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45F4" w:rsidRPr="003763FC" w:rsidRDefault="005F45F4" w:rsidP="00516034">
      <w:pPr>
        <w:pBdr>
          <w:top w:val="single" w:sz="4" w:space="1" w:color="auto"/>
          <w:left w:val="single" w:sz="4" w:space="4" w:color="auto"/>
          <w:bottom w:val="single" w:sz="4" w:space="1" w:color="auto"/>
          <w:right w:val="single" w:sz="4" w:space="4" w:color="auto"/>
        </w:pBdr>
        <w:jc w:val="center"/>
        <w:rPr>
          <w:b/>
          <w:sz w:val="36"/>
          <w:szCs w:val="36"/>
        </w:rPr>
      </w:pPr>
      <w:r w:rsidRPr="003763FC">
        <w:rPr>
          <w:b/>
          <w:sz w:val="36"/>
          <w:szCs w:val="36"/>
        </w:rPr>
        <w:t>BTS MÉTIERS DE L’AUDIOVISUEL</w:t>
      </w:r>
    </w:p>
    <w:p w:rsidR="005F45F4" w:rsidRPr="003763FC" w:rsidRDefault="005F45F4" w:rsidP="00516034">
      <w:pPr>
        <w:pBdr>
          <w:top w:val="single" w:sz="4" w:space="1" w:color="auto"/>
          <w:left w:val="single" w:sz="4" w:space="4" w:color="auto"/>
          <w:bottom w:val="single" w:sz="4" w:space="1" w:color="auto"/>
          <w:right w:val="single" w:sz="4" w:space="4" w:color="auto"/>
        </w:pBdr>
        <w:jc w:val="center"/>
        <w:rPr>
          <w:b/>
          <w:sz w:val="36"/>
          <w:szCs w:val="36"/>
        </w:rPr>
      </w:pPr>
      <w:r w:rsidRPr="003763FC">
        <w:rPr>
          <w:b/>
          <w:sz w:val="36"/>
          <w:szCs w:val="36"/>
        </w:rPr>
        <w:t>Option</w:t>
      </w:r>
      <w:r w:rsidR="00EC281A">
        <w:rPr>
          <w:b/>
          <w:sz w:val="36"/>
          <w:szCs w:val="36"/>
        </w:rPr>
        <w:t> :</w:t>
      </w:r>
      <w:r w:rsidRPr="003763FC">
        <w:rPr>
          <w:b/>
          <w:sz w:val="36"/>
          <w:szCs w:val="36"/>
        </w:rPr>
        <w:t xml:space="preserve"> </w:t>
      </w:r>
      <w:r w:rsidR="00711958">
        <w:rPr>
          <w:b/>
          <w:sz w:val="36"/>
          <w:szCs w:val="36"/>
        </w:rPr>
        <w:t xml:space="preserve">Métiers du </w:t>
      </w:r>
      <w:r w:rsidRPr="003763FC">
        <w:rPr>
          <w:b/>
          <w:sz w:val="36"/>
          <w:szCs w:val="36"/>
        </w:rPr>
        <w:t xml:space="preserve">Montage et </w:t>
      </w:r>
      <w:r w:rsidR="00711958">
        <w:rPr>
          <w:b/>
          <w:sz w:val="36"/>
          <w:szCs w:val="36"/>
        </w:rPr>
        <w:t xml:space="preserve">de la </w:t>
      </w:r>
      <w:r w:rsidR="00711958" w:rsidRPr="003763FC">
        <w:rPr>
          <w:b/>
          <w:sz w:val="36"/>
          <w:szCs w:val="36"/>
        </w:rPr>
        <w:t>Postproduction</w:t>
      </w:r>
    </w:p>
    <w:p w:rsidR="00EC281A" w:rsidRDefault="00EC281A" w:rsidP="00A8544E">
      <w:pPr>
        <w:jc w:val="center"/>
        <w:rPr>
          <w:rFonts w:cs="Arial"/>
          <w:b/>
          <w:sz w:val="40"/>
          <w:szCs w:val="40"/>
        </w:rPr>
      </w:pPr>
    </w:p>
    <w:p w:rsidR="00EC281A" w:rsidRDefault="00EC281A" w:rsidP="00A8544E">
      <w:pPr>
        <w:jc w:val="center"/>
        <w:rPr>
          <w:rFonts w:cs="Arial"/>
          <w:b/>
          <w:sz w:val="40"/>
          <w:szCs w:val="40"/>
        </w:rPr>
      </w:pPr>
    </w:p>
    <w:p w:rsidR="00A8544E" w:rsidRPr="003763FC" w:rsidRDefault="00A8544E" w:rsidP="00A8544E">
      <w:pPr>
        <w:jc w:val="center"/>
        <w:rPr>
          <w:rFonts w:cs="Arial"/>
          <w:b/>
          <w:sz w:val="40"/>
          <w:szCs w:val="40"/>
        </w:rPr>
      </w:pPr>
      <w:r w:rsidRPr="003763FC">
        <w:rPr>
          <w:rFonts w:cs="Arial"/>
          <w:b/>
          <w:sz w:val="40"/>
          <w:szCs w:val="40"/>
        </w:rPr>
        <w:t>EPREUVE E3</w:t>
      </w:r>
    </w:p>
    <w:p w:rsidR="00A8544E" w:rsidRPr="003763FC" w:rsidRDefault="00A8544E" w:rsidP="00A8544E">
      <w:pPr>
        <w:jc w:val="center"/>
        <w:rPr>
          <w:rFonts w:cs="Arial"/>
          <w:b/>
          <w:sz w:val="40"/>
          <w:szCs w:val="40"/>
        </w:rPr>
      </w:pPr>
    </w:p>
    <w:p w:rsidR="00A8544E" w:rsidRPr="003763FC" w:rsidRDefault="00A8544E" w:rsidP="00A8544E">
      <w:pPr>
        <w:jc w:val="center"/>
        <w:rPr>
          <w:rFonts w:cs="Arial"/>
          <w:b/>
          <w:sz w:val="40"/>
          <w:szCs w:val="40"/>
        </w:rPr>
      </w:pPr>
      <w:r w:rsidRPr="003763FC">
        <w:rPr>
          <w:rFonts w:cs="Arial"/>
          <w:b/>
          <w:sz w:val="40"/>
          <w:szCs w:val="40"/>
        </w:rPr>
        <w:t>PHYSIQUE ET TECHNOLOGIE DES EQUIPEMENTS ET SUPPORTS</w:t>
      </w:r>
    </w:p>
    <w:p w:rsidR="00A8544E" w:rsidRPr="003763FC" w:rsidRDefault="00A8544E" w:rsidP="00A8544E">
      <w:pPr>
        <w:tabs>
          <w:tab w:val="center" w:pos="4536"/>
          <w:tab w:val="right" w:pos="9085"/>
        </w:tabs>
        <w:jc w:val="center"/>
        <w:rPr>
          <w:rFonts w:cs="Arial"/>
        </w:rPr>
      </w:pPr>
      <w:r w:rsidRPr="003763FC">
        <w:rPr>
          <w:rFonts w:cs="Arial"/>
        </w:rPr>
        <w:t>__________</w:t>
      </w:r>
    </w:p>
    <w:p w:rsidR="00A8544E" w:rsidRPr="003763FC" w:rsidRDefault="00A8544E" w:rsidP="00A8544E">
      <w:pPr>
        <w:tabs>
          <w:tab w:val="center" w:pos="4536"/>
          <w:tab w:val="right" w:pos="9085"/>
        </w:tabs>
        <w:rPr>
          <w:rFonts w:cs="Arial"/>
        </w:rPr>
      </w:pPr>
    </w:p>
    <w:p w:rsidR="00A8544E" w:rsidRPr="003763FC" w:rsidRDefault="00A8544E" w:rsidP="00A8544E">
      <w:pPr>
        <w:tabs>
          <w:tab w:val="center" w:pos="4536"/>
          <w:tab w:val="right" w:pos="9085"/>
        </w:tabs>
        <w:jc w:val="center"/>
        <w:rPr>
          <w:rFonts w:cs="Arial"/>
          <w:b/>
          <w:sz w:val="32"/>
          <w:szCs w:val="32"/>
        </w:rPr>
      </w:pPr>
      <w:r w:rsidRPr="003763FC">
        <w:rPr>
          <w:rFonts w:cs="Arial"/>
          <w:b/>
          <w:sz w:val="32"/>
          <w:szCs w:val="32"/>
        </w:rPr>
        <w:t>Durée : 6h</w:t>
      </w:r>
    </w:p>
    <w:p w:rsidR="00A8544E" w:rsidRPr="003763FC" w:rsidRDefault="00A8544E" w:rsidP="00A8544E">
      <w:pPr>
        <w:tabs>
          <w:tab w:val="center" w:pos="4536"/>
          <w:tab w:val="right" w:pos="9085"/>
        </w:tabs>
        <w:jc w:val="center"/>
        <w:rPr>
          <w:rFonts w:cs="Arial"/>
          <w:b/>
          <w:sz w:val="32"/>
          <w:szCs w:val="32"/>
        </w:rPr>
      </w:pPr>
      <w:r w:rsidRPr="003763FC">
        <w:rPr>
          <w:rFonts w:cs="Arial"/>
          <w:b/>
          <w:sz w:val="32"/>
          <w:szCs w:val="32"/>
        </w:rPr>
        <w:t>Coefficient : 4</w:t>
      </w:r>
    </w:p>
    <w:p w:rsidR="00A8544E" w:rsidRPr="003763FC" w:rsidRDefault="00A8544E" w:rsidP="00A8544E">
      <w:pPr>
        <w:tabs>
          <w:tab w:val="center" w:pos="4536"/>
          <w:tab w:val="right" w:pos="9085"/>
        </w:tabs>
        <w:jc w:val="center"/>
        <w:rPr>
          <w:rFonts w:cs="Arial"/>
        </w:rPr>
      </w:pPr>
      <w:r w:rsidRPr="003763FC">
        <w:rPr>
          <w:rFonts w:cs="Arial"/>
        </w:rPr>
        <w:t>_________</w:t>
      </w:r>
    </w:p>
    <w:p w:rsidR="00A8544E" w:rsidRPr="003763FC" w:rsidRDefault="00A8544E" w:rsidP="00A8544E">
      <w:pPr>
        <w:tabs>
          <w:tab w:val="center" w:pos="4536"/>
          <w:tab w:val="right" w:pos="9085"/>
        </w:tabs>
        <w:rPr>
          <w:rFonts w:cs="Arial"/>
        </w:rPr>
      </w:pPr>
    </w:p>
    <w:p w:rsidR="00A8544E" w:rsidRPr="003763FC" w:rsidRDefault="00711958" w:rsidP="00A8544E">
      <w:pPr>
        <w:tabs>
          <w:tab w:val="center" w:pos="4536"/>
          <w:tab w:val="right" w:pos="9085"/>
        </w:tabs>
        <w:jc w:val="center"/>
        <w:rPr>
          <w:rFonts w:cs="Arial"/>
          <w:b/>
          <w:sz w:val="32"/>
        </w:rPr>
      </w:pPr>
      <w:r>
        <w:rPr>
          <w:rFonts w:cs="Arial"/>
          <w:b/>
          <w:sz w:val="32"/>
        </w:rPr>
        <w:t>SUJET</w:t>
      </w:r>
      <w:r w:rsidR="00A8544E" w:rsidRPr="003763FC">
        <w:rPr>
          <w:rFonts w:cs="Arial"/>
          <w:b/>
          <w:sz w:val="32"/>
        </w:rPr>
        <w:t xml:space="preserve"> ZERO</w:t>
      </w:r>
    </w:p>
    <w:p w:rsidR="00A8544E" w:rsidRPr="003763FC" w:rsidRDefault="00A8544E" w:rsidP="00A8544E">
      <w:pPr>
        <w:tabs>
          <w:tab w:val="center" w:pos="4536"/>
          <w:tab w:val="right" w:pos="9085"/>
        </w:tabs>
        <w:jc w:val="center"/>
        <w:rPr>
          <w:rFonts w:cs="Arial"/>
        </w:rPr>
      </w:pPr>
      <w:r w:rsidRPr="003763FC">
        <w:rPr>
          <w:rFonts w:cs="Arial"/>
        </w:rPr>
        <w:t>_________</w:t>
      </w:r>
    </w:p>
    <w:p w:rsidR="00A8544E" w:rsidRPr="003763FC" w:rsidRDefault="00A8544E" w:rsidP="00A8544E">
      <w:pPr>
        <w:tabs>
          <w:tab w:val="center" w:pos="4536"/>
          <w:tab w:val="right" w:pos="9085"/>
        </w:tabs>
        <w:jc w:val="center"/>
        <w:rPr>
          <w:rFonts w:cs="Arial"/>
        </w:rPr>
      </w:pPr>
    </w:p>
    <w:p w:rsidR="00A8544E" w:rsidRPr="003763FC" w:rsidRDefault="00A8544E" w:rsidP="00A8544E">
      <w:pPr>
        <w:tabs>
          <w:tab w:val="center" w:pos="4536"/>
          <w:tab w:val="right" w:pos="9085"/>
        </w:tabs>
        <w:rPr>
          <w:rFonts w:cs="Arial"/>
        </w:rPr>
      </w:pPr>
    </w:p>
    <w:p w:rsidR="00111EB7" w:rsidRDefault="00111EB7" w:rsidP="00CF68F2">
      <w:pPr>
        <w:tabs>
          <w:tab w:val="center" w:pos="4536"/>
          <w:tab w:val="right" w:pos="9085"/>
        </w:tabs>
        <w:rPr>
          <w:rFonts w:cs="Arial"/>
          <w:sz w:val="24"/>
        </w:rPr>
      </w:pPr>
    </w:p>
    <w:p w:rsidR="00F2352E" w:rsidRDefault="00F2352E" w:rsidP="00CF68F2">
      <w:pPr>
        <w:tabs>
          <w:tab w:val="center" w:pos="4536"/>
          <w:tab w:val="right" w:pos="9085"/>
        </w:tabs>
        <w:rPr>
          <w:rFonts w:cs="Arial"/>
          <w:sz w:val="24"/>
        </w:rPr>
      </w:pPr>
    </w:p>
    <w:p w:rsidR="005F45F4" w:rsidRPr="00BB16CD" w:rsidRDefault="005F45F4" w:rsidP="00A93DAD">
      <w:pPr>
        <w:tabs>
          <w:tab w:val="left" w:pos="3119"/>
        </w:tabs>
        <w:rPr>
          <w:b/>
          <w:sz w:val="24"/>
          <w:u w:val="single"/>
        </w:rPr>
      </w:pPr>
      <w:r w:rsidRPr="00BB16CD">
        <w:rPr>
          <w:b/>
          <w:sz w:val="24"/>
          <w:u w:val="single"/>
        </w:rPr>
        <w:t>Matériel autorisé :</w:t>
      </w:r>
    </w:p>
    <w:p w:rsidR="005F45F4" w:rsidRPr="00BB16CD" w:rsidRDefault="005F45F4" w:rsidP="00114643">
      <w:pPr>
        <w:rPr>
          <w:sz w:val="24"/>
        </w:rPr>
      </w:pPr>
      <w:r w:rsidRPr="00BB16CD">
        <w:rPr>
          <w:sz w:val="24"/>
        </w:rPr>
        <w:t>Toutes les calculatrices de poche y compris les calculatrices programmables, alphanumériques ou à écran graphique à condition que leur fonctionnement soit autonome et qu’il ne soit pas fait usage d’imprimante (Circulaire n°99-186, 16/11/1999).</w:t>
      </w:r>
    </w:p>
    <w:p w:rsidR="005F45F4" w:rsidRPr="00BB16CD" w:rsidRDefault="005F45F4" w:rsidP="00114643">
      <w:pPr>
        <w:rPr>
          <w:sz w:val="24"/>
        </w:rPr>
      </w:pPr>
    </w:p>
    <w:p w:rsidR="005F45F4" w:rsidRPr="00BB16CD" w:rsidRDefault="005F45F4" w:rsidP="00114643">
      <w:pPr>
        <w:rPr>
          <w:b/>
          <w:sz w:val="24"/>
          <w:u w:val="single"/>
        </w:rPr>
      </w:pPr>
      <w:r w:rsidRPr="00BB16CD">
        <w:rPr>
          <w:b/>
          <w:sz w:val="24"/>
          <w:u w:val="single"/>
        </w:rPr>
        <w:t>Tout autre matériel est interdit.</w:t>
      </w:r>
    </w:p>
    <w:p w:rsidR="005F45F4" w:rsidRDefault="005F45F4" w:rsidP="00114643">
      <w:pPr>
        <w:rPr>
          <w:sz w:val="24"/>
        </w:rPr>
      </w:pPr>
    </w:p>
    <w:p w:rsidR="00F2352E" w:rsidRDefault="00F2352E" w:rsidP="00114643">
      <w:pPr>
        <w:rPr>
          <w:sz w:val="24"/>
        </w:rPr>
      </w:pPr>
    </w:p>
    <w:p w:rsidR="00F2352E" w:rsidRDefault="00F2352E" w:rsidP="00114643">
      <w:pPr>
        <w:rPr>
          <w:sz w:val="24"/>
        </w:rPr>
      </w:pPr>
    </w:p>
    <w:p w:rsidR="00EC281A" w:rsidRDefault="00EC281A" w:rsidP="00114643">
      <w:pPr>
        <w:rPr>
          <w:sz w:val="24"/>
        </w:rPr>
      </w:pPr>
    </w:p>
    <w:p w:rsidR="00EC281A" w:rsidRPr="00F2352E" w:rsidRDefault="00EC281A" w:rsidP="00F2352E">
      <w:pPr>
        <w:pBdr>
          <w:top w:val="single" w:sz="4" w:space="1" w:color="auto"/>
          <w:left w:val="single" w:sz="4" w:space="4" w:color="auto"/>
          <w:bottom w:val="single" w:sz="4" w:space="1" w:color="auto"/>
          <w:right w:val="single" w:sz="4" w:space="4" w:color="auto"/>
        </w:pBdr>
        <w:tabs>
          <w:tab w:val="center" w:pos="4536"/>
          <w:tab w:val="right" w:pos="9085"/>
        </w:tabs>
        <w:rPr>
          <w:rFonts w:cs="Arial"/>
          <w:b/>
          <w:sz w:val="24"/>
        </w:rPr>
      </w:pPr>
      <w:r w:rsidRPr="00F2352E">
        <w:rPr>
          <w:rFonts w:cs="Arial"/>
          <w:b/>
          <w:sz w:val="24"/>
        </w:rPr>
        <w:t>Le candidat doit gérer son temps en fonction des recommandations ci-dessous :</w:t>
      </w:r>
    </w:p>
    <w:p w:rsidR="00EC281A" w:rsidRPr="00F2352E" w:rsidRDefault="00EC281A" w:rsidP="00F2352E">
      <w:pPr>
        <w:pBdr>
          <w:top w:val="single" w:sz="4" w:space="1" w:color="auto"/>
          <w:left w:val="single" w:sz="4" w:space="4" w:color="auto"/>
          <w:bottom w:val="single" w:sz="4" w:space="1" w:color="auto"/>
          <w:right w:val="single" w:sz="4" w:space="4" w:color="auto"/>
        </w:pBdr>
        <w:tabs>
          <w:tab w:val="center" w:pos="4536"/>
          <w:tab w:val="right" w:pos="9085"/>
        </w:tabs>
        <w:ind w:firstLine="567"/>
        <w:rPr>
          <w:rFonts w:cs="Arial"/>
          <w:b/>
          <w:sz w:val="24"/>
        </w:rPr>
      </w:pPr>
      <w:r w:rsidRPr="00F2352E">
        <w:rPr>
          <w:rFonts w:cs="Arial"/>
          <w:b/>
          <w:sz w:val="24"/>
        </w:rPr>
        <w:t>- traiter la partie 1 relative à la Technologie des Equipements et Supports pendant une durée de 3 heures ;</w:t>
      </w:r>
    </w:p>
    <w:p w:rsidR="00EC281A" w:rsidRPr="00F2352E" w:rsidRDefault="00EC281A" w:rsidP="00F2352E">
      <w:pPr>
        <w:pBdr>
          <w:top w:val="single" w:sz="4" w:space="1" w:color="auto"/>
          <w:left w:val="single" w:sz="4" w:space="4" w:color="auto"/>
          <w:bottom w:val="single" w:sz="4" w:space="1" w:color="auto"/>
          <w:right w:val="single" w:sz="4" w:space="4" w:color="auto"/>
        </w:pBdr>
        <w:tabs>
          <w:tab w:val="center" w:pos="4536"/>
          <w:tab w:val="right" w:pos="9085"/>
        </w:tabs>
        <w:ind w:firstLine="567"/>
        <w:rPr>
          <w:rFonts w:cs="Arial"/>
          <w:b/>
          <w:sz w:val="24"/>
        </w:rPr>
      </w:pPr>
      <w:r w:rsidRPr="00F2352E">
        <w:rPr>
          <w:rFonts w:cs="Arial"/>
          <w:b/>
          <w:sz w:val="24"/>
        </w:rPr>
        <w:t>- traiter la partie 2 relative à la Physique pendant une durée de 3 heures.</w:t>
      </w:r>
    </w:p>
    <w:p w:rsidR="00EC281A" w:rsidRPr="00F2352E" w:rsidRDefault="00EC281A" w:rsidP="00F2352E">
      <w:pPr>
        <w:pBdr>
          <w:top w:val="single" w:sz="4" w:space="1" w:color="auto"/>
          <w:left w:val="single" w:sz="4" w:space="4" w:color="auto"/>
          <w:bottom w:val="single" w:sz="4" w:space="1" w:color="auto"/>
          <w:right w:val="single" w:sz="4" w:space="4" w:color="auto"/>
        </w:pBdr>
        <w:tabs>
          <w:tab w:val="center" w:pos="4536"/>
          <w:tab w:val="right" w:pos="9085"/>
        </w:tabs>
        <w:rPr>
          <w:rFonts w:cs="Arial"/>
          <w:b/>
          <w:sz w:val="24"/>
        </w:rPr>
      </w:pPr>
      <w:r w:rsidRPr="00F2352E">
        <w:rPr>
          <w:rFonts w:cs="Arial"/>
          <w:b/>
          <w:sz w:val="24"/>
        </w:rPr>
        <w:t>Les parties 1 et 2 seront rendues sur des copies séparées et ramassées à la fin de l’épreuve de 6 heures.</w:t>
      </w:r>
    </w:p>
    <w:p w:rsidR="00EC281A" w:rsidRDefault="00EC281A" w:rsidP="00114643">
      <w:pPr>
        <w:rPr>
          <w:sz w:val="24"/>
        </w:rPr>
      </w:pPr>
    </w:p>
    <w:p w:rsidR="00EC281A" w:rsidRDefault="00EC281A" w:rsidP="00114643">
      <w:pPr>
        <w:rPr>
          <w:sz w:val="24"/>
        </w:rPr>
      </w:pPr>
    </w:p>
    <w:p w:rsidR="00EC281A" w:rsidRDefault="00EC281A" w:rsidP="00114643">
      <w:pPr>
        <w:rPr>
          <w:sz w:val="24"/>
        </w:rPr>
      </w:pPr>
    </w:p>
    <w:p w:rsidR="00F2352E" w:rsidRPr="00BB16CD" w:rsidRDefault="00F2352E" w:rsidP="00114643">
      <w:pPr>
        <w:rPr>
          <w:sz w:val="24"/>
        </w:rPr>
      </w:pPr>
    </w:p>
    <w:p w:rsidR="005F45F4" w:rsidRPr="00F2352E" w:rsidRDefault="005F45F4" w:rsidP="00F2352E">
      <w:pPr>
        <w:jc w:val="center"/>
        <w:rPr>
          <w:b/>
          <w:sz w:val="24"/>
        </w:rPr>
      </w:pPr>
      <w:r w:rsidRPr="00F2352E">
        <w:rPr>
          <w:b/>
          <w:sz w:val="24"/>
        </w:rPr>
        <w:t>Dès que le sujet vous est remis, assurez-vous qu’il est complet.</w:t>
      </w:r>
    </w:p>
    <w:p w:rsidR="005F45F4" w:rsidRPr="00F2352E" w:rsidRDefault="005F45F4" w:rsidP="00F2352E">
      <w:pPr>
        <w:jc w:val="center"/>
        <w:rPr>
          <w:b/>
          <w:sz w:val="24"/>
        </w:rPr>
      </w:pPr>
      <w:r w:rsidRPr="00F2352E">
        <w:rPr>
          <w:b/>
          <w:sz w:val="24"/>
        </w:rPr>
        <w:t xml:space="preserve">Le sujet se compose de </w:t>
      </w:r>
      <w:r w:rsidR="00B15953" w:rsidRPr="00F2352E">
        <w:rPr>
          <w:b/>
          <w:sz w:val="24"/>
        </w:rPr>
        <w:t>31</w:t>
      </w:r>
      <w:r w:rsidRPr="00F2352E">
        <w:rPr>
          <w:b/>
          <w:sz w:val="24"/>
        </w:rPr>
        <w:t xml:space="preserve"> pages, numérotées de </w:t>
      </w:r>
      <w:r w:rsidR="0026067C" w:rsidRPr="00F2352E">
        <w:rPr>
          <w:b/>
          <w:sz w:val="24"/>
        </w:rPr>
        <w:t>1/</w:t>
      </w:r>
      <w:r w:rsidR="00B15953" w:rsidRPr="00F2352E">
        <w:rPr>
          <w:b/>
          <w:sz w:val="24"/>
        </w:rPr>
        <w:t>3</w:t>
      </w:r>
      <w:r w:rsidR="007E05E2">
        <w:rPr>
          <w:b/>
          <w:sz w:val="24"/>
        </w:rPr>
        <w:t>2</w:t>
      </w:r>
      <w:r w:rsidR="0026067C" w:rsidRPr="00F2352E">
        <w:rPr>
          <w:b/>
          <w:sz w:val="24"/>
        </w:rPr>
        <w:t xml:space="preserve"> à </w:t>
      </w:r>
      <w:r w:rsidR="007E05E2">
        <w:rPr>
          <w:b/>
          <w:sz w:val="24"/>
        </w:rPr>
        <w:t>32/32</w:t>
      </w:r>
      <w:r w:rsidRPr="00F2352E">
        <w:rPr>
          <w:b/>
          <w:sz w:val="24"/>
        </w:rPr>
        <w:t>.</w:t>
      </w:r>
    </w:p>
    <w:p w:rsidR="0064411D" w:rsidRDefault="005F45F4" w:rsidP="00114643">
      <w:r w:rsidRPr="003763FC">
        <w:br w:type="page"/>
      </w:r>
    </w:p>
    <w:p w:rsidR="0064411D" w:rsidRDefault="0064411D" w:rsidP="00114643"/>
    <w:p w:rsidR="0064411D" w:rsidRDefault="0064411D" w:rsidP="00114643"/>
    <w:p w:rsidR="0064411D" w:rsidRPr="009D53A0" w:rsidRDefault="0064411D" w:rsidP="0064411D">
      <w:pPr>
        <w:rPr>
          <w:rFonts w:cs="Arial"/>
          <w:b/>
          <w:bCs/>
          <w:iCs/>
          <w:sz w:val="32"/>
          <w:u w:val="single"/>
        </w:rPr>
      </w:pPr>
      <w:r w:rsidRPr="009D53A0">
        <w:rPr>
          <w:rFonts w:cs="Arial"/>
          <w:b/>
          <w:bCs/>
          <w:iCs/>
          <w:sz w:val="32"/>
          <w:u w:val="single"/>
        </w:rPr>
        <w:t xml:space="preserve">LISTE DES </w:t>
      </w:r>
      <w:r>
        <w:rPr>
          <w:rFonts w:cs="Arial"/>
          <w:b/>
          <w:bCs/>
          <w:iCs/>
          <w:sz w:val="32"/>
          <w:u w:val="single"/>
        </w:rPr>
        <w:t xml:space="preserve">DOCUMENTS </w:t>
      </w:r>
      <w:r w:rsidRPr="009D53A0">
        <w:rPr>
          <w:rFonts w:cs="Arial"/>
          <w:b/>
          <w:bCs/>
          <w:iCs/>
          <w:sz w:val="32"/>
          <w:u w:val="single"/>
        </w:rPr>
        <w:t>ANNEXES :</w:t>
      </w:r>
    </w:p>
    <w:p w:rsidR="0064411D" w:rsidRDefault="0064411D" w:rsidP="00114643"/>
    <w:p w:rsidR="006429C5" w:rsidRPr="006429C5" w:rsidRDefault="006429C5" w:rsidP="006429C5">
      <w:pPr>
        <w:rPr>
          <w:sz w:val="28"/>
          <w:lang w:val="en-US"/>
        </w:rPr>
      </w:pPr>
      <w:r w:rsidRPr="006429C5">
        <w:rPr>
          <w:sz w:val="28"/>
          <w:lang w:val="en-US"/>
        </w:rPr>
        <w:t xml:space="preserve">ANNEXE </w:t>
      </w:r>
      <w:proofErr w:type="gramStart"/>
      <w:r w:rsidRPr="006429C5">
        <w:rPr>
          <w:sz w:val="28"/>
          <w:lang w:val="en-US"/>
        </w:rPr>
        <w:t>A :</w:t>
      </w:r>
      <w:proofErr w:type="gramEnd"/>
      <w:r w:rsidRPr="006429C5">
        <w:rPr>
          <w:sz w:val="28"/>
          <w:lang w:val="en-US"/>
        </w:rPr>
        <w:t xml:space="preserve"> CAMESCOPE AJ-PX5000</w:t>
      </w:r>
    </w:p>
    <w:p w:rsidR="006429C5" w:rsidRPr="006429C5" w:rsidRDefault="006429C5" w:rsidP="006429C5">
      <w:pPr>
        <w:rPr>
          <w:sz w:val="28"/>
          <w:lang w:val="en-US"/>
        </w:rPr>
      </w:pPr>
      <w:r w:rsidRPr="006429C5">
        <w:rPr>
          <w:sz w:val="28"/>
          <w:lang w:val="en-US"/>
        </w:rPr>
        <w:t xml:space="preserve">ANNEXE </w:t>
      </w:r>
      <w:proofErr w:type="gramStart"/>
      <w:r w:rsidRPr="006429C5">
        <w:rPr>
          <w:sz w:val="28"/>
          <w:lang w:val="en-US"/>
        </w:rPr>
        <w:t>B :</w:t>
      </w:r>
      <w:proofErr w:type="gramEnd"/>
      <w:r w:rsidRPr="006429C5">
        <w:rPr>
          <w:sz w:val="28"/>
          <w:lang w:val="en-US"/>
        </w:rPr>
        <w:t xml:space="preserve"> AVIWEST - DMNG PRO180</w:t>
      </w:r>
    </w:p>
    <w:p w:rsidR="006429C5" w:rsidRPr="006429C5" w:rsidRDefault="006429C5" w:rsidP="006429C5">
      <w:pPr>
        <w:rPr>
          <w:sz w:val="28"/>
        </w:rPr>
      </w:pPr>
      <w:r w:rsidRPr="006429C5">
        <w:rPr>
          <w:sz w:val="28"/>
        </w:rPr>
        <w:t xml:space="preserve">ANNEXE C : </w:t>
      </w:r>
      <w:proofErr w:type="spellStart"/>
      <w:r w:rsidRPr="006429C5">
        <w:rPr>
          <w:sz w:val="28"/>
        </w:rPr>
        <w:t>Avid</w:t>
      </w:r>
      <w:proofErr w:type="spellEnd"/>
      <w:r w:rsidRPr="006429C5">
        <w:rPr>
          <w:sz w:val="28"/>
        </w:rPr>
        <w:t xml:space="preserve"> </w:t>
      </w:r>
      <w:proofErr w:type="spellStart"/>
      <w:r w:rsidRPr="006429C5">
        <w:rPr>
          <w:sz w:val="28"/>
        </w:rPr>
        <w:t>Nitris</w:t>
      </w:r>
      <w:proofErr w:type="spellEnd"/>
      <w:r w:rsidRPr="006429C5">
        <w:rPr>
          <w:sz w:val="28"/>
        </w:rPr>
        <w:t xml:space="preserve"> DX</w:t>
      </w:r>
    </w:p>
    <w:p w:rsidR="006429C5" w:rsidRPr="006429C5" w:rsidRDefault="006429C5" w:rsidP="006429C5">
      <w:pPr>
        <w:rPr>
          <w:sz w:val="28"/>
        </w:rPr>
      </w:pPr>
      <w:r w:rsidRPr="006429C5">
        <w:rPr>
          <w:sz w:val="28"/>
        </w:rPr>
        <w:t>ANNEXE D : Station Media composer</w:t>
      </w:r>
    </w:p>
    <w:p w:rsidR="006429C5" w:rsidRPr="006429C5" w:rsidRDefault="006429C5" w:rsidP="006429C5">
      <w:pPr>
        <w:rPr>
          <w:sz w:val="28"/>
        </w:rPr>
      </w:pPr>
      <w:r w:rsidRPr="006429C5">
        <w:rPr>
          <w:sz w:val="28"/>
        </w:rPr>
        <w:t>ANNEXE E : ISIS 7500</w:t>
      </w:r>
    </w:p>
    <w:p w:rsidR="006429C5" w:rsidRPr="006429C5" w:rsidRDefault="006429C5" w:rsidP="006429C5">
      <w:pPr>
        <w:rPr>
          <w:sz w:val="28"/>
        </w:rPr>
      </w:pPr>
      <w:r w:rsidRPr="006429C5">
        <w:rPr>
          <w:sz w:val="28"/>
        </w:rPr>
        <w:t xml:space="preserve">ANNEXE F : Extrait </w:t>
      </w:r>
      <w:proofErr w:type="spellStart"/>
      <w:r w:rsidRPr="006429C5">
        <w:rPr>
          <w:sz w:val="28"/>
        </w:rPr>
        <w:t>Protools</w:t>
      </w:r>
      <w:proofErr w:type="spellEnd"/>
      <w:r w:rsidRPr="006429C5">
        <w:rPr>
          <w:sz w:val="28"/>
        </w:rPr>
        <w:t xml:space="preserve"> </w:t>
      </w:r>
      <w:proofErr w:type="spellStart"/>
      <w:r w:rsidRPr="006429C5">
        <w:rPr>
          <w:sz w:val="28"/>
        </w:rPr>
        <w:t>Reference</w:t>
      </w:r>
      <w:proofErr w:type="spellEnd"/>
      <w:r w:rsidRPr="006429C5">
        <w:rPr>
          <w:sz w:val="28"/>
        </w:rPr>
        <w:t xml:space="preserve"> Guide</w:t>
      </w:r>
    </w:p>
    <w:p w:rsidR="006429C5" w:rsidRPr="006429C5" w:rsidRDefault="006429C5" w:rsidP="006429C5">
      <w:pPr>
        <w:rPr>
          <w:sz w:val="28"/>
        </w:rPr>
      </w:pPr>
      <w:r w:rsidRPr="006429C5">
        <w:rPr>
          <w:sz w:val="28"/>
        </w:rPr>
        <w:t>ANNEXE G : NORMES PAD ET MESURES AUDIO</w:t>
      </w:r>
    </w:p>
    <w:p w:rsidR="006429C5" w:rsidRPr="006429C5" w:rsidRDefault="006429C5" w:rsidP="006429C5">
      <w:pPr>
        <w:rPr>
          <w:sz w:val="28"/>
        </w:rPr>
      </w:pPr>
      <w:r w:rsidRPr="006429C5">
        <w:rPr>
          <w:sz w:val="28"/>
        </w:rPr>
        <w:t>ANNEXE H : NAS</w:t>
      </w:r>
    </w:p>
    <w:p w:rsidR="0064411D" w:rsidRPr="0064411D" w:rsidRDefault="0064411D" w:rsidP="0064411D">
      <w:pPr>
        <w:rPr>
          <w:sz w:val="28"/>
        </w:rPr>
      </w:pPr>
      <w:r w:rsidRPr="0064411D">
        <w:rPr>
          <w:sz w:val="28"/>
        </w:rPr>
        <w:t>ANNEXE I : REC 709</w:t>
      </w:r>
    </w:p>
    <w:p w:rsidR="0064411D" w:rsidRDefault="0064411D" w:rsidP="0064411D"/>
    <w:p w:rsidR="006429C5" w:rsidRDefault="006429C5" w:rsidP="00114643"/>
    <w:p w:rsidR="002848C0" w:rsidRDefault="002848C0" w:rsidP="002848C0"/>
    <w:p w:rsidR="00125B89" w:rsidRPr="009D53A0" w:rsidRDefault="00125B89" w:rsidP="00125B89">
      <w:pPr>
        <w:rPr>
          <w:rFonts w:cs="Arial"/>
          <w:b/>
          <w:bCs/>
          <w:iCs/>
          <w:sz w:val="32"/>
          <w:u w:val="single"/>
        </w:rPr>
      </w:pPr>
      <w:r w:rsidRPr="009D53A0">
        <w:rPr>
          <w:rFonts w:cs="Arial"/>
          <w:b/>
          <w:bCs/>
          <w:iCs/>
          <w:sz w:val="32"/>
          <w:u w:val="single"/>
        </w:rPr>
        <w:t xml:space="preserve">LISTE DES </w:t>
      </w:r>
      <w:r>
        <w:rPr>
          <w:rFonts w:cs="Arial"/>
          <w:b/>
          <w:bCs/>
          <w:iCs/>
          <w:sz w:val="32"/>
          <w:u w:val="single"/>
        </w:rPr>
        <w:t>DOCUMENTS REPONSES</w:t>
      </w:r>
      <w:r w:rsidRPr="009D53A0">
        <w:rPr>
          <w:rFonts w:cs="Arial"/>
          <w:b/>
          <w:bCs/>
          <w:iCs/>
          <w:sz w:val="32"/>
          <w:u w:val="single"/>
        </w:rPr>
        <w:t> :</w:t>
      </w:r>
    </w:p>
    <w:p w:rsidR="00125B89" w:rsidRDefault="00125B89" w:rsidP="00125B89"/>
    <w:p w:rsidR="00125B89" w:rsidRPr="0064411D" w:rsidRDefault="00125B89" w:rsidP="00125B89">
      <w:pPr>
        <w:rPr>
          <w:sz w:val="28"/>
        </w:rPr>
      </w:pPr>
      <w:r w:rsidRPr="0064411D">
        <w:rPr>
          <w:sz w:val="28"/>
        </w:rPr>
        <w:t>DOCUMENT REPONSE PHYSIQUE 1</w:t>
      </w:r>
    </w:p>
    <w:p w:rsidR="00125B89" w:rsidRPr="0064411D" w:rsidRDefault="00125B89" w:rsidP="00125B89">
      <w:pPr>
        <w:rPr>
          <w:sz w:val="28"/>
        </w:rPr>
      </w:pPr>
      <w:r w:rsidRPr="0064411D">
        <w:rPr>
          <w:sz w:val="28"/>
        </w:rPr>
        <w:t>DOCUMENT REPONSE PHYSIQUE 2</w:t>
      </w:r>
    </w:p>
    <w:p w:rsidR="00125B89" w:rsidRPr="0064411D" w:rsidRDefault="00125B89" w:rsidP="00125B89">
      <w:pPr>
        <w:rPr>
          <w:sz w:val="28"/>
        </w:rPr>
      </w:pPr>
      <w:r w:rsidRPr="0064411D">
        <w:rPr>
          <w:sz w:val="28"/>
        </w:rPr>
        <w:t>DOCUMENT REPONSE PHYSIQUE 3</w:t>
      </w:r>
    </w:p>
    <w:p w:rsidR="00125B89" w:rsidRPr="003763FC" w:rsidRDefault="00125B89" w:rsidP="002848C0"/>
    <w:p w:rsidR="008F6398" w:rsidRPr="00711958" w:rsidRDefault="002848C0" w:rsidP="002848C0">
      <w:pPr>
        <w:pStyle w:val="PARTIESUJET"/>
        <w:rPr>
          <w:u w:val="none"/>
        </w:rPr>
      </w:pPr>
      <w:r w:rsidRPr="003763FC">
        <w:br w:type="page"/>
      </w:r>
      <w:bookmarkStart w:id="0" w:name="_Toc274283630"/>
      <w:bookmarkStart w:id="1" w:name="_Toc286772196"/>
      <w:r w:rsidRPr="00711958">
        <w:rPr>
          <w:u w:val="none"/>
        </w:rPr>
        <w:lastRenderedPageBreak/>
        <w:t xml:space="preserve">PRÉSENTATION DU </w:t>
      </w:r>
      <w:r w:rsidR="005814AD" w:rsidRPr="00711958">
        <w:rPr>
          <w:u w:val="none"/>
        </w:rPr>
        <w:t>THEME D’ETUDE</w:t>
      </w:r>
      <w:bookmarkEnd w:id="0"/>
      <w:bookmarkEnd w:id="1"/>
    </w:p>
    <w:p w:rsidR="008F6398" w:rsidRPr="00A931DB" w:rsidRDefault="008F6398" w:rsidP="008F6398">
      <w:pPr>
        <w:rPr>
          <w:szCs w:val="22"/>
        </w:rPr>
      </w:pPr>
    </w:p>
    <w:p w:rsidR="008F6398" w:rsidRPr="00A931DB" w:rsidRDefault="00F03C33" w:rsidP="008F6398">
      <w:pPr>
        <w:rPr>
          <w:szCs w:val="22"/>
        </w:rPr>
      </w:pPr>
      <w:r w:rsidRPr="00A931DB">
        <w:rPr>
          <w:szCs w:val="22"/>
        </w:rPr>
        <w:t>Une chaine de télévision</w:t>
      </w:r>
      <w:r w:rsidR="00827EDB" w:rsidRPr="00A931DB">
        <w:rPr>
          <w:szCs w:val="22"/>
        </w:rPr>
        <w:t xml:space="preserve"> française</w:t>
      </w:r>
      <w:r w:rsidRPr="00A931DB">
        <w:rPr>
          <w:szCs w:val="22"/>
        </w:rPr>
        <w:t xml:space="preserve"> se réorganise</w:t>
      </w:r>
      <w:r w:rsidR="008F6398" w:rsidRPr="00A931DB">
        <w:rPr>
          <w:szCs w:val="22"/>
        </w:rPr>
        <w:t xml:space="preserve"> afin de s’adapter aux </w:t>
      </w:r>
      <w:r w:rsidRPr="00A931DB">
        <w:rPr>
          <w:szCs w:val="22"/>
        </w:rPr>
        <w:t>nouveaux moyens de productions liés à l’évolution d</w:t>
      </w:r>
      <w:r w:rsidR="00694D24" w:rsidRPr="00A931DB">
        <w:rPr>
          <w:szCs w:val="22"/>
        </w:rPr>
        <w:t>es</w:t>
      </w:r>
      <w:r w:rsidRPr="00A931DB">
        <w:rPr>
          <w:szCs w:val="22"/>
        </w:rPr>
        <w:t xml:space="preserve"> matériel</w:t>
      </w:r>
      <w:r w:rsidR="00694D24" w:rsidRPr="00A931DB">
        <w:rPr>
          <w:szCs w:val="22"/>
        </w:rPr>
        <w:t>s</w:t>
      </w:r>
      <w:r w:rsidRPr="00A931DB">
        <w:rPr>
          <w:szCs w:val="22"/>
        </w:rPr>
        <w:t>.</w:t>
      </w:r>
    </w:p>
    <w:p w:rsidR="008F6398" w:rsidRPr="00A931DB" w:rsidRDefault="008F6398" w:rsidP="008F6398">
      <w:pPr>
        <w:rPr>
          <w:szCs w:val="22"/>
        </w:rPr>
      </w:pPr>
    </w:p>
    <w:p w:rsidR="008F6398" w:rsidRPr="00A931DB" w:rsidRDefault="000F7535" w:rsidP="008F6398">
      <w:pPr>
        <w:rPr>
          <w:szCs w:val="22"/>
        </w:rPr>
      </w:pPr>
      <w:r w:rsidRPr="00A931DB">
        <w:rPr>
          <w:szCs w:val="22"/>
        </w:rPr>
        <w:t>Le passage à la haute définition</w:t>
      </w:r>
      <w:r w:rsidR="00945625" w:rsidRPr="00A931DB">
        <w:rPr>
          <w:szCs w:val="22"/>
        </w:rPr>
        <w:t xml:space="preserve"> en 1080i50</w:t>
      </w:r>
      <w:r w:rsidRPr="00A931DB">
        <w:rPr>
          <w:szCs w:val="22"/>
        </w:rPr>
        <w:t xml:space="preserve"> est le principal ob</w:t>
      </w:r>
      <w:r w:rsidR="00EA3716" w:rsidRPr="00A931DB">
        <w:rPr>
          <w:szCs w:val="22"/>
        </w:rPr>
        <w:t>jectif d’un point de vue organisationnel, matériel et technique.</w:t>
      </w:r>
    </w:p>
    <w:p w:rsidR="00EA3716" w:rsidRPr="00A931DB" w:rsidRDefault="00EA3716" w:rsidP="008F6398">
      <w:pPr>
        <w:rPr>
          <w:szCs w:val="22"/>
        </w:rPr>
      </w:pPr>
    </w:p>
    <w:p w:rsidR="00827EDB" w:rsidRPr="00A931DB" w:rsidRDefault="00827EDB" w:rsidP="008F6398">
      <w:pPr>
        <w:rPr>
          <w:szCs w:val="22"/>
        </w:rPr>
      </w:pPr>
      <w:r w:rsidRPr="00A931DB">
        <w:rPr>
          <w:szCs w:val="22"/>
        </w:rPr>
        <w:t>L</w:t>
      </w:r>
      <w:r w:rsidR="00693D7D" w:rsidRPr="00A931DB">
        <w:rPr>
          <w:szCs w:val="22"/>
        </w:rPr>
        <w:t xml:space="preserve">es </w:t>
      </w:r>
      <w:r w:rsidRPr="00A931DB">
        <w:rPr>
          <w:szCs w:val="22"/>
        </w:rPr>
        <w:t xml:space="preserve">flux vidéo </w:t>
      </w:r>
      <w:r w:rsidR="00693D7D" w:rsidRPr="00A931DB">
        <w:rPr>
          <w:szCs w:val="22"/>
        </w:rPr>
        <w:t>pourront être</w:t>
      </w:r>
      <w:r w:rsidRPr="00A931DB">
        <w:rPr>
          <w:szCs w:val="22"/>
        </w:rPr>
        <w:t xml:space="preserve"> </w:t>
      </w:r>
      <w:r w:rsidR="00693D7D" w:rsidRPr="00A931DB">
        <w:rPr>
          <w:szCs w:val="22"/>
        </w:rPr>
        <w:t>diffusés</w:t>
      </w:r>
      <w:r w:rsidR="00694D24" w:rsidRPr="00A931DB">
        <w:rPr>
          <w:szCs w:val="22"/>
        </w:rPr>
        <w:t xml:space="preserve"> </w:t>
      </w:r>
      <w:r w:rsidR="00084BA2" w:rsidRPr="00A931DB">
        <w:rPr>
          <w:szCs w:val="22"/>
        </w:rPr>
        <w:t>par</w:t>
      </w:r>
      <w:r w:rsidR="00694D24" w:rsidRPr="00A931DB">
        <w:rPr>
          <w:szCs w:val="22"/>
        </w:rPr>
        <w:t> :</w:t>
      </w:r>
    </w:p>
    <w:p w:rsidR="00827EDB" w:rsidRPr="00A931DB" w:rsidRDefault="00827EDB" w:rsidP="005A06EF">
      <w:pPr>
        <w:numPr>
          <w:ilvl w:val="0"/>
          <w:numId w:val="7"/>
        </w:numPr>
        <w:rPr>
          <w:szCs w:val="22"/>
        </w:rPr>
      </w:pPr>
      <w:r w:rsidRPr="00A931DB">
        <w:rPr>
          <w:szCs w:val="22"/>
        </w:rPr>
        <w:t xml:space="preserve">SATELLITE </w:t>
      </w:r>
    </w:p>
    <w:p w:rsidR="00827EDB" w:rsidRPr="00A931DB" w:rsidRDefault="00827EDB" w:rsidP="005A06EF">
      <w:pPr>
        <w:numPr>
          <w:ilvl w:val="0"/>
          <w:numId w:val="7"/>
        </w:numPr>
        <w:rPr>
          <w:szCs w:val="22"/>
        </w:rPr>
      </w:pPr>
      <w:r w:rsidRPr="00A931DB">
        <w:rPr>
          <w:szCs w:val="22"/>
        </w:rPr>
        <w:t xml:space="preserve">TNT </w:t>
      </w:r>
    </w:p>
    <w:p w:rsidR="00827EDB" w:rsidRPr="00A931DB" w:rsidRDefault="00693D7D" w:rsidP="005A06EF">
      <w:pPr>
        <w:numPr>
          <w:ilvl w:val="0"/>
          <w:numId w:val="7"/>
        </w:numPr>
        <w:rPr>
          <w:szCs w:val="22"/>
        </w:rPr>
      </w:pPr>
      <w:r w:rsidRPr="00A931DB">
        <w:rPr>
          <w:szCs w:val="22"/>
        </w:rPr>
        <w:t>Se</w:t>
      </w:r>
      <w:r w:rsidR="00223F0B" w:rsidRPr="00A931DB">
        <w:rPr>
          <w:szCs w:val="22"/>
        </w:rPr>
        <w:t>t</w:t>
      </w:r>
      <w:r w:rsidRPr="00A931DB">
        <w:rPr>
          <w:szCs w:val="22"/>
        </w:rPr>
        <w:t>up box</w:t>
      </w:r>
      <w:r w:rsidR="00827EDB" w:rsidRPr="00A931DB">
        <w:rPr>
          <w:szCs w:val="22"/>
        </w:rPr>
        <w:t xml:space="preserve"> </w:t>
      </w:r>
    </w:p>
    <w:p w:rsidR="00827EDB" w:rsidRPr="00A931DB" w:rsidRDefault="00827EDB" w:rsidP="005A06EF">
      <w:pPr>
        <w:numPr>
          <w:ilvl w:val="0"/>
          <w:numId w:val="7"/>
        </w:numPr>
        <w:rPr>
          <w:szCs w:val="22"/>
        </w:rPr>
      </w:pPr>
      <w:r w:rsidRPr="00A931DB">
        <w:rPr>
          <w:szCs w:val="22"/>
        </w:rPr>
        <w:t>Réseau téléphonique 3G</w:t>
      </w:r>
      <w:r w:rsidR="00AF2714" w:rsidRPr="00A931DB">
        <w:rPr>
          <w:szCs w:val="22"/>
        </w:rPr>
        <w:t>/4G</w:t>
      </w:r>
    </w:p>
    <w:p w:rsidR="00EA3716" w:rsidRPr="00A931DB" w:rsidRDefault="00EA3716" w:rsidP="008F6398">
      <w:pPr>
        <w:rPr>
          <w:szCs w:val="22"/>
        </w:rPr>
      </w:pPr>
    </w:p>
    <w:p w:rsidR="00BC1F8E" w:rsidRPr="00A931DB" w:rsidRDefault="00084BA2" w:rsidP="000F7535">
      <w:pPr>
        <w:rPr>
          <w:szCs w:val="22"/>
        </w:rPr>
      </w:pPr>
      <w:r w:rsidRPr="00A931DB">
        <w:rPr>
          <w:szCs w:val="22"/>
        </w:rPr>
        <w:t>L</w:t>
      </w:r>
      <w:r w:rsidR="000F7535" w:rsidRPr="00A931DB">
        <w:rPr>
          <w:szCs w:val="22"/>
        </w:rPr>
        <w:t>e futur schéma de principe de la chaine</w:t>
      </w:r>
      <w:r w:rsidRPr="00A931DB">
        <w:rPr>
          <w:szCs w:val="22"/>
        </w:rPr>
        <w:t xml:space="preserve"> est présenté ci-dessous</w:t>
      </w:r>
      <w:r w:rsidR="000F7535" w:rsidRPr="00A931DB">
        <w:rPr>
          <w:szCs w:val="22"/>
        </w:rPr>
        <w:t> :</w:t>
      </w:r>
    </w:p>
    <w:p w:rsidR="00F03C33" w:rsidRPr="00A931DB" w:rsidRDefault="00F03C33" w:rsidP="00F03C33">
      <w:pPr>
        <w:jc w:val="left"/>
        <w:rPr>
          <w:szCs w:val="22"/>
        </w:rPr>
      </w:pPr>
    </w:p>
    <w:p w:rsidR="00694D24" w:rsidRPr="00A931DB" w:rsidRDefault="00694D24" w:rsidP="00F03C33">
      <w:pPr>
        <w:jc w:val="left"/>
        <w:rPr>
          <w:szCs w:val="22"/>
        </w:rPr>
      </w:pPr>
    </w:p>
    <w:p w:rsidR="00F03C33" w:rsidRPr="00A931DB" w:rsidRDefault="00B15531" w:rsidP="00694D24">
      <w:pPr>
        <w:jc w:val="left"/>
        <w:rPr>
          <w:szCs w:val="22"/>
        </w:rPr>
      </w:pPr>
      <w:r w:rsidRPr="00A931DB">
        <w:rPr>
          <w:noProof/>
          <w:szCs w:val="22"/>
        </w:rPr>
        <w:drawing>
          <wp:inline distT="0" distB="0" distL="0" distR="0">
            <wp:extent cx="6120765" cy="4208780"/>
            <wp:effectExtent l="0" t="0" r="635" b="7620"/>
            <wp:docPr id="456" name="Imag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 de principe.png"/>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6120765" cy="4208780"/>
                    </a:xfrm>
                    <a:prstGeom prst="rect">
                      <a:avLst/>
                    </a:prstGeom>
                  </pic:spPr>
                </pic:pic>
              </a:graphicData>
            </a:graphic>
          </wp:inline>
        </w:drawing>
      </w:r>
    </w:p>
    <w:p w:rsidR="000F7535" w:rsidRPr="00A931DB" w:rsidRDefault="000F7535" w:rsidP="00F03C33">
      <w:pPr>
        <w:jc w:val="left"/>
        <w:rPr>
          <w:szCs w:val="22"/>
        </w:rPr>
      </w:pPr>
    </w:p>
    <w:p w:rsidR="00A931DB" w:rsidRPr="00A931DB" w:rsidRDefault="00A931DB" w:rsidP="00F03C33">
      <w:pPr>
        <w:jc w:val="left"/>
        <w:rPr>
          <w:szCs w:val="22"/>
        </w:rPr>
      </w:pPr>
      <w:r w:rsidRPr="00A931DB">
        <w:rPr>
          <w:szCs w:val="22"/>
        </w:rPr>
        <w:br w:type="page"/>
      </w:r>
    </w:p>
    <w:p w:rsidR="000F7535" w:rsidRPr="00A931DB" w:rsidRDefault="000F7535" w:rsidP="00F03C33">
      <w:pPr>
        <w:jc w:val="left"/>
        <w:rPr>
          <w:szCs w:val="22"/>
        </w:rPr>
      </w:pPr>
      <w:r w:rsidRPr="00A931DB">
        <w:rPr>
          <w:szCs w:val="22"/>
        </w:rPr>
        <w:t xml:space="preserve">Le </w:t>
      </w:r>
      <w:r w:rsidR="00694D24" w:rsidRPr="00A931DB">
        <w:rPr>
          <w:szCs w:val="22"/>
        </w:rPr>
        <w:t>« </w:t>
      </w:r>
      <w:proofErr w:type="spellStart"/>
      <w:r w:rsidRPr="00A931DB">
        <w:rPr>
          <w:szCs w:val="22"/>
        </w:rPr>
        <w:t>workflow</w:t>
      </w:r>
      <w:proofErr w:type="spellEnd"/>
      <w:r w:rsidR="00694D24" w:rsidRPr="00A931DB">
        <w:rPr>
          <w:szCs w:val="22"/>
        </w:rPr>
        <w:t> »</w:t>
      </w:r>
      <w:r w:rsidR="00A8544E" w:rsidRPr="00A931DB">
        <w:rPr>
          <w:szCs w:val="22"/>
        </w:rPr>
        <w:t xml:space="preserve"> prévisionnel</w:t>
      </w:r>
      <w:r w:rsidR="00F4094D" w:rsidRPr="00A931DB">
        <w:rPr>
          <w:szCs w:val="22"/>
        </w:rPr>
        <w:t xml:space="preserve"> simplifié</w:t>
      </w:r>
      <w:r w:rsidRPr="00A931DB">
        <w:rPr>
          <w:szCs w:val="22"/>
        </w:rPr>
        <w:t xml:space="preserve"> associé au schéma précédent </w:t>
      </w:r>
      <w:r w:rsidR="00084BA2" w:rsidRPr="00A931DB">
        <w:rPr>
          <w:szCs w:val="22"/>
        </w:rPr>
        <w:t>est</w:t>
      </w:r>
      <w:r w:rsidRPr="00A931DB">
        <w:rPr>
          <w:szCs w:val="22"/>
        </w:rPr>
        <w:t xml:space="preserve"> présent</w:t>
      </w:r>
      <w:r w:rsidR="00084BA2" w:rsidRPr="00A931DB">
        <w:rPr>
          <w:szCs w:val="22"/>
        </w:rPr>
        <w:t>é ci-dessous :</w:t>
      </w:r>
    </w:p>
    <w:p w:rsidR="000F7535" w:rsidRPr="00A931DB" w:rsidRDefault="000F7535" w:rsidP="00F03C33">
      <w:pPr>
        <w:jc w:val="left"/>
        <w:rPr>
          <w:szCs w:val="22"/>
        </w:rPr>
      </w:pPr>
    </w:p>
    <w:p w:rsidR="00F03C33" w:rsidRPr="00A931DB" w:rsidRDefault="00115F3E" w:rsidP="00F03C33">
      <w:pPr>
        <w:jc w:val="left"/>
        <w:rPr>
          <w:szCs w:val="22"/>
        </w:rPr>
      </w:pPr>
      <w:r w:rsidRPr="00A931DB">
        <w:rPr>
          <w:noProof/>
          <w:szCs w:val="22"/>
        </w:rPr>
        <w:drawing>
          <wp:inline distT="0" distB="0" distL="0" distR="0">
            <wp:extent cx="6120765" cy="3898265"/>
            <wp:effectExtent l="0" t="0" r="63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noptique principe.png"/>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tretch>
                      <a:fillRect/>
                    </a:stretch>
                  </pic:blipFill>
                  <pic:spPr>
                    <a:xfrm>
                      <a:off x="0" y="0"/>
                      <a:ext cx="6120765" cy="3898265"/>
                    </a:xfrm>
                    <a:prstGeom prst="rect">
                      <a:avLst/>
                    </a:prstGeom>
                  </pic:spPr>
                </pic:pic>
              </a:graphicData>
            </a:graphic>
          </wp:inline>
        </w:drawing>
      </w:r>
    </w:p>
    <w:p w:rsidR="00EA3716" w:rsidRPr="00A931DB" w:rsidRDefault="00EA3716" w:rsidP="00F03C33">
      <w:pPr>
        <w:jc w:val="left"/>
        <w:rPr>
          <w:szCs w:val="22"/>
        </w:rPr>
      </w:pPr>
    </w:p>
    <w:p w:rsidR="00BC1F8E" w:rsidRPr="00711958" w:rsidRDefault="009610E2" w:rsidP="00E63F62">
      <w:pPr>
        <w:pStyle w:val="PARTIESUJET"/>
        <w:rPr>
          <w:u w:val="none"/>
        </w:rPr>
      </w:pPr>
      <w:bookmarkStart w:id="2" w:name="_Toc274283631"/>
      <w:r w:rsidRPr="00394A50">
        <w:rPr>
          <w:rFonts w:ascii="Arial" w:hAnsi="Arial"/>
          <w:b w:val="0"/>
          <w:sz w:val="22"/>
          <w:szCs w:val="24"/>
          <w:u w:val="none"/>
        </w:rPr>
        <w:br w:type="page"/>
      </w:r>
      <w:bookmarkStart w:id="3" w:name="_Toc286772197"/>
      <w:r w:rsidR="00A8544E" w:rsidRPr="00711958">
        <w:rPr>
          <w:u w:val="none"/>
        </w:rPr>
        <w:lastRenderedPageBreak/>
        <w:t>PARTIE 1</w:t>
      </w:r>
      <w:r w:rsidR="001F229C" w:rsidRPr="00711958">
        <w:rPr>
          <w:u w:val="none"/>
        </w:rPr>
        <w:t xml:space="preserve"> : </w:t>
      </w:r>
      <w:r w:rsidR="002848C0" w:rsidRPr="00711958">
        <w:rPr>
          <w:u w:val="none"/>
        </w:rPr>
        <w:t>TECHNOLOGIE DES EQUIPEMENTS ET SUPPORTS</w:t>
      </w:r>
      <w:bookmarkEnd w:id="2"/>
      <w:bookmarkEnd w:id="3"/>
      <w:r w:rsidR="002E066F">
        <w:rPr>
          <w:u w:val="none"/>
        </w:rPr>
        <w:t xml:space="preserve"> </w:t>
      </w:r>
      <w:r w:rsidR="002E066F" w:rsidRPr="002E066F">
        <w:rPr>
          <w:u w:val="none"/>
        </w:rPr>
        <w:t>– durée 3 heures</w:t>
      </w:r>
    </w:p>
    <w:p w:rsidR="00BC1F8E" w:rsidRPr="003763FC" w:rsidRDefault="00BC1F8E" w:rsidP="00114643"/>
    <w:p w:rsidR="0080535F" w:rsidRDefault="003C00DB" w:rsidP="00711958">
      <w:pPr>
        <w:pStyle w:val="partie"/>
      </w:pPr>
      <w:bookmarkStart w:id="4" w:name="_Toc286772198"/>
      <w:r w:rsidRPr="00711958">
        <w:t>a</w:t>
      </w:r>
      <w:r w:rsidR="00BD0340" w:rsidRPr="00711958">
        <w:t xml:space="preserve">nalyse du </w:t>
      </w:r>
      <w:r w:rsidR="008933CE">
        <w:t>« </w:t>
      </w:r>
      <w:r w:rsidR="00BD0340" w:rsidRPr="00711958">
        <w:t>workflow</w:t>
      </w:r>
      <w:bookmarkEnd w:id="4"/>
      <w:r w:rsidR="008933CE">
        <w:t> »</w:t>
      </w:r>
    </w:p>
    <w:p w:rsidR="008933CE" w:rsidRPr="008933CE" w:rsidRDefault="008933CE" w:rsidP="008933CE"/>
    <w:p w:rsidR="003266F3" w:rsidRPr="003763FC" w:rsidRDefault="003266F3" w:rsidP="009C5B3C">
      <w:pPr>
        <w:pStyle w:val="problematique"/>
      </w:pPr>
      <w:r w:rsidRPr="003763FC">
        <w:t xml:space="preserve">Où se situent les monteurs dans le </w:t>
      </w:r>
      <w:r w:rsidR="008933CE">
        <w:t>« </w:t>
      </w:r>
      <w:proofErr w:type="spellStart"/>
      <w:r w:rsidRPr="003763FC">
        <w:t>workflow</w:t>
      </w:r>
      <w:proofErr w:type="spellEnd"/>
      <w:r w:rsidR="008933CE">
        <w:t> »</w:t>
      </w:r>
      <w:r w:rsidRPr="003763FC">
        <w:t> ?</w:t>
      </w:r>
    </w:p>
    <w:p w:rsidR="00CC18CA" w:rsidRPr="003763FC" w:rsidRDefault="00F4094D" w:rsidP="00711958">
      <w:pPr>
        <w:pStyle w:val="question"/>
      </w:pPr>
      <w:r w:rsidRPr="003763FC">
        <w:rPr>
          <w:b/>
        </w:rPr>
        <w:t>Qu’appelle</w:t>
      </w:r>
      <w:r w:rsidRPr="003763FC">
        <w:t xml:space="preserve"> </w:t>
      </w:r>
      <w:proofErr w:type="spellStart"/>
      <w:r w:rsidRPr="003763FC">
        <w:t>t-on</w:t>
      </w:r>
      <w:proofErr w:type="spellEnd"/>
      <w:r w:rsidRPr="003763FC">
        <w:t xml:space="preserve"> un </w:t>
      </w:r>
      <w:r w:rsidR="008933CE">
        <w:t>« </w:t>
      </w:r>
      <w:proofErr w:type="spellStart"/>
      <w:r w:rsidRPr="003763FC">
        <w:t>workflow</w:t>
      </w:r>
      <w:proofErr w:type="spellEnd"/>
      <w:r w:rsidR="008933CE">
        <w:t> »</w:t>
      </w:r>
      <w:r w:rsidRPr="003763FC">
        <w:t> ?</w:t>
      </w:r>
    </w:p>
    <w:p w:rsidR="003266F3" w:rsidRPr="003763FC" w:rsidRDefault="003266F3" w:rsidP="00711958">
      <w:pPr>
        <w:pStyle w:val="question"/>
      </w:pPr>
      <w:r w:rsidRPr="003763FC">
        <w:t xml:space="preserve">Sur le </w:t>
      </w:r>
      <w:r w:rsidR="008933CE">
        <w:t>« </w:t>
      </w:r>
      <w:proofErr w:type="spellStart"/>
      <w:r w:rsidRPr="003763FC">
        <w:t>workflow</w:t>
      </w:r>
      <w:proofErr w:type="spellEnd"/>
      <w:r w:rsidR="008933CE">
        <w:t> »</w:t>
      </w:r>
      <w:r w:rsidRPr="003763FC">
        <w:t xml:space="preserve">, </w:t>
      </w:r>
      <w:r w:rsidRPr="003763FC">
        <w:rPr>
          <w:b/>
        </w:rPr>
        <w:t>lister</w:t>
      </w:r>
      <w:r w:rsidRPr="003763FC">
        <w:t xml:space="preserve"> le(s) appareil(s) utilisé(s) :</w:t>
      </w:r>
    </w:p>
    <w:p w:rsidR="003266F3" w:rsidRPr="003763FC" w:rsidRDefault="003266F3" w:rsidP="006A4760">
      <w:pPr>
        <w:pStyle w:val="question"/>
        <w:numPr>
          <w:ilvl w:val="2"/>
          <w:numId w:val="9"/>
        </w:numPr>
      </w:pPr>
      <w:r w:rsidRPr="003763FC">
        <w:t xml:space="preserve">par les </w:t>
      </w:r>
      <w:r w:rsidR="00DB6F5B">
        <w:t xml:space="preserve">techniciens </w:t>
      </w:r>
      <w:r w:rsidRPr="003763FC">
        <w:t>monteurs</w:t>
      </w:r>
    </w:p>
    <w:p w:rsidR="003266F3" w:rsidRPr="003763FC" w:rsidRDefault="003266F3" w:rsidP="006A4760">
      <w:pPr>
        <w:pStyle w:val="question"/>
        <w:numPr>
          <w:ilvl w:val="2"/>
          <w:numId w:val="9"/>
        </w:numPr>
      </w:pPr>
      <w:r w:rsidRPr="003763FC">
        <w:t xml:space="preserve">par les </w:t>
      </w:r>
      <w:r w:rsidR="00DB6F5B">
        <w:t>techniciens du son</w:t>
      </w:r>
    </w:p>
    <w:p w:rsidR="00DB6F5B" w:rsidRDefault="003266F3" w:rsidP="006A4760">
      <w:pPr>
        <w:pStyle w:val="question"/>
        <w:numPr>
          <w:ilvl w:val="2"/>
          <w:numId w:val="9"/>
        </w:numPr>
      </w:pPr>
      <w:r w:rsidRPr="00DB6F5B">
        <w:t>communs aux</w:t>
      </w:r>
      <w:r w:rsidR="00DB6F5B">
        <w:t xml:space="preserve"> techniciens</w:t>
      </w:r>
      <w:r w:rsidRPr="00DB6F5B">
        <w:t xml:space="preserve"> monteurs et aux </w:t>
      </w:r>
      <w:r w:rsidR="00DB6F5B">
        <w:t>techniciens du son</w:t>
      </w:r>
      <w:r w:rsidR="00DB6F5B" w:rsidRPr="00DB6F5B">
        <w:t xml:space="preserve"> </w:t>
      </w:r>
    </w:p>
    <w:p w:rsidR="00932BA3" w:rsidRPr="003763FC" w:rsidRDefault="00082019" w:rsidP="00711958">
      <w:pPr>
        <w:pStyle w:val="question"/>
      </w:pPr>
      <w:r w:rsidRPr="003763FC">
        <w:t xml:space="preserve">Sur le synoptique de </w:t>
      </w:r>
      <w:r>
        <w:t>« </w:t>
      </w:r>
      <w:proofErr w:type="spellStart"/>
      <w:r w:rsidRPr="003763FC">
        <w:t>workFlow</w:t>
      </w:r>
      <w:proofErr w:type="spellEnd"/>
      <w:r>
        <w:t> »</w:t>
      </w:r>
      <w:r w:rsidRPr="003763FC">
        <w:t xml:space="preserve">, on voit apparaître un système </w:t>
      </w:r>
      <w:r>
        <w:t>« </w:t>
      </w:r>
      <w:r w:rsidRPr="003763FC">
        <w:t xml:space="preserve">P.A.M AVID </w:t>
      </w:r>
      <w:proofErr w:type="spellStart"/>
      <w:r w:rsidRPr="003763FC">
        <w:t>Interplay</w:t>
      </w:r>
      <w:proofErr w:type="spellEnd"/>
      <w:r>
        <w:t> »</w:t>
      </w:r>
      <w:r w:rsidRPr="003763FC">
        <w:t>.</w:t>
      </w:r>
      <w:r>
        <w:t xml:space="preserve"> </w:t>
      </w:r>
      <w:r w:rsidR="00CC18CA" w:rsidRPr="006E5E56">
        <w:t>Quel</w:t>
      </w:r>
      <w:r w:rsidR="0073769D" w:rsidRPr="006E5E56">
        <w:t>le</w:t>
      </w:r>
      <w:r w:rsidR="00A22196" w:rsidRPr="006E5E56">
        <w:t xml:space="preserve"> est</w:t>
      </w:r>
      <w:r w:rsidR="003A5F67" w:rsidRPr="006E5E56">
        <w:t xml:space="preserve"> la fonction</w:t>
      </w:r>
      <w:r w:rsidR="003A5F67" w:rsidRPr="003763FC">
        <w:t xml:space="preserve"> d’</w:t>
      </w:r>
      <w:proofErr w:type="spellStart"/>
      <w:r w:rsidR="003A5F67" w:rsidRPr="003763FC">
        <w:t>Avid</w:t>
      </w:r>
      <w:proofErr w:type="spellEnd"/>
      <w:r w:rsidR="003A5F67" w:rsidRPr="003763FC">
        <w:t xml:space="preserve"> </w:t>
      </w:r>
      <w:proofErr w:type="spellStart"/>
      <w:r w:rsidR="003A5F67" w:rsidRPr="003763FC">
        <w:t>Interplay</w:t>
      </w:r>
      <w:proofErr w:type="spellEnd"/>
      <w:r w:rsidR="003A5F67" w:rsidRPr="003763FC">
        <w:t> ?</w:t>
      </w:r>
    </w:p>
    <w:p w:rsidR="00F62565" w:rsidRDefault="003C00DB" w:rsidP="00711958">
      <w:pPr>
        <w:pStyle w:val="partie"/>
      </w:pPr>
      <w:bookmarkStart w:id="5" w:name="_Toc286772199"/>
      <w:r>
        <w:t>captation de la video : les reportages</w:t>
      </w:r>
      <w:bookmarkEnd w:id="5"/>
    </w:p>
    <w:p w:rsidR="00C53F71" w:rsidRPr="00C53F71" w:rsidRDefault="00C53F71" w:rsidP="00C53F71"/>
    <w:p w:rsidR="004053C8" w:rsidRPr="004053C8" w:rsidRDefault="004053C8" w:rsidP="004053C8">
      <w:pPr>
        <w:pStyle w:val="problematique"/>
      </w:pPr>
      <w:r w:rsidRPr="004053C8">
        <w:t>Quelles sont les influences de certains paramètres de captation pour le montage d’un reportage ?</w:t>
      </w:r>
    </w:p>
    <w:p w:rsidR="004053C8" w:rsidRPr="003763FC" w:rsidRDefault="004053C8" w:rsidP="00F62565">
      <w:pPr>
        <w:rPr>
          <w:b/>
          <w:i/>
        </w:rPr>
      </w:pPr>
    </w:p>
    <w:p w:rsidR="00D21E16" w:rsidRPr="003763FC" w:rsidRDefault="008949F1" w:rsidP="00F62565">
      <w:r w:rsidRPr="003763FC">
        <w:t>Les différentes captations des reportages seront faites av</w:t>
      </w:r>
      <w:r w:rsidR="00AF2714" w:rsidRPr="003763FC">
        <w:t>ec de</w:t>
      </w:r>
      <w:r w:rsidR="00D21E16" w:rsidRPr="003763FC">
        <w:t>s</w:t>
      </w:r>
      <w:r w:rsidRPr="003763FC">
        <w:t xml:space="preserve"> </w:t>
      </w:r>
      <w:r w:rsidR="000451C8" w:rsidRPr="003763FC">
        <w:t>caméscopes</w:t>
      </w:r>
      <w:r w:rsidR="00B21A2C" w:rsidRPr="003763FC">
        <w:t xml:space="preserve"> AJ-PX5000</w:t>
      </w:r>
      <w:r w:rsidR="00F4372D" w:rsidRPr="003763FC">
        <w:t xml:space="preserve"> (voir annexe A).</w:t>
      </w:r>
      <w:r w:rsidRPr="003763FC">
        <w:t xml:space="preserve"> </w:t>
      </w:r>
    </w:p>
    <w:p w:rsidR="000E417F" w:rsidRPr="003763FC" w:rsidRDefault="000E417F" w:rsidP="00711958">
      <w:pPr>
        <w:pStyle w:val="question"/>
      </w:pPr>
      <w:r w:rsidRPr="008E2409">
        <w:rPr>
          <w:b/>
        </w:rPr>
        <w:t>Relever</w:t>
      </w:r>
      <w:r w:rsidR="00B24FFC" w:rsidRPr="003763FC">
        <w:t xml:space="preserve"> la technologie des</w:t>
      </w:r>
      <w:r w:rsidR="00704500" w:rsidRPr="003763FC">
        <w:t xml:space="preserve"> capteur</w:t>
      </w:r>
      <w:r w:rsidR="00B24FFC" w:rsidRPr="003763FC">
        <w:t>s</w:t>
      </w:r>
      <w:r w:rsidR="00704500" w:rsidRPr="003763FC">
        <w:t xml:space="preserve"> utilisé</w:t>
      </w:r>
      <w:r w:rsidR="00B24FFC" w:rsidRPr="003763FC">
        <w:t>s</w:t>
      </w:r>
      <w:r w:rsidR="00704500" w:rsidRPr="003763FC">
        <w:t>.</w:t>
      </w:r>
      <w:r w:rsidR="008E2409">
        <w:t xml:space="preserve"> </w:t>
      </w:r>
      <w:r w:rsidRPr="003763FC">
        <w:t xml:space="preserve">En comparaison d’un capteur CCD, </w:t>
      </w:r>
      <w:r w:rsidRPr="008E2409">
        <w:rPr>
          <w:b/>
          <w:color w:val="000000" w:themeColor="text1"/>
        </w:rPr>
        <w:t>que risque-t-il</w:t>
      </w:r>
      <w:r w:rsidRPr="003763FC">
        <w:t xml:space="preserve"> de se produire en cas de mouvement rapide du caméscope lors </w:t>
      </w:r>
      <w:r w:rsidR="00082019">
        <w:t>du</w:t>
      </w:r>
      <w:r w:rsidRPr="003763FC">
        <w:t xml:space="preserve"> to</w:t>
      </w:r>
      <w:r w:rsidR="003A5F67" w:rsidRPr="003763FC">
        <w:t>urnage d’un suivi de manifesta</w:t>
      </w:r>
      <w:r w:rsidRPr="003763FC">
        <w:t xml:space="preserve">tion ? </w:t>
      </w:r>
      <w:r w:rsidRPr="008E2409">
        <w:rPr>
          <w:b/>
        </w:rPr>
        <w:t>Donner</w:t>
      </w:r>
      <w:r w:rsidRPr="003763FC">
        <w:t xml:space="preserve"> le nom de ce défaut.</w:t>
      </w:r>
    </w:p>
    <w:p w:rsidR="00525D29" w:rsidRPr="003763FC" w:rsidRDefault="00B44B6A" w:rsidP="00711958">
      <w:pPr>
        <w:pStyle w:val="question"/>
      </w:pPr>
      <w:r w:rsidRPr="008E2409">
        <w:rPr>
          <w:b/>
        </w:rPr>
        <w:t>Relever</w:t>
      </w:r>
      <w:r w:rsidRPr="003763FC">
        <w:t xml:space="preserve"> le nombre de pixels des capteurs utilisés.</w:t>
      </w:r>
      <w:r w:rsidR="008E2409">
        <w:t xml:space="preserve"> </w:t>
      </w:r>
      <w:r w:rsidR="00525D29" w:rsidRPr="003763FC">
        <w:t xml:space="preserve">Le nombre de pixels du capteur </w:t>
      </w:r>
      <w:r w:rsidR="00525D29" w:rsidRPr="008E2409">
        <w:rPr>
          <w:b/>
        </w:rPr>
        <w:t>permet-il</w:t>
      </w:r>
      <w:r w:rsidR="00525D29" w:rsidRPr="003763FC">
        <w:t xml:space="preserve"> la captation dans le format 1080i50 ? </w:t>
      </w:r>
      <w:r w:rsidR="00525D29" w:rsidRPr="008E2409">
        <w:rPr>
          <w:b/>
        </w:rPr>
        <w:t>Justifier</w:t>
      </w:r>
      <w:r w:rsidR="00525D29" w:rsidRPr="003763FC">
        <w:t>.</w:t>
      </w:r>
    </w:p>
    <w:p w:rsidR="002C6F12" w:rsidRPr="003763FC" w:rsidRDefault="00704500" w:rsidP="00711958">
      <w:pPr>
        <w:pStyle w:val="question"/>
      </w:pPr>
      <w:r w:rsidRPr="003763FC">
        <w:t xml:space="preserve">Dans l’extrait de documentation constructeur, on peut voir apparaitre le terme </w:t>
      </w:r>
      <w:r w:rsidR="00F4372D" w:rsidRPr="003763FC">
        <w:t>"</w:t>
      </w:r>
      <w:proofErr w:type="spellStart"/>
      <w:r w:rsidR="00F4372D" w:rsidRPr="003763FC">
        <w:t>sensitivity</w:t>
      </w:r>
      <w:proofErr w:type="spellEnd"/>
      <w:r w:rsidR="00F4372D" w:rsidRPr="003763FC">
        <w:t>"</w:t>
      </w:r>
      <w:r w:rsidR="00012301" w:rsidRPr="003763FC">
        <w:t xml:space="preserve">. </w:t>
      </w:r>
      <w:r w:rsidRPr="008E2409">
        <w:rPr>
          <w:b/>
        </w:rPr>
        <w:t>Expliquer</w:t>
      </w:r>
      <w:r w:rsidRPr="003763FC">
        <w:t xml:space="preserve"> </w:t>
      </w:r>
      <w:r w:rsidR="00945625" w:rsidRPr="003763FC">
        <w:t>ce terme</w:t>
      </w:r>
      <w:r w:rsidR="00012301" w:rsidRPr="003763FC">
        <w:t>.</w:t>
      </w:r>
      <w:r w:rsidR="008E2409">
        <w:t xml:space="preserve"> </w:t>
      </w:r>
      <w:r w:rsidRPr="008E2409">
        <w:rPr>
          <w:b/>
        </w:rPr>
        <w:t>Donner</w:t>
      </w:r>
      <w:r w:rsidRPr="003763FC">
        <w:t xml:space="preserve"> sa</w:t>
      </w:r>
      <w:r w:rsidR="00012301" w:rsidRPr="003763FC">
        <w:t xml:space="preserve"> valeur dans le cadre de la cap</w:t>
      </w:r>
      <w:r w:rsidRPr="003763FC">
        <w:t xml:space="preserve">tation en mode normal. </w:t>
      </w:r>
      <w:r w:rsidR="00012301" w:rsidRPr="008E2409">
        <w:rPr>
          <w:b/>
        </w:rPr>
        <w:t>A quel paramètre</w:t>
      </w:r>
      <w:r w:rsidR="00012301" w:rsidRPr="003763FC">
        <w:t xml:space="preserve"> cela correspond</w:t>
      </w:r>
      <w:r w:rsidR="00082019">
        <w:t>-t-il</w:t>
      </w:r>
      <w:r w:rsidR="00012301" w:rsidRPr="003763FC">
        <w:t xml:space="preserve"> au niveau de l’objectif ?</w:t>
      </w:r>
    </w:p>
    <w:p w:rsidR="00012301" w:rsidRPr="003763FC" w:rsidRDefault="00012301" w:rsidP="00711958">
      <w:pPr>
        <w:pStyle w:val="question"/>
      </w:pPr>
      <w:r w:rsidRPr="003763FC">
        <w:t xml:space="preserve">Pour un éclairage donné, </w:t>
      </w:r>
      <w:r w:rsidRPr="00F11C54">
        <w:rPr>
          <w:b/>
        </w:rPr>
        <w:t>quelle est l’influence</w:t>
      </w:r>
      <w:r w:rsidRPr="003763FC">
        <w:t xml:space="preserve"> de</w:t>
      </w:r>
      <w:r w:rsidR="00F4372D" w:rsidRPr="003763FC">
        <w:t xml:space="preserve"> ce </w:t>
      </w:r>
      <w:r w:rsidR="00DC5938" w:rsidRPr="003763FC">
        <w:t>paramètre</w:t>
      </w:r>
      <w:r w:rsidRPr="003763FC">
        <w:t xml:space="preserve"> sur la profondeur de champ des images qui seront montées</w:t>
      </w:r>
      <w:r w:rsidR="00D80AB6" w:rsidRPr="003763FC">
        <w:t> ?</w:t>
      </w:r>
    </w:p>
    <w:p w:rsidR="00A97BBF" w:rsidRDefault="00032C37" w:rsidP="00711958">
      <w:pPr>
        <w:pStyle w:val="question"/>
      </w:pPr>
      <w:r w:rsidRPr="003763FC">
        <w:t>Dans le cadre de cette captation</w:t>
      </w:r>
      <w:r w:rsidR="00DC5938" w:rsidRPr="003763FC">
        <w:t>, lors d’une journée ensoleillé</w:t>
      </w:r>
      <w:r w:rsidR="00082019">
        <w:t>e</w:t>
      </w:r>
      <w:r w:rsidR="00DC5938" w:rsidRPr="003763FC">
        <w:t xml:space="preserve">, </w:t>
      </w:r>
      <w:r w:rsidRPr="003763FC">
        <w:t>sachant que le but est d’avoir le point sur un maximum de</w:t>
      </w:r>
      <w:r w:rsidR="00DC5938" w:rsidRPr="003763FC">
        <w:t xml:space="preserve"> personnes, </w:t>
      </w:r>
      <w:r w:rsidR="00DC5938" w:rsidRPr="00F11C54">
        <w:rPr>
          <w:b/>
        </w:rPr>
        <w:t>quel serait alors qualitativement</w:t>
      </w:r>
      <w:bookmarkStart w:id="6" w:name="_Toc286772200"/>
      <w:r w:rsidR="00082019">
        <w:t xml:space="preserve"> le réglage le plus adapté.</w:t>
      </w:r>
    </w:p>
    <w:p w:rsidR="00FD07EE" w:rsidRDefault="00F33FC2" w:rsidP="00711958">
      <w:pPr>
        <w:pStyle w:val="partie"/>
      </w:pPr>
      <w:r>
        <w:t>acquisition des medias</w:t>
      </w:r>
      <w:bookmarkEnd w:id="6"/>
    </w:p>
    <w:p w:rsidR="005B3895" w:rsidRPr="005B3895" w:rsidRDefault="005B3895" w:rsidP="005B3895"/>
    <w:p w:rsidR="00A252F5" w:rsidRPr="003763FC" w:rsidRDefault="00D12BFB" w:rsidP="009C5B3C">
      <w:pPr>
        <w:pStyle w:val="problematique"/>
      </w:pPr>
      <w:r w:rsidRPr="003763FC">
        <w:t xml:space="preserve">Quelles seront les conséquences des deux types </w:t>
      </w:r>
      <w:r w:rsidR="00F65E0C">
        <w:t>« </w:t>
      </w:r>
      <w:r w:rsidRPr="003763FC">
        <w:t>d’</w:t>
      </w:r>
      <w:proofErr w:type="spellStart"/>
      <w:r w:rsidRPr="003763FC">
        <w:t>ingest</w:t>
      </w:r>
      <w:proofErr w:type="spellEnd"/>
      <w:r w:rsidR="00F65E0C">
        <w:t> »</w:t>
      </w:r>
      <w:r w:rsidRPr="003763FC">
        <w:t xml:space="preserve"> des médias s</w:t>
      </w:r>
      <w:r w:rsidR="003F073B" w:rsidRPr="003763FC">
        <w:t>ur la qualité des rushes à monter</w:t>
      </w:r>
      <w:r w:rsidRPr="003763FC">
        <w:t> ?</w:t>
      </w:r>
    </w:p>
    <w:p w:rsidR="00A252F5" w:rsidRDefault="00A252F5" w:rsidP="00A252F5"/>
    <w:p w:rsidR="00F65E0C" w:rsidRDefault="00F65E0C" w:rsidP="00A252F5"/>
    <w:p w:rsidR="00F65E0C" w:rsidRPr="003763FC" w:rsidRDefault="00F65E0C" w:rsidP="00A252F5"/>
    <w:p w:rsidR="00A252F5" w:rsidRPr="003763FC" w:rsidRDefault="00A252F5" w:rsidP="00A252F5">
      <w:r w:rsidRPr="003763FC">
        <w:lastRenderedPageBreak/>
        <w:t>Selon les types de reportages deux possibilités de rapatriement des médias sont envisagées :</w:t>
      </w:r>
    </w:p>
    <w:p w:rsidR="00115235" w:rsidRPr="003763FC" w:rsidRDefault="00115235" w:rsidP="00115235">
      <w:pPr>
        <w:numPr>
          <w:ilvl w:val="0"/>
          <w:numId w:val="7"/>
        </w:numPr>
      </w:pPr>
      <w:r w:rsidRPr="003763FC">
        <w:t>Acquisition des reportages à partir des cartes P2</w:t>
      </w:r>
      <w:r w:rsidR="000747A1">
        <w:t xml:space="preserve"> au sein de la chaine</w:t>
      </w:r>
      <w:r w:rsidRPr="003763FC">
        <w:t xml:space="preserve">. </w:t>
      </w:r>
    </w:p>
    <w:p w:rsidR="00D12BFB" w:rsidRPr="003763FC" w:rsidRDefault="00115235" w:rsidP="006E5E56">
      <w:pPr>
        <w:numPr>
          <w:ilvl w:val="0"/>
          <w:numId w:val="7"/>
        </w:numPr>
      </w:pPr>
      <w:r w:rsidRPr="003763FC">
        <w:t xml:space="preserve">Flux </w:t>
      </w:r>
      <w:r w:rsidR="00A252F5" w:rsidRPr="003763FC">
        <w:t>envoyé à l’aide d’une liaison téléphonique 3G/4G vers la chaîne à l’aide du système de transmission AVIWEST DMNG PRO180.</w:t>
      </w:r>
    </w:p>
    <w:p w:rsidR="00D21E16" w:rsidRPr="003763FC" w:rsidRDefault="002B4C2F" w:rsidP="00711958">
      <w:pPr>
        <w:pStyle w:val="question"/>
      </w:pPr>
      <w:r w:rsidRPr="003763FC">
        <w:t>A l’aide de l’annexe A,</w:t>
      </w:r>
      <w:r w:rsidRPr="003763FC">
        <w:rPr>
          <w:b/>
        </w:rPr>
        <w:t xml:space="preserve"> c</w:t>
      </w:r>
      <w:r w:rsidR="001F27C1" w:rsidRPr="003763FC">
        <w:rPr>
          <w:b/>
        </w:rPr>
        <w:t>iter</w:t>
      </w:r>
      <w:r w:rsidR="001F27C1" w:rsidRPr="003763FC">
        <w:t xml:space="preserve"> les différents formats d’enregistrement</w:t>
      </w:r>
      <w:r w:rsidR="008F4084" w:rsidRPr="003763FC">
        <w:t xml:space="preserve"> en mode Intra</w:t>
      </w:r>
      <w:r w:rsidR="001F27C1" w:rsidRPr="003763FC">
        <w:t xml:space="preserve"> </w:t>
      </w:r>
      <w:r w:rsidR="00C76206" w:rsidRPr="003763FC">
        <w:t>actuellement dispon</w:t>
      </w:r>
      <w:r w:rsidR="001F27C1" w:rsidRPr="003763FC">
        <w:t>ible</w:t>
      </w:r>
      <w:r w:rsidR="00D80AB6" w:rsidRPr="003763FC">
        <w:t>s</w:t>
      </w:r>
      <w:r w:rsidR="001F27C1" w:rsidRPr="003763FC">
        <w:t xml:space="preserve"> sur </w:t>
      </w:r>
      <w:r w:rsidR="00096E92" w:rsidRPr="003763FC">
        <w:t>le</w:t>
      </w:r>
      <w:r w:rsidR="001F27C1" w:rsidRPr="003763FC">
        <w:t xml:space="preserve"> </w:t>
      </w:r>
      <w:r w:rsidR="00C76206" w:rsidRPr="003763FC">
        <w:t>caméscope</w:t>
      </w:r>
      <w:r w:rsidR="00096E92" w:rsidRPr="003763FC">
        <w:t xml:space="preserve"> AJ-PX5000</w:t>
      </w:r>
      <w:r w:rsidR="00C76206" w:rsidRPr="003763FC">
        <w:t xml:space="preserve"> pour le mode d’acquisition utilisé</w:t>
      </w:r>
      <w:r w:rsidR="00D80AB6" w:rsidRPr="003763FC">
        <w:t xml:space="preserve"> (1080i50)</w:t>
      </w:r>
      <w:r w:rsidR="001F27C1" w:rsidRPr="003763FC">
        <w:t>.</w:t>
      </w:r>
    </w:p>
    <w:p w:rsidR="00C76206" w:rsidRPr="003763FC" w:rsidRDefault="00D12BFB" w:rsidP="00F65E0C">
      <w:r w:rsidRPr="003763FC">
        <w:t>Le codec d’enregistrement choisi</w:t>
      </w:r>
      <w:r w:rsidR="008F4084" w:rsidRPr="003763FC">
        <w:t xml:space="preserve"> </w:t>
      </w:r>
      <w:r w:rsidRPr="003763FC">
        <w:t>est</w:t>
      </w:r>
      <w:r w:rsidR="008F4084" w:rsidRPr="003763FC">
        <w:t xml:space="preserve"> </w:t>
      </w:r>
      <w:r w:rsidRPr="003763FC">
        <w:t>l’</w:t>
      </w:r>
      <w:r w:rsidR="008F4084" w:rsidRPr="003763FC">
        <w:t>AVCINTRA50</w:t>
      </w:r>
      <w:r w:rsidRPr="003763FC">
        <w:t xml:space="preserve"> et le support</w:t>
      </w:r>
      <w:r w:rsidR="00CB73B2" w:rsidRPr="003763FC">
        <w:t xml:space="preserve"> </w:t>
      </w:r>
      <w:r w:rsidRPr="003763FC">
        <w:t>est</w:t>
      </w:r>
      <w:r w:rsidR="00CB73B2" w:rsidRPr="003763FC">
        <w:t xml:space="preserve"> une carte 64GB</w:t>
      </w:r>
      <w:r w:rsidR="00C76206" w:rsidRPr="003763FC">
        <w:t xml:space="preserve">. </w:t>
      </w:r>
    </w:p>
    <w:p w:rsidR="00CB73B2" w:rsidRPr="003763FC" w:rsidRDefault="00C76206" w:rsidP="00711958">
      <w:pPr>
        <w:pStyle w:val="question"/>
      </w:pPr>
      <w:r w:rsidRPr="003763FC">
        <w:rPr>
          <w:b/>
        </w:rPr>
        <w:t>Donner</w:t>
      </w:r>
      <w:r w:rsidRPr="003763FC">
        <w:t xml:space="preserve"> le débit net compressé </w:t>
      </w:r>
      <w:r w:rsidR="008F4084" w:rsidRPr="003763FC">
        <w:t>de l’AVCINTRA50</w:t>
      </w:r>
      <w:r w:rsidRPr="003763FC">
        <w:t>.</w:t>
      </w:r>
      <w:r w:rsidR="00FC1690" w:rsidRPr="003763FC">
        <w:t xml:space="preserve"> </w:t>
      </w:r>
      <w:r w:rsidR="00CB73B2" w:rsidRPr="003763FC">
        <w:rPr>
          <w:b/>
        </w:rPr>
        <w:t>Calculer</w:t>
      </w:r>
      <w:r w:rsidR="00CB73B2" w:rsidRPr="003763FC">
        <w:t xml:space="preserve"> </w:t>
      </w:r>
      <w:r w:rsidR="00FC1690" w:rsidRPr="003763FC">
        <w:t xml:space="preserve">alors </w:t>
      </w:r>
      <w:r w:rsidR="00CB73B2" w:rsidRPr="003763FC">
        <w:t>la durée théorique enregistrable sur la carte.</w:t>
      </w:r>
    </w:p>
    <w:p w:rsidR="00CB73B2" w:rsidRPr="003763FC" w:rsidRDefault="00CB73B2" w:rsidP="00711958">
      <w:pPr>
        <w:pStyle w:val="question"/>
      </w:pPr>
      <w:r w:rsidRPr="003763FC">
        <w:rPr>
          <w:b/>
        </w:rPr>
        <w:t>Relever</w:t>
      </w:r>
      <w:r w:rsidRPr="003763FC">
        <w:t xml:space="preserve"> la durée réelle enregistrable. </w:t>
      </w:r>
      <w:r w:rsidRPr="003763FC">
        <w:rPr>
          <w:b/>
        </w:rPr>
        <w:t>Expliquer</w:t>
      </w:r>
      <w:r w:rsidRPr="003763FC">
        <w:t xml:space="preserve"> la différence avec le calcul précédent.</w:t>
      </w:r>
    </w:p>
    <w:p w:rsidR="007573F8" w:rsidRPr="003763FC" w:rsidRDefault="007573F8" w:rsidP="00F65E0C">
      <w:r w:rsidRPr="003763FC">
        <w:t>On génère également un proxy vidéo en 640x360 avec 2 canaux audio.</w:t>
      </w:r>
    </w:p>
    <w:p w:rsidR="00FC1690" w:rsidRPr="003763FC" w:rsidRDefault="00FC1690" w:rsidP="00711958">
      <w:pPr>
        <w:pStyle w:val="question"/>
      </w:pPr>
      <w:r w:rsidRPr="003763FC">
        <w:rPr>
          <w:b/>
        </w:rPr>
        <w:t>A quoi</w:t>
      </w:r>
      <w:r w:rsidRPr="003763FC">
        <w:t xml:space="preserve"> peut servir le proxy dans le </w:t>
      </w:r>
      <w:r w:rsidR="00F65E0C">
        <w:t>« </w:t>
      </w:r>
      <w:proofErr w:type="spellStart"/>
      <w:r w:rsidRPr="003763FC">
        <w:t>workflow</w:t>
      </w:r>
      <w:proofErr w:type="spellEnd"/>
      <w:r w:rsidR="00F65E0C">
        <w:t> »</w:t>
      </w:r>
      <w:r w:rsidRPr="003763FC">
        <w:t> ?</w:t>
      </w:r>
      <w:r w:rsidR="00F65E0C">
        <w:t xml:space="preserve"> </w:t>
      </w:r>
      <w:r w:rsidR="00F65E0C" w:rsidRPr="003763FC">
        <w:rPr>
          <w:b/>
        </w:rPr>
        <w:t>Préciser</w:t>
      </w:r>
      <w:r w:rsidR="00F65E0C" w:rsidRPr="003763FC">
        <w:t xml:space="preserve"> le mode d’enregistrement sélectionné ainsi que le codec vidéo utilisé.</w:t>
      </w:r>
    </w:p>
    <w:p w:rsidR="00FC1690" w:rsidRPr="003763FC" w:rsidRDefault="00FC1690" w:rsidP="00565BD5">
      <w:r w:rsidRPr="003763FC">
        <w:t>On utilise l’</w:t>
      </w:r>
      <w:proofErr w:type="spellStart"/>
      <w:r w:rsidRPr="003763FC">
        <w:t>aviwest</w:t>
      </w:r>
      <w:proofErr w:type="spellEnd"/>
      <w:r w:rsidRPr="003763FC">
        <w:t xml:space="preserve"> </w:t>
      </w:r>
      <w:r w:rsidR="006A6653" w:rsidRPr="003763FC">
        <w:t xml:space="preserve">DMNG PRO180 </w:t>
      </w:r>
      <w:r w:rsidR="003F073B" w:rsidRPr="003763FC">
        <w:t>(voir annexe B</w:t>
      </w:r>
      <w:r w:rsidR="001C580B" w:rsidRPr="003763FC">
        <w:t xml:space="preserve">) </w:t>
      </w:r>
      <w:r w:rsidRPr="003763FC">
        <w:t>pour transmettre le flux des repor</w:t>
      </w:r>
      <w:r w:rsidR="002B4C2F" w:rsidRPr="003763FC">
        <w:t>tages</w:t>
      </w:r>
      <w:r w:rsidR="00A979C3">
        <w:t xml:space="preserve"> lors d’un tournage extérieur,</w:t>
      </w:r>
      <w:r w:rsidR="002B4C2F" w:rsidRPr="003763FC">
        <w:t xml:space="preserve"> vers le site de production</w:t>
      </w:r>
      <w:r w:rsidRPr="003763FC">
        <w:t>.</w:t>
      </w:r>
    </w:p>
    <w:p w:rsidR="00ED2B2B" w:rsidRPr="00A979C3" w:rsidRDefault="00A979C3" w:rsidP="00711958">
      <w:pPr>
        <w:pStyle w:val="question"/>
      </w:pPr>
      <w:r w:rsidRPr="00A979C3">
        <w:rPr>
          <w:b/>
        </w:rPr>
        <w:t>Q</w:t>
      </w:r>
      <w:r w:rsidR="006A6653" w:rsidRPr="00A979C3">
        <w:rPr>
          <w:b/>
        </w:rPr>
        <w:t>uel</w:t>
      </w:r>
      <w:r w:rsidR="006A6653" w:rsidRPr="00A979C3">
        <w:t xml:space="preserve"> est le </w:t>
      </w:r>
      <w:r w:rsidR="00FE6BA6" w:rsidRPr="00A979C3">
        <w:t>support</w:t>
      </w:r>
      <w:r w:rsidR="00F65E0C">
        <w:t xml:space="preserve"> de transmission à privilégier </w:t>
      </w:r>
      <w:r w:rsidRPr="00A979C3">
        <w:t>au niveau de l’</w:t>
      </w:r>
      <w:proofErr w:type="spellStart"/>
      <w:r w:rsidRPr="00A979C3">
        <w:t>Aviwest</w:t>
      </w:r>
      <w:proofErr w:type="spellEnd"/>
      <w:r w:rsidR="006A6653" w:rsidRPr="00A979C3">
        <w:t>?</w:t>
      </w:r>
      <w:r w:rsidR="00011CEC" w:rsidRPr="00A979C3">
        <w:t xml:space="preserve"> </w:t>
      </w:r>
    </w:p>
    <w:p w:rsidR="00D21E16" w:rsidRPr="003763FC" w:rsidRDefault="00997413" w:rsidP="00711958">
      <w:pPr>
        <w:pStyle w:val="question"/>
      </w:pPr>
      <w:r w:rsidRPr="00AE2F18">
        <w:rPr>
          <w:b/>
        </w:rPr>
        <w:t>Quel</w:t>
      </w:r>
      <w:r w:rsidR="00007A0A" w:rsidRPr="00AE2F18">
        <w:rPr>
          <w:b/>
        </w:rPr>
        <w:t>(s)</w:t>
      </w:r>
      <w:r w:rsidR="00ED2B2B" w:rsidRPr="00AE2F18">
        <w:rPr>
          <w:b/>
        </w:rPr>
        <w:t xml:space="preserve"> type</w:t>
      </w:r>
      <w:r w:rsidR="00007A0A" w:rsidRPr="00AE2F18">
        <w:rPr>
          <w:b/>
        </w:rPr>
        <w:t>(s)</w:t>
      </w:r>
      <w:r w:rsidR="00ED2B2B" w:rsidRPr="003763FC">
        <w:t xml:space="preserve"> de </w:t>
      </w:r>
      <w:r w:rsidR="00D21E16" w:rsidRPr="003763FC">
        <w:t xml:space="preserve">compression </w:t>
      </w:r>
      <w:proofErr w:type="gramStart"/>
      <w:r w:rsidR="00ED2B2B" w:rsidRPr="003763FC">
        <w:t>est</w:t>
      </w:r>
      <w:proofErr w:type="gramEnd"/>
      <w:r w:rsidR="00ED2B2B" w:rsidRPr="003763FC">
        <w:t xml:space="preserve"> utilisé par</w:t>
      </w:r>
      <w:r w:rsidR="00D21E16" w:rsidRPr="003763FC">
        <w:t xml:space="preserve"> l’</w:t>
      </w:r>
      <w:proofErr w:type="spellStart"/>
      <w:r w:rsidR="00D21E16" w:rsidRPr="003763FC">
        <w:t>aviwest</w:t>
      </w:r>
      <w:proofErr w:type="spellEnd"/>
      <w:r w:rsidR="00ED2B2B" w:rsidRPr="003763FC">
        <w:t> ?</w:t>
      </w:r>
    </w:p>
    <w:p w:rsidR="00997413" w:rsidRPr="003763FC" w:rsidRDefault="00997413" w:rsidP="00711958">
      <w:pPr>
        <w:pStyle w:val="question"/>
      </w:pPr>
      <w:r w:rsidRPr="003763FC">
        <w:rPr>
          <w:b/>
        </w:rPr>
        <w:t>Donner</w:t>
      </w:r>
      <w:r w:rsidRPr="003763FC">
        <w:t xml:space="preserve"> la plage de débit</w:t>
      </w:r>
      <w:r w:rsidR="00F65E0C">
        <w:t>s</w:t>
      </w:r>
      <w:r w:rsidRPr="003763FC">
        <w:t xml:space="preserve"> possible lors de la transmission.</w:t>
      </w:r>
    </w:p>
    <w:p w:rsidR="00997413" w:rsidRPr="003763FC" w:rsidRDefault="006A6653" w:rsidP="00711958">
      <w:pPr>
        <w:pStyle w:val="question"/>
      </w:pPr>
      <w:r w:rsidRPr="003763FC">
        <w:t>C</w:t>
      </w:r>
      <w:r w:rsidR="005D190F" w:rsidRPr="003763FC">
        <w:t xml:space="preserve">e codec </w:t>
      </w:r>
      <w:r w:rsidRPr="003763FC">
        <w:t xml:space="preserve">utilise entre autre une compression inter-images, </w:t>
      </w:r>
      <w:r w:rsidRPr="003763FC">
        <w:rPr>
          <w:b/>
        </w:rPr>
        <w:t>comment</w:t>
      </w:r>
      <w:r w:rsidRPr="003763FC">
        <w:t xml:space="preserve"> atte</w:t>
      </w:r>
      <w:r w:rsidR="00AE2F18">
        <w:t>int</w:t>
      </w:r>
      <w:r w:rsidRPr="003763FC">
        <w:t>-on des débits aussi bas ?</w:t>
      </w:r>
    </w:p>
    <w:p w:rsidR="00FE6BA6" w:rsidRPr="003763FC" w:rsidRDefault="00FE6BA6" w:rsidP="00711958">
      <w:pPr>
        <w:pStyle w:val="question"/>
      </w:pPr>
      <w:r w:rsidRPr="003763FC">
        <w:t xml:space="preserve">En comparant les deux types d’acquisition, </w:t>
      </w:r>
      <w:r w:rsidR="00164C19" w:rsidRPr="003763FC">
        <w:rPr>
          <w:b/>
        </w:rPr>
        <w:t>citer</w:t>
      </w:r>
      <w:r w:rsidR="00164C19" w:rsidRPr="003763FC">
        <w:t xml:space="preserve"> les avantages et inconvénients d’un point de vue montage.</w:t>
      </w:r>
      <w:r w:rsidRPr="003763FC">
        <w:t xml:space="preserve"> </w:t>
      </w:r>
    </w:p>
    <w:p w:rsidR="00164C19" w:rsidRPr="003763FC" w:rsidRDefault="00F33FC2" w:rsidP="00711958">
      <w:pPr>
        <w:pStyle w:val="partie"/>
      </w:pPr>
      <w:bookmarkStart w:id="7" w:name="_Toc286772201"/>
      <w:r>
        <w:t>postproduction</w:t>
      </w:r>
      <w:bookmarkEnd w:id="7"/>
    </w:p>
    <w:p w:rsidR="00164C19" w:rsidRPr="00A82816" w:rsidRDefault="00EF7743" w:rsidP="006A4760">
      <w:pPr>
        <w:numPr>
          <w:ilvl w:val="0"/>
          <w:numId w:val="10"/>
        </w:numPr>
        <w:rPr>
          <w:b/>
        </w:rPr>
      </w:pPr>
      <w:r w:rsidRPr="00A82816">
        <w:rPr>
          <w:b/>
        </w:rPr>
        <w:t>INGEST via AVID NITRIS DX</w:t>
      </w:r>
      <w:r w:rsidR="003D460B">
        <w:rPr>
          <w:b/>
        </w:rPr>
        <w:t xml:space="preserve"> (</w:t>
      </w:r>
      <w:r w:rsidR="00A82816" w:rsidRPr="00A82816">
        <w:rPr>
          <w:b/>
        </w:rPr>
        <w:t>Annexe C</w:t>
      </w:r>
      <w:r w:rsidR="003D460B">
        <w:rPr>
          <w:b/>
        </w:rPr>
        <w:t>)</w:t>
      </w:r>
    </w:p>
    <w:p w:rsidR="00EF7743" w:rsidRPr="003763FC" w:rsidRDefault="00EF7743" w:rsidP="00EF7743"/>
    <w:p w:rsidR="00712109" w:rsidRPr="009610E2" w:rsidRDefault="00920B4E" w:rsidP="009C5B3C">
      <w:pPr>
        <w:pStyle w:val="problematique"/>
      </w:pPr>
      <w:r>
        <w:t> </w:t>
      </w:r>
      <w:r w:rsidR="00A22196" w:rsidRPr="009610E2">
        <w:t xml:space="preserve">Le boiter AVID </w:t>
      </w:r>
      <w:r w:rsidR="00712109" w:rsidRPr="009610E2">
        <w:t>permet-il</w:t>
      </w:r>
      <w:r w:rsidR="00A22196" w:rsidRPr="009610E2">
        <w:t xml:space="preserve"> </w:t>
      </w:r>
      <w:r w:rsidR="00EF7743">
        <w:t>« </w:t>
      </w:r>
      <w:r w:rsidR="00A22196" w:rsidRPr="009610E2">
        <w:t>l’</w:t>
      </w:r>
      <w:proofErr w:type="spellStart"/>
      <w:r w:rsidR="00A22196" w:rsidRPr="009610E2">
        <w:t>ingest</w:t>
      </w:r>
      <w:proofErr w:type="spellEnd"/>
      <w:r w:rsidR="00EF7743">
        <w:t> »</w:t>
      </w:r>
      <w:r w:rsidR="00A22196" w:rsidRPr="009610E2">
        <w:t xml:space="preserve"> </w:t>
      </w:r>
      <w:r w:rsidR="009610E2" w:rsidRPr="009610E2">
        <w:t xml:space="preserve">(acquisition des médias) </w:t>
      </w:r>
      <w:r w:rsidR="00A22196" w:rsidRPr="009610E2">
        <w:t>des rushes en 1080i50 ?</w:t>
      </w:r>
    </w:p>
    <w:p w:rsidR="00EF7743" w:rsidRDefault="00EF7743" w:rsidP="006F74A0"/>
    <w:p w:rsidR="006F74A0" w:rsidRPr="003763FC" w:rsidRDefault="006F74A0" w:rsidP="006F74A0">
      <w:r w:rsidRPr="003763FC">
        <w:t>Les stations</w:t>
      </w:r>
      <w:r w:rsidR="00A22196" w:rsidRPr="003763FC">
        <w:t xml:space="preserve"> de montage</w:t>
      </w:r>
      <w:r w:rsidRPr="003763FC">
        <w:t xml:space="preserve"> sont associée</w:t>
      </w:r>
      <w:r w:rsidR="00712109" w:rsidRPr="003763FC">
        <w:t xml:space="preserve">s à des boitiers </w:t>
      </w:r>
      <w:proofErr w:type="spellStart"/>
      <w:r w:rsidR="00712109" w:rsidRPr="003763FC">
        <w:t>Avid</w:t>
      </w:r>
      <w:proofErr w:type="spellEnd"/>
      <w:r w:rsidR="00712109" w:rsidRPr="003763FC">
        <w:t xml:space="preserve"> </w:t>
      </w:r>
      <w:proofErr w:type="spellStart"/>
      <w:r w:rsidR="00712109" w:rsidRPr="003763FC">
        <w:t>Nitris</w:t>
      </w:r>
      <w:proofErr w:type="spellEnd"/>
      <w:r w:rsidR="00712109" w:rsidRPr="003763FC">
        <w:t xml:space="preserve"> </w:t>
      </w:r>
      <w:r w:rsidR="00A22196" w:rsidRPr="003763FC">
        <w:t>DX et un magnétoscope</w:t>
      </w:r>
      <w:r w:rsidR="00712109" w:rsidRPr="003763FC">
        <w:t xml:space="preserve"> per</w:t>
      </w:r>
      <w:r w:rsidR="00EF7743">
        <w:t>met l’acquisition des cartes P2.</w:t>
      </w:r>
    </w:p>
    <w:p w:rsidR="003E22BC" w:rsidRPr="003763FC" w:rsidRDefault="003E22BC" w:rsidP="00711958">
      <w:pPr>
        <w:pStyle w:val="question"/>
      </w:pPr>
      <w:r w:rsidRPr="003763FC">
        <w:rPr>
          <w:b/>
        </w:rPr>
        <w:t>Quel</w:t>
      </w:r>
      <w:r w:rsidRPr="003763FC">
        <w:t xml:space="preserve"> est le rôle du boitier </w:t>
      </w:r>
      <w:proofErr w:type="spellStart"/>
      <w:r w:rsidRPr="003763FC">
        <w:t>Avid</w:t>
      </w:r>
      <w:proofErr w:type="spellEnd"/>
      <w:r w:rsidRPr="003763FC">
        <w:t xml:space="preserve"> </w:t>
      </w:r>
      <w:proofErr w:type="spellStart"/>
      <w:r w:rsidRPr="003763FC">
        <w:t>Nitris</w:t>
      </w:r>
      <w:proofErr w:type="spellEnd"/>
      <w:r w:rsidRPr="003763FC">
        <w:t xml:space="preserve"> DX ?</w:t>
      </w:r>
    </w:p>
    <w:p w:rsidR="00A22196" w:rsidRPr="003763FC" w:rsidRDefault="00A22196" w:rsidP="00711958">
      <w:pPr>
        <w:pStyle w:val="question"/>
      </w:pPr>
      <w:r w:rsidRPr="003763FC">
        <w:rPr>
          <w:b/>
        </w:rPr>
        <w:t>Relever</w:t>
      </w:r>
      <w:r w:rsidRPr="003763FC">
        <w:t xml:space="preserve"> l’interface permettant le monitoring des rushes en 1080i50. </w:t>
      </w:r>
    </w:p>
    <w:p w:rsidR="003E22BC" w:rsidRPr="00913977" w:rsidRDefault="006F74A0" w:rsidP="00711958">
      <w:pPr>
        <w:pStyle w:val="question"/>
      </w:pPr>
      <w:r w:rsidRPr="00913977">
        <w:rPr>
          <w:b/>
        </w:rPr>
        <w:t>Quelle(s)</w:t>
      </w:r>
      <w:r w:rsidRPr="00913977">
        <w:t xml:space="preserve"> interface(s) p</w:t>
      </w:r>
      <w:r w:rsidR="005A06EF" w:rsidRPr="00913977">
        <w:t>ermet l’acquisition du flux HD</w:t>
      </w:r>
      <w:r w:rsidR="00A82816">
        <w:t> ?</w:t>
      </w:r>
      <w:r w:rsidR="003E22BC" w:rsidRPr="00913977">
        <w:t xml:space="preserve"> </w:t>
      </w:r>
      <w:r w:rsidR="00913977" w:rsidRPr="00913977">
        <w:rPr>
          <w:b/>
        </w:rPr>
        <w:t xml:space="preserve">Citer </w:t>
      </w:r>
      <w:r w:rsidR="00913977" w:rsidRPr="00913977">
        <w:t>deux avantages de cette interface par rapport à</w:t>
      </w:r>
      <w:r w:rsidR="003E22BC" w:rsidRPr="00913977">
        <w:t xml:space="preserve"> la précédente.</w:t>
      </w:r>
    </w:p>
    <w:p w:rsidR="003E22BC" w:rsidRDefault="006F74A0" w:rsidP="00711958">
      <w:pPr>
        <w:pStyle w:val="question"/>
      </w:pPr>
      <w:r w:rsidRPr="00A82816">
        <w:rPr>
          <w:b/>
        </w:rPr>
        <w:t>Calculer</w:t>
      </w:r>
      <w:r w:rsidRPr="003763FC">
        <w:t xml:space="preserve"> </w:t>
      </w:r>
      <w:r w:rsidR="005A06EF" w:rsidRPr="003763FC">
        <w:t>alors son débit</w:t>
      </w:r>
      <w:r w:rsidRPr="003763FC">
        <w:t>.</w:t>
      </w:r>
      <w:r w:rsidR="00A82816">
        <w:t xml:space="preserve"> </w:t>
      </w:r>
      <w:r w:rsidR="00A22196" w:rsidRPr="00A82816">
        <w:rPr>
          <w:b/>
        </w:rPr>
        <w:t xml:space="preserve">Justifier </w:t>
      </w:r>
      <w:r w:rsidR="00A22196" w:rsidRPr="003763FC">
        <w:t>par</w:t>
      </w:r>
      <w:r w:rsidR="00A22196" w:rsidRPr="00A82816">
        <w:rPr>
          <w:b/>
        </w:rPr>
        <w:t xml:space="preserve"> </w:t>
      </w:r>
      <w:r w:rsidR="00A22196" w:rsidRPr="003763FC">
        <w:t>un</w:t>
      </w:r>
      <w:r w:rsidR="00A22196" w:rsidRPr="00A82816">
        <w:rPr>
          <w:b/>
        </w:rPr>
        <w:t xml:space="preserve"> </w:t>
      </w:r>
      <w:r w:rsidR="00A22196" w:rsidRPr="003763FC">
        <w:t>calcul que ce type d’interface permet de véhiculer le flux 1080i50.</w:t>
      </w:r>
    </w:p>
    <w:p w:rsidR="00167409" w:rsidRPr="003763FC" w:rsidRDefault="00167409" w:rsidP="00A82816">
      <w:bookmarkStart w:id="8" w:name="_GoBack"/>
      <w:bookmarkEnd w:id="8"/>
    </w:p>
    <w:p w:rsidR="003E22BC" w:rsidRPr="00A82816" w:rsidRDefault="003E22BC" w:rsidP="006A4760">
      <w:pPr>
        <w:numPr>
          <w:ilvl w:val="0"/>
          <w:numId w:val="10"/>
        </w:numPr>
        <w:rPr>
          <w:b/>
        </w:rPr>
      </w:pPr>
      <w:r w:rsidRPr="00A82816">
        <w:rPr>
          <w:b/>
        </w:rPr>
        <w:t>STATIONS DE MONTAGE VIDEO – AVID MEDIA COMPOSER</w:t>
      </w:r>
    </w:p>
    <w:p w:rsidR="00A82816" w:rsidRPr="003763FC" w:rsidRDefault="00A82816" w:rsidP="00A82816"/>
    <w:p w:rsidR="00245DA5" w:rsidRPr="003763FC" w:rsidRDefault="003F073B" w:rsidP="009C5B3C">
      <w:pPr>
        <w:pStyle w:val="problematique"/>
      </w:pPr>
      <w:r w:rsidRPr="003763FC">
        <w:t>Quelles sont les caractéristiques de l’ordinateur</w:t>
      </w:r>
      <w:r w:rsidR="00696563">
        <w:t xml:space="preserve"> APPLE</w:t>
      </w:r>
      <w:r w:rsidRPr="003763FC">
        <w:t xml:space="preserve"> qui devra supporter </w:t>
      </w:r>
      <w:proofErr w:type="spellStart"/>
      <w:r w:rsidRPr="003763FC">
        <w:t>Avid</w:t>
      </w:r>
      <w:proofErr w:type="spellEnd"/>
      <w:r w:rsidRPr="003763FC">
        <w:t xml:space="preserve"> Media Composer</w:t>
      </w:r>
      <w:r w:rsidR="00794C97">
        <w:t xml:space="preserve"> </w:t>
      </w:r>
      <w:r w:rsidRPr="003763FC">
        <w:t>sachant que l</w:t>
      </w:r>
      <w:r w:rsidR="00F77C01" w:rsidRPr="003763FC">
        <w:t>e monteur souhaite pouvoir effectuer des transcodages simultanés en arrière plan de</w:t>
      </w:r>
      <w:r w:rsidRPr="003763FC">
        <w:t xml:space="preserve"> son montage sur Media Composer ?</w:t>
      </w:r>
      <w:r w:rsidR="007D4EB3" w:rsidRPr="003763FC">
        <w:t xml:space="preserve"> </w:t>
      </w:r>
    </w:p>
    <w:p w:rsidR="00794C97" w:rsidRDefault="00794C97" w:rsidP="008E71BC"/>
    <w:p w:rsidR="008E71BC" w:rsidRPr="003763FC" w:rsidRDefault="003E22BC" w:rsidP="008E71BC">
      <w:r w:rsidRPr="003763FC">
        <w:t xml:space="preserve">Les </w:t>
      </w:r>
      <w:r w:rsidR="008E71BC" w:rsidRPr="003763FC">
        <w:t xml:space="preserve">recommandations techniques pour les stations de montage sont spécifiées en </w:t>
      </w:r>
      <w:r w:rsidR="008E71BC" w:rsidRPr="00696563">
        <w:t>annexe</w:t>
      </w:r>
      <w:r w:rsidR="00696563" w:rsidRPr="00696563">
        <w:t xml:space="preserve"> D</w:t>
      </w:r>
      <w:r w:rsidR="008E71BC" w:rsidRPr="00696563">
        <w:t>.</w:t>
      </w:r>
      <w:r w:rsidR="008E71BC" w:rsidRPr="003763FC">
        <w:t xml:space="preserve"> </w:t>
      </w:r>
    </w:p>
    <w:p w:rsidR="003E22BC" w:rsidRPr="003763FC" w:rsidRDefault="003E22BC" w:rsidP="00711958">
      <w:pPr>
        <w:pStyle w:val="question"/>
      </w:pPr>
      <w:r w:rsidRPr="003763FC">
        <w:rPr>
          <w:b/>
        </w:rPr>
        <w:lastRenderedPageBreak/>
        <w:t>Relever</w:t>
      </w:r>
      <w:r w:rsidRPr="003763FC">
        <w:t xml:space="preserve"> les</w:t>
      </w:r>
      <w:r w:rsidR="008E71BC" w:rsidRPr="003763FC">
        <w:t xml:space="preserve"> types</w:t>
      </w:r>
      <w:r w:rsidRPr="003763FC">
        <w:t xml:space="preserve"> des processeurs utilis</w:t>
      </w:r>
      <w:r w:rsidR="008E71BC" w:rsidRPr="003763FC">
        <w:t>ables</w:t>
      </w:r>
      <w:r w:rsidRPr="003763FC">
        <w:t>. Quel est l’intérêt</w:t>
      </w:r>
      <w:r w:rsidR="00794C97">
        <w:t xml:space="preserve"> </w:t>
      </w:r>
      <w:r w:rsidRPr="003763FC">
        <w:t xml:space="preserve">d’avoir </w:t>
      </w:r>
      <w:r w:rsidR="008E71BC" w:rsidRPr="003763FC">
        <w:t>des processeurs multi-</w:t>
      </w:r>
      <w:r w:rsidRPr="003763FC">
        <w:t>cœurs ?</w:t>
      </w:r>
    </w:p>
    <w:p w:rsidR="00F77C01" w:rsidRPr="003763FC" w:rsidRDefault="00F77C01" w:rsidP="00711958">
      <w:pPr>
        <w:pStyle w:val="question"/>
      </w:pPr>
      <w:r w:rsidRPr="003763FC">
        <w:rPr>
          <w:b/>
        </w:rPr>
        <w:t xml:space="preserve">Choisir </w:t>
      </w:r>
      <w:r w:rsidRPr="003763FC">
        <w:t>la quantité minimum de RAM que la machine devra disposer.</w:t>
      </w:r>
      <w:r w:rsidR="007D4EB3" w:rsidRPr="003763FC">
        <w:t xml:space="preserve"> </w:t>
      </w:r>
      <w:r w:rsidR="007D4EB3" w:rsidRPr="003763FC">
        <w:rPr>
          <w:b/>
        </w:rPr>
        <w:t>Justifier</w:t>
      </w:r>
    </w:p>
    <w:p w:rsidR="008E71BC" w:rsidRPr="003763FC" w:rsidRDefault="003E22BC" w:rsidP="00711958">
      <w:pPr>
        <w:pStyle w:val="question"/>
      </w:pPr>
      <w:r w:rsidRPr="00794C97">
        <w:rPr>
          <w:b/>
        </w:rPr>
        <w:t>Quelles sont les technologies</w:t>
      </w:r>
      <w:r w:rsidRPr="003763FC">
        <w:t xml:space="preserve"> des supports de stockage de masse utilisables pour ces stations? Expliquer </w:t>
      </w:r>
      <w:r w:rsidR="00245DA5" w:rsidRPr="003763FC">
        <w:t>leur</w:t>
      </w:r>
      <w:r w:rsidRPr="003763FC">
        <w:t xml:space="preserve"> différence structurelle.</w:t>
      </w:r>
      <w:r w:rsidR="00794C97">
        <w:t xml:space="preserve"> </w:t>
      </w:r>
      <w:r w:rsidR="008E71BC" w:rsidRPr="00794C97">
        <w:rPr>
          <w:b/>
        </w:rPr>
        <w:t xml:space="preserve">Relever </w:t>
      </w:r>
      <w:r w:rsidR="008E71BC" w:rsidRPr="003763FC">
        <w:t xml:space="preserve">les capacités minimums des disques. En comparaison des tailles de disques actuels, </w:t>
      </w:r>
      <w:r w:rsidR="008E71BC" w:rsidRPr="00794C97">
        <w:rPr>
          <w:b/>
        </w:rPr>
        <w:t>est-ce que</w:t>
      </w:r>
      <w:r w:rsidR="008E71BC" w:rsidRPr="003763FC">
        <w:t xml:space="preserve"> cela semble cohérent par rapport au cas présent ?</w:t>
      </w:r>
    </w:p>
    <w:p w:rsidR="00703AD1" w:rsidRPr="003763FC" w:rsidRDefault="00703AD1" w:rsidP="00794C97"/>
    <w:p w:rsidR="00157B38" w:rsidRPr="00794C97" w:rsidRDefault="00EF6667" w:rsidP="006A4760">
      <w:pPr>
        <w:numPr>
          <w:ilvl w:val="0"/>
          <w:numId w:val="10"/>
        </w:numPr>
        <w:rPr>
          <w:b/>
        </w:rPr>
      </w:pPr>
      <w:r w:rsidRPr="00794C97">
        <w:rPr>
          <w:b/>
        </w:rPr>
        <w:t>SERVEUR ISIS</w:t>
      </w:r>
      <w:r w:rsidR="00441EFC" w:rsidRPr="00794C97">
        <w:rPr>
          <w:b/>
        </w:rPr>
        <w:t xml:space="preserve"> 7500</w:t>
      </w:r>
      <w:r w:rsidR="00696563" w:rsidRPr="00794C97">
        <w:rPr>
          <w:b/>
        </w:rPr>
        <w:t xml:space="preserve"> (annexe E)</w:t>
      </w:r>
    </w:p>
    <w:p w:rsidR="00794C97" w:rsidRPr="003763FC" w:rsidRDefault="00794C97" w:rsidP="00794C97"/>
    <w:p w:rsidR="00245DA5" w:rsidRDefault="00245DA5" w:rsidP="009C5B3C">
      <w:pPr>
        <w:pStyle w:val="problematique"/>
      </w:pPr>
      <w:r w:rsidRPr="003763FC">
        <w:t xml:space="preserve">On souhaite savoir si le serveur ISIS est </w:t>
      </w:r>
      <w:r w:rsidR="003F073B" w:rsidRPr="003763FC">
        <w:t>correctement dimensionné</w:t>
      </w:r>
      <w:r w:rsidRPr="003763FC">
        <w:t xml:space="preserve"> pour les contraintes de la chaine.</w:t>
      </w:r>
    </w:p>
    <w:p w:rsidR="00794C97" w:rsidRPr="003763FC" w:rsidRDefault="00794C97" w:rsidP="00794C97"/>
    <w:p w:rsidR="00A22196" w:rsidRPr="003763FC" w:rsidRDefault="00A22196" w:rsidP="009674D7">
      <w:r w:rsidRPr="003763FC">
        <w:t>Un serveur ISIS</w:t>
      </w:r>
      <w:r w:rsidR="005467CC" w:rsidRPr="003763FC">
        <w:t xml:space="preserve"> 7500 permet le stockage et un travail partagé des médias.</w:t>
      </w:r>
      <w:r w:rsidR="003E22BC" w:rsidRPr="003763FC">
        <w:t xml:space="preserve"> La chaine de télévision dispose de 150 licences de logiciels pouvant s’y connecter et souhaite disposer d’un stockage minimum de 30000h.</w:t>
      </w:r>
    </w:p>
    <w:p w:rsidR="00EF6667" w:rsidRPr="003763FC" w:rsidRDefault="00BA58ED" w:rsidP="00711958">
      <w:pPr>
        <w:pStyle w:val="question"/>
      </w:pPr>
      <w:r w:rsidRPr="009143A0">
        <w:rPr>
          <w:b/>
        </w:rPr>
        <w:t>Combien de clients</w:t>
      </w:r>
      <w:r w:rsidRPr="003763FC">
        <w:t xml:space="preserve"> </w:t>
      </w:r>
      <w:r w:rsidR="00FC3C97" w:rsidRPr="003763FC">
        <w:t xml:space="preserve">temps </w:t>
      </w:r>
      <w:r w:rsidR="00913A5C" w:rsidRPr="003763FC">
        <w:t>réel</w:t>
      </w:r>
      <w:r w:rsidR="00FC3C97" w:rsidRPr="003763FC">
        <w:t xml:space="preserve"> au </w:t>
      </w:r>
      <w:r w:rsidRPr="003763FC">
        <w:t>maximum peuvent se</w:t>
      </w:r>
      <w:r w:rsidR="009674D7">
        <w:t xml:space="preserve"> connecter au serveur ISIS 7500 ?</w:t>
      </w:r>
    </w:p>
    <w:p w:rsidR="00FC3C97" w:rsidRPr="003763FC" w:rsidRDefault="00FC3C97" w:rsidP="00711958">
      <w:pPr>
        <w:pStyle w:val="question"/>
      </w:pPr>
      <w:r w:rsidRPr="003763FC">
        <w:rPr>
          <w:b/>
        </w:rPr>
        <w:t>Citer</w:t>
      </w:r>
      <w:r w:rsidRPr="003763FC">
        <w:t xml:space="preserve"> deux clients </w:t>
      </w:r>
      <w:proofErr w:type="spellStart"/>
      <w:r w:rsidR="007D5A9C" w:rsidRPr="003763FC">
        <w:t>A</w:t>
      </w:r>
      <w:r w:rsidRPr="003763FC">
        <w:t>vid</w:t>
      </w:r>
      <w:proofErr w:type="spellEnd"/>
      <w:r w:rsidRPr="003763FC">
        <w:t xml:space="preserve"> et un client autre gérés par le système ISIS 7500.</w:t>
      </w:r>
    </w:p>
    <w:p w:rsidR="00BA58ED" w:rsidRPr="003763FC" w:rsidRDefault="006F74A0" w:rsidP="00711958">
      <w:pPr>
        <w:pStyle w:val="question"/>
      </w:pPr>
      <w:r w:rsidRPr="003763FC">
        <w:rPr>
          <w:b/>
        </w:rPr>
        <w:t>Relever</w:t>
      </w:r>
      <w:r w:rsidR="009674D7">
        <w:t xml:space="preserve"> la </w:t>
      </w:r>
      <w:r w:rsidR="00BA58ED" w:rsidRPr="003763FC">
        <w:t xml:space="preserve">capacité maximum possible avec </w:t>
      </w:r>
      <w:r w:rsidRPr="003763FC">
        <w:t xml:space="preserve">une installation sans </w:t>
      </w:r>
      <w:r w:rsidR="009674D7">
        <w:t>« </w:t>
      </w:r>
      <w:proofErr w:type="spellStart"/>
      <w:r w:rsidRPr="003763FC">
        <w:t>mirroring</w:t>
      </w:r>
      <w:proofErr w:type="spellEnd"/>
      <w:r w:rsidR="009674D7">
        <w:t> »</w:t>
      </w:r>
      <w:r w:rsidRPr="003763FC">
        <w:t xml:space="preserve"> et </w:t>
      </w:r>
      <w:r w:rsidR="00622386" w:rsidRPr="003763FC">
        <w:t>le nombre d’heures maximal de medias HD compressés stockables sur le système.</w:t>
      </w:r>
    </w:p>
    <w:p w:rsidR="00703AD1" w:rsidRPr="003763FC" w:rsidRDefault="00245DA5" w:rsidP="00711958">
      <w:pPr>
        <w:pStyle w:val="question"/>
      </w:pPr>
      <w:r w:rsidRPr="003763FC">
        <w:rPr>
          <w:b/>
        </w:rPr>
        <w:t xml:space="preserve">Conclure </w:t>
      </w:r>
      <w:r w:rsidRPr="003763FC">
        <w:t>quant aux contraintes de la chaine.</w:t>
      </w:r>
    </w:p>
    <w:p w:rsidR="00703AD1" w:rsidRPr="003763FC" w:rsidRDefault="00703AD1" w:rsidP="00703AD1"/>
    <w:p w:rsidR="00D56FE5" w:rsidRPr="002B5851" w:rsidRDefault="00D56FE5" w:rsidP="006A4760">
      <w:pPr>
        <w:numPr>
          <w:ilvl w:val="0"/>
          <w:numId w:val="10"/>
        </w:numPr>
        <w:rPr>
          <w:b/>
        </w:rPr>
      </w:pPr>
      <w:r w:rsidRPr="002B5851">
        <w:rPr>
          <w:b/>
        </w:rPr>
        <w:t>STATIONS DE MONTAGE AUDIO ET DE MIXAGE– AVID PROTOOLS</w:t>
      </w:r>
      <w:r w:rsidR="00A52712" w:rsidRPr="002B5851">
        <w:rPr>
          <w:b/>
        </w:rPr>
        <w:t xml:space="preserve"> (</w:t>
      </w:r>
      <w:r w:rsidR="009674D7" w:rsidRPr="002B5851">
        <w:rPr>
          <w:b/>
        </w:rPr>
        <w:t>A</w:t>
      </w:r>
      <w:r w:rsidR="00A52712" w:rsidRPr="002B5851">
        <w:rPr>
          <w:b/>
        </w:rPr>
        <w:t>nnexe F)</w:t>
      </w:r>
    </w:p>
    <w:p w:rsidR="009674D7" w:rsidRPr="003763FC" w:rsidRDefault="009674D7" w:rsidP="009674D7"/>
    <w:p w:rsidR="00C262BF" w:rsidRDefault="00C262BF" w:rsidP="009C5B3C">
      <w:pPr>
        <w:pStyle w:val="problematique"/>
      </w:pPr>
      <w:r w:rsidRPr="003763FC">
        <w:t>A quel moment doit-on effectuer le mixage audio ?</w:t>
      </w:r>
    </w:p>
    <w:p w:rsidR="002B5851" w:rsidRPr="003763FC" w:rsidRDefault="002B5851" w:rsidP="002B5851"/>
    <w:p w:rsidR="00932BA3" w:rsidRPr="002B5851" w:rsidRDefault="00932BA3" w:rsidP="00932BA3">
      <w:r w:rsidRPr="002B5851">
        <w:t xml:space="preserve">Lors des échanges de fichiers entre le montage vidéo et le montage et mixage son, il est demandé de faire des exports </w:t>
      </w:r>
      <w:r w:rsidR="00063AC4" w:rsidRPr="003763FC">
        <w:t xml:space="preserve">AAF </w:t>
      </w:r>
      <w:r w:rsidRPr="002B5851">
        <w:t>avec ou sans médias associés.</w:t>
      </w:r>
    </w:p>
    <w:p w:rsidR="00932BA3" w:rsidRPr="003763FC" w:rsidRDefault="00932BA3" w:rsidP="00711958">
      <w:pPr>
        <w:pStyle w:val="question"/>
      </w:pPr>
      <w:r w:rsidRPr="00093A3E">
        <w:rPr>
          <w:b/>
        </w:rPr>
        <w:t>Quel est l'avantage</w:t>
      </w:r>
      <w:r w:rsidRPr="003763FC">
        <w:t xml:space="preserve"> d'exporter un projet sous forme </w:t>
      </w:r>
      <w:r w:rsidR="00063AC4" w:rsidRPr="003763FC">
        <w:t>AAF</w:t>
      </w:r>
      <w:r w:rsidRPr="003763FC">
        <w:t xml:space="preserve">, plutôt que de s'échanger les médias </w:t>
      </w:r>
      <w:r w:rsidR="00175918" w:rsidRPr="003763FC">
        <w:t>audio et/ou vidéo directement ?</w:t>
      </w:r>
    </w:p>
    <w:p w:rsidR="00932BA3" w:rsidRPr="003763FC" w:rsidRDefault="00932BA3" w:rsidP="00711958">
      <w:pPr>
        <w:pStyle w:val="question"/>
      </w:pPr>
      <w:r w:rsidRPr="00093A3E">
        <w:rPr>
          <w:b/>
        </w:rPr>
        <w:t>Quelle différence</w:t>
      </w:r>
      <w:r w:rsidRPr="003763FC">
        <w:t xml:space="preserve"> y a-t-il entre un </w:t>
      </w:r>
      <w:r w:rsidR="00063AC4" w:rsidRPr="003763FC">
        <w:t>AAF</w:t>
      </w:r>
      <w:r w:rsidRPr="003763FC">
        <w:t xml:space="preserve"> avec média intégrés et </w:t>
      </w:r>
      <w:r w:rsidR="00063AC4" w:rsidRPr="003763FC">
        <w:t>AAF</w:t>
      </w:r>
      <w:r w:rsidRPr="003763FC">
        <w:t xml:space="preserve"> avec média liés</w:t>
      </w:r>
      <w:r w:rsidR="002B5851">
        <w:t> ?</w:t>
      </w:r>
      <w:r w:rsidRPr="003763FC">
        <w:t xml:space="preserve"> </w:t>
      </w:r>
      <w:r w:rsidRPr="003763FC">
        <w:rPr>
          <w:b/>
        </w:rPr>
        <w:t>Quels</w:t>
      </w:r>
      <w:r w:rsidRPr="003763FC">
        <w:t xml:space="preserve"> sont les avantages de l'un et de l'autre eu égard à la méthode de travail ?</w:t>
      </w:r>
    </w:p>
    <w:p w:rsidR="00932BA3" w:rsidRPr="006547F4" w:rsidRDefault="00932BA3" w:rsidP="00711958">
      <w:pPr>
        <w:pStyle w:val="question"/>
      </w:pPr>
      <w:r w:rsidRPr="006547F4">
        <w:t xml:space="preserve">D'après l'extrait de la documentation de </w:t>
      </w:r>
      <w:proofErr w:type="spellStart"/>
      <w:r w:rsidRPr="006547F4">
        <w:t>ProTools</w:t>
      </w:r>
      <w:proofErr w:type="spellEnd"/>
      <w:r w:rsidRPr="006547F4">
        <w:t xml:space="preserve"> en document annexe </w:t>
      </w:r>
      <w:r w:rsidR="001C580B" w:rsidRPr="006547F4">
        <w:t>H</w:t>
      </w:r>
      <w:r w:rsidRPr="006547F4">
        <w:t xml:space="preserve">, un projet qui a été mixé sur la station audionumérique avec ce logiciel </w:t>
      </w:r>
      <w:r w:rsidRPr="006547F4">
        <w:rPr>
          <w:b/>
        </w:rPr>
        <w:t>peut-il</w:t>
      </w:r>
      <w:r w:rsidRPr="006547F4">
        <w:t xml:space="preserve"> être </w:t>
      </w:r>
      <w:r w:rsidRPr="006547F4">
        <w:rPr>
          <w:u w:val="single"/>
        </w:rPr>
        <w:t>intégralement</w:t>
      </w:r>
      <w:r w:rsidRPr="006547F4">
        <w:t xml:space="preserve"> </w:t>
      </w:r>
      <w:proofErr w:type="spellStart"/>
      <w:r w:rsidRPr="006547F4">
        <w:t>re-exporté</w:t>
      </w:r>
      <w:proofErr w:type="spellEnd"/>
      <w:r w:rsidRPr="006547F4">
        <w:t xml:space="preserve"> pour une éventuelle modification du montage vidéo avec les stations </w:t>
      </w:r>
      <w:proofErr w:type="spellStart"/>
      <w:r w:rsidRPr="006547F4">
        <w:t>MediaComposer</w:t>
      </w:r>
      <w:proofErr w:type="spellEnd"/>
      <w:r w:rsidRPr="006547F4">
        <w:t xml:space="preserve"> ? </w:t>
      </w:r>
      <w:r w:rsidRPr="006547F4">
        <w:rPr>
          <w:b/>
        </w:rPr>
        <w:t>Justifier</w:t>
      </w:r>
      <w:r w:rsidRPr="006547F4">
        <w:t xml:space="preserve">. </w:t>
      </w:r>
    </w:p>
    <w:p w:rsidR="002B5851" w:rsidRDefault="002B5851" w:rsidP="002B5851"/>
    <w:p w:rsidR="00D56FE5" w:rsidRPr="002B5851" w:rsidRDefault="00D56FE5" w:rsidP="006A4760">
      <w:pPr>
        <w:numPr>
          <w:ilvl w:val="0"/>
          <w:numId w:val="10"/>
        </w:numPr>
        <w:rPr>
          <w:b/>
        </w:rPr>
      </w:pPr>
      <w:r w:rsidRPr="002B5851">
        <w:rPr>
          <w:b/>
        </w:rPr>
        <w:t>MISE AUX NORMES AUDIO</w:t>
      </w:r>
    </w:p>
    <w:p w:rsidR="002B5851" w:rsidRPr="003763FC" w:rsidRDefault="002B5851" w:rsidP="002B5851"/>
    <w:p w:rsidR="00C262BF" w:rsidRDefault="0095285C" w:rsidP="009C5B3C">
      <w:pPr>
        <w:pStyle w:val="problematique"/>
      </w:pPr>
      <w:r w:rsidRPr="003763FC">
        <w:t>Quelles son</w:t>
      </w:r>
      <w:r w:rsidR="002B5851">
        <w:t xml:space="preserve">t les valeurs des normes </w:t>
      </w:r>
      <w:proofErr w:type="spellStart"/>
      <w:r w:rsidR="002B5851">
        <w:t>audios</w:t>
      </w:r>
      <w:proofErr w:type="spellEnd"/>
      <w:r w:rsidR="002B5851">
        <w:t xml:space="preserve"> </w:t>
      </w:r>
      <w:r w:rsidR="003F073B" w:rsidRPr="003763FC">
        <w:t>qui doivent être respectées</w:t>
      </w:r>
      <w:r w:rsidR="002B5851">
        <w:t> ?</w:t>
      </w:r>
    </w:p>
    <w:p w:rsidR="002B5851" w:rsidRPr="003763FC" w:rsidRDefault="002B5851" w:rsidP="002B5851"/>
    <w:p w:rsidR="004F2DD6" w:rsidRPr="003763FC" w:rsidRDefault="004F2DD6" w:rsidP="00711958">
      <w:pPr>
        <w:pStyle w:val="question"/>
      </w:pPr>
      <w:r w:rsidRPr="003763FC">
        <w:t>Selon les spécifications PAD en annexe</w:t>
      </w:r>
      <w:r w:rsidR="00B42BEF">
        <w:t xml:space="preserve"> G</w:t>
      </w:r>
      <w:r w:rsidRPr="003763FC">
        <w:t xml:space="preserve">, </w:t>
      </w:r>
      <w:r w:rsidRPr="003763FC">
        <w:rPr>
          <w:b/>
        </w:rPr>
        <w:t>rappeler</w:t>
      </w:r>
      <w:r w:rsidRPr="003763FC">
        <w:t xml:space="preserve"> le nombre de pistes audio dans un programme diffusé en HD. </w:t>
      </w:r>
      <w:r w:rsidRPr="003763FC">
        <w:rPr>
          <w:b/>
        </w:rPr>
        <w:t>Donner</w:t>
      </w:r>
      <w:r w:rsidRPr="003763FC">
        <w:t xml:space="preserve"> alors une appellation à chaque piste qui serait cohérente avec la restitution audio chez l'usager, lorsqu'on exploite tout le son transporté en Dolby E.</w:t>
      </w:r>
    </w:p>
    <w:p w:rsidR="00D56FE5" w:rsidRPr="003763FC" w:rsidRDefault="00D56FE5" w:rsidP="00711958">
      <w:pPr>
        <w:pStyle w:val="question"/>
      </w:pPr>
      <w:r w:rsidRPr="003763FC">
        <w:rPr>
          <w:b/>
        </w:rPr>
        <w:t>Expliquer</w:t>
      </w:r>
      <w:r w:rsidRPr="003763FC">
        <w:t xml:space="preserve"> succinctement l'avantage à faire des mesures en </w:t>
      </w:r>
      <w:r w:rsidR="008D5668">
        <w:t>« </w:t>
      </w:r>
      <w:proofErr w:type="spellStart"/>
      <w:r w:rsidRPr="003763FC">
        <w:t>Loudness</w:t>
      </w:r>
      <w:proofErr w:type="spellEnd"/>
      <w:r w:rsidR="008D5668">
        <w:t> »</w:t>
      </w:r>
      <w:r w:rsidRPr="003763FC">
        <w:t xml:space="preserve"> au lieu de se contenter des mesures </w:t>
      </w:r>
      <w:r w:rsidR="001B7981">
        <w:t>en</w:t>
      </w:r>
      <w:r w:rsidRPr="003763FC">
        <w:t xml:space="preserve"> </w:t>
      </w:r>
      <w:proofErr w:type="spellStart"/>
      <w:r w:rsidRPr="004F2F3B">
        <w:t>dBFS</w:t>
      </w:r>
      <w:proofErr w:type="spellEnd"/>
      <w:r w:rsidRPr="003763FC">
        <w:t>.</w:t>
      </w:r>
    </w:p>
    <w:p w:rsidR="00D56FE5" w:rsidRPr="003763FC" w:rsidRDefault="00D56FE5" w:rsidP="00711958">
      <w:pPr>
        <w:pStyle w:val="question"/>
      </w:pPr>
      <w:r w:rsidRPr="00093A3E">
        <w:rPr>
          <w:b/>
        </w:rPr>
        <w:lastRenderedPageBreak/>
        <w:t>Quelles sont les mesures effectuées</w:t>
      </w:r>
      <w:r w:rsidRPr="003763FC">
        <w:t xml:space="preserve"> </w:t>
      </w:r>
      <w:r w:rsidR="00063AC4" w:rsidRPr="003763FC">
        <w:t>pour chacune des figures (</w:t>
      </w:r>
      <w:proofErr w:type="spellStart"/>
      <w:r w:rsidR="008473CA" w:rsidRPr="003763FC">
        <w:t>Fig</w:t>
      </w:r>
      <w:proofErr w:type="spellEnd"/>
      <w:r w:rsidR="008473CA" w:rsidRPr="003763FC">
        <w:t xml:space="preserve"> 2A à </w:t>
      </w:r>
      <w:proofErr w:type="spellStart"/>
      <w:r w:rsidR="008473CA" w:rsidRPr="003763FC">
        <w:t>Fig</w:t>
      </w:r>
      <w:proofErr w:type="spellEnd"/>
      <w:r w:rsidR="008473CA" w:rsidRPr="003763FC">
        <w:t xml:space="preserve"> 2D)</w:t>
      </w:r>
      <w:r w:rsidR="00063AC4" w:rsidRPr="003763FC">
        <w:t xml:space="preserve"> de la documentation</w:t>
      </w:r>
      <w:r w:rsidR="008D5668">
        <w:t> ?</w:t>
      </w:r>
      <w:r w:rsidRPr="003763FC">
        <w:t xml:space="preserve"> </w:t>
      </w:r>
      <w:r w:rsidRPr="003763FC">
        <w:rPr>
          <w:b/>
        </w:rPr>
        <w:t>Déterminer</w:t>
      </w:r>
      <w:r w:rsidRPr="003763FC">
        <w:t xml:space="preserve"> alors les valeurs limites et/ou caractéristiques pour un </w:t>
      </w:r>
      <w:r w:rsidR="00DC7421" w:rsidRPr="003763FC">
        <w:t>reportage</w:t>
      </w:r>
      <w:r w:rsidRPr="003763FC">
        <w:t xml:space="preserve"> qui dure </w:t>
      </w:r>
      <w:r w:rsidR="00DC7421" w:rsidRPr="003763FC">
        <w:t>10</w:t>
      </w:r>
      <w:r w:rsidR="008D5668">
        <w:t xml:space="preserve"> </w:t>
      </w:r>
      <w:r w:rsidR="00DC7421" w:rsidRPr="003763FC">
        <w:t>min</w:t>
      </w:r>
      <w:r w:rsidRPr="003763FC">
        <w:t xml:space="preserve"> (avec de la voix-off).</w:t>
      </w:r>
    </w:p>
    <w:p w:rsidR="00703AD1" w:rsidRPr="003763FC" w:rsidRDefault="00703AD1" w:rsidP="00703AD1"/>
    <w:p w:rsidR="00BA58ED" w:rsidRPr="008D5668" w:rsidRDefault="00BA58ED" w:rsidP="006A4760">
      <w:pPr>
        <w:numPr>
          <w:ilvl w:val="0"/>
          <w:numId w:val="10"/>
        </w:numPr>
        <w:rPr>
          <w:b/>
        </w:rPr>
      </w:pPr>
      <w:r w:rsidRPr="008D5668">
        <w:rPr>
          <w:b/>
        </w:rPr>
        <w:t>MISE EN RESEAU</w:t>
      </w:r>
    </w:p>
    <w:p w:rsidR="008D5668" w:rsidRPr="003763FC" w:rsidRDefault="008D5668" w:rsidP="008D5668"/>
    <w:p w:rsidR="0095285C" w:rsidRDefault="0095285C" w:rsidP="009C5B3C">
      <w:pPr>
        <w:pStyle w:val="problematique"/>
      </w:pPr>
      <w:r w:rsidRPr="003763FC">
        <w:t>On souhaite ajouter 15 nouveaux postes de montage</w:t>
      </w:r>
      <w:r w:rsidR="003F073B" w:rsidRPr="003763FC">
        <w:t xml:space="preserve"> dans le réseau existant</w:t>
      </w:r>
      <w:r w:rsidRPr="003763FC">
        <w:t>.</w:t>
      </w:r>
    </w:p>
    <w:p w:rsidR="008D5668" w:rsidRPr="003763FC" w:rsidRDefault="008D5668" w:rsidP="008D5668"/>
    <w:p w:rsidR="00D875D4" w:rsidRPr="003763FC" w:rsidRDefault="00D875D4" w:rsidP="00D875D4">
      <w:r w:rsidRPr="003763FC">
        <w:t xml:space="preserve">Un extrait du plan </w:t>
      </w:r>
      <w:r w:rsidR="0095285C" w:rsidRPr="003763FC">
        <w:t xml:space="preserve">actuel </w:t>
      </w:r>
      <w:r w:rsidRPr="003763FC">
        <w:t>d’adressage IP est donné ci-dessous :</w:t>
      </w:r>
    </w:p>
    <w:tbl>
      <w:tblPr>
        <w:tblW w:w="0" w:type="auto"/>
        <w:jc w:val="center"/>
        <w:tblInd w:w="8" w:type="dxa"/>
        <w:tblCellMar>
          <w:left w:w="0" w:type="dxa"/>
          <w:right w:w="0" w:type="dxa"/>
        </w:tblCellMar>
        <w:tblLook w:val="04A0"/>
      </w:tblPr>
      <w:tblGrid>
        <w:gridCol w:w="1315"/>
        <w:gridCol w:w="1045"/>
        <w:gridCol w:w="1300"/>
        <w:gridCol w:w="1437"/>
        <w:gridCol w:w="850"/>
        <w:gridCol w:w="1762"/>
      </w:tblGrid>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shd w:val="clear" w:color="auto" w:fill="EBEBEB"/>
          </w:tcPr>
          <w:p w:rsidR="00F323A3" w:rsidRPr="003763FC" w:rsidRDefault="00F323A3" w:rsidP="00945625">
            <w:pPr>
              <w:jc w:val="center"/>
              <w:rPr>
                <w:rFonts w:cs="Arial"/>
                <w:szCs w:val="22"/>
              </w:rPr>
            </w:pPr>
            <w:r w:rsidRPr="003763FC">
              <w:rPr>
                <w:rFonts w:cs="Arial"/>
                <w:b/>
                <w:bCs/>
                <w:color w:val="000000"/>
                <w:szCs w:val="22"/>
              </w:rPr>
              <w:t>Utilisateur</w:t>
            </w:r>
          </w:p>
        </w:tc>
        <w:tc>
          <w:tcPr>
            <w:tcW w:w="1045" w:type="dxa"/>
            <w:tcBorders>
              <w:top w:val="single" w:sz="6" w:space="0" w:color="D6D6D6"/>
              <w:left w:val="single" w:sz="6" w:space="0" w:color="D6D6D6"/>
              <w:bottom w:val="single" w:sz="6" w:space="0" w:color="D6D6D6"/>
              <w:right w:val="single" w:sz="6" w:space="0" w:color="D6D6D6"/>
            </w:tcBorders>
            <w:shd w:val="clear" w:color="auto" w:fill="EBEBEB"/>
            <w:tcMar>
              <w:top w:w="15" w:type="dxa"/>
              <w:left w:w="15" w:type="dxa"/>
              <w:bottom w:w="15" w:type="dxa"/>
              <w:right w:w="15" w:type="dxa"/>
            </w:tcMar>
            <w:hideMark/>
          </w:tcPr>
          <w:p w:rsidR="00F323A3" w:rsidRPr="003763FC" w:rsidRDefault="00F323A3" w:rsidP="00945625">
            <w:pPr>
              <w:jc w:val="center"/>
              <w:rPr>
                <w:rFonts w:cs="Arial"/>
                <w:b/>
                <w:szCs w:val="22"/>
              </w:rPr>
            </w:pPr>
            <w:r w:rsidRPr="003763FC">
              <w:rPr>
                <w:rFonts w:cs="Arial"/>
                <w:b/>
                <w:szCs w:val="22"/>
              </w:rPr>
              <w:t>Nombre de  machines</w:t>
            </w:r>
          </w:p>
        </w:tc>
        <w:tc>
          <w:tcPr>
            <w:tcW w:w="1300" w:type="dxa"/>
            <w:tcBorders>
              <w:top w:val="single" w:sz="6" w:space="0" w:color="D6D6D6"/>
              <w:left w:val="single" w:sz="6" w:space="0" w:color="D6D6D6"/>
              <w:bottom w:val="single" w:sz="6" w:space="0" w:color="D6D6D6"/>
              <w:right w:val="single" w:sz="6" w:space="0" w:color="D6D6D6"/>
            </w:tcBorders>
            <w:shd w:val="clear" w:color="auto" w:fill="EBEBEB"/>
          </w:tcPr>
          <w:p w:rsidR="00F323A3" w:rsidRPr="003763FC" w:rsidRDefault="00F323A3" w:rsidP="00945625">
            <w:pPr>
              <w:spacing w:line="180" w:lineRule="atLeast"/>
              <w:jc w:val="center"/>
              <w:rPr>
                <w:rFonts w:cs="Arial"/>
                <w:b/>
                <w:bCs/>
                <w:color w:val="000000"/>
                <w:szCs w:val="22"/>
              </w:rPr>
            </w:pPr>
            <w:r w:rsidRPr="003763FC">
              <w:rPr>
                <w:rFonts w:cs="Arial"/>
                <w:b/>
                <w:bCs/>
                <w:color w:val="000000"/>
                <w:szCs w:val="22"/>
              </w:rPr>
              <w:t>IP début</w:t>
            </w:r>
          </w:p>
        </w:tc>
        <w:tc>
          <w:tcPr>
            <w:tcW w:w="1437" w:type="dxa"/>
            <w:tcBorders>
              <w:top w:val="single" w:sz="6" w:space="0" w:color="D6D6D6"/>
              <w:left w:val="single" w:sz="6" w:space="0" w:color="D6D6D6"/>
              <w:bottom w:val="single" w:sz="6" w:space="0" w:color="D6D6D6"/>
              <w:right w:val="single" w:sz="6" w:space="0" w:color="D6D6D6"/>
            </w:tcBorders>
            <w:shd w:val="clear" w:color="auto" w:fill="EBEBEB"/>
            <w:tcMar>
              <w:top w:w="15" w:type="dxa"/>
              <w:left w:w="15" w:type="dxa"/>
              <w:bottom w:w="15" w:type="dxa"/>
              <w:right w:w="15" w:type="dxa"/>
            </w:tcMar>
            <w:hideMark/>
          </w:tcPr>
          <w:p w:rsidR="00F323A3" w:rsidRPr="003763FC" w:rsidRDefault="00F323A3" w:rsidP="00945625">
            <w:pPr>
              <w:spacing w:line="180" w:lineRule="atLeast"/>
              <w:jc w:val="center"/>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shd w:val="clear" w:color="auto" w:fill="EBEBEB"/>
            <w:tcMar>
              <w:top w:w="15" w:type="dxa"/>
              <w:left w:w="15" w:type="dxa"/>
              <w:bottom w:w="15" w:type="dxa"/>
              <w:right w:w="15" w:type="dxa"/>
            </w:tcMar>
            <w:hideMark/>
          </w:tcPr>
          <w:p w:rsidR="00F323A3" w:rsidRPr="003763FC" w:rsidRDefault="00F323A3" w:rsidP="00945625">
            <w:pPr>
              <w:spacing w:line="180" w:lineRule="atLeast"/>
              <w:jc w:val="center"/>
              <w:rPr>
                <w:rFonts w:cs="Arial"/>
                <w:szCs w:val="22"/>
              </w:rPr>
            </w:pPr>
            <w:r w:rsidRPr="003763FC">
              <w:rPr>
                <w:rFonts w:cs="Arial"/>
                <w:b/>
                <w:bCs/>
                <w:color w:val="000000"/>
                <w:szCs w:val="22"/>
              </w:rPr>
              <w:t>Masque</w:t>
            </w:r>
          </w:p>
        </w:tc>
        <w:tc>
          <w:tcPr>
            <w:tcW w:w="1762" w:type="dxa"/>
            <w:tcBorders>
              <w:top w:val="single" w:sz="6" w:space="0" w:color="D6D6D6"/>
              <w:left w:val="single" w:sz="6" w:space="0" w:color="D6D6D6"/>
              <w:bottom w:val="single" w:sz="6" w:space="0" w:color="D6D6D6"/>
              <w:right w:val="single" w:sz="6" w:space="0" w:color="D6D6D6"/>
            </w:tcBorders>
            <w:shd w:val="clear" w:color="auto" w:fill="EBEBEB"/>
            <w:tcMar>
              <w:top w:w="15" w:type="dxa"/>
              <w:left w:w="15" w:type="dxa"/>
              <w:bottom w:w="15" w:type="dxa"/>
              <w:right w:w="15" w:type="dxa"/>
            </w:tcMar>
            <w:hideMark/>
          </w:tcPr>
          <w:p w:rsidR="00F323A3" w:rsidRPr="003763FC" w:rsidRDefault="00F323A3" w:rsidP="00945625">
            <w:pPr>
              <w:spacing w:line="180" w:lineRule="atLeast"/>
              <w:jc w:val="center"/>
              <w:rPr>
                <w:rFonts w:cs="Arial"/>
                <w:szCs w:val="22"/>
              </w:rPr>
            </w:pPr>
            <w:r w:rsidRPr="003763FC">
              <w:rPr>
                <w:rFonts w:cs="Arial"/>
                <w:b/>
                <w:bCs/>
                <w:color w:val="000000"/>
                <w:szCs w:val="22"/>
              </w:rPr>
              <w:t>Machine</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Montage</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6629AC" w:rsidP="00F323A3">
            <w:pPr>
              <w:jc w:val="center"/>
              <w:rPr>
                <w:rFonts w:cs="Arial"/>
                <w:szCs w:val="22"/>
              </w:rPr>
            </w:pPr>
            <w:r w:rsidRPr="003763FC">
              <w:rPr>
                <w:rFonts w:cs="Arial"/>
                <w:szCs w:val="22"/>
              </w:rPr>
              <w:t>15</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spacing w:line="180" w:lineRule="atLeast"/>
              <w:jc w:val="left"/>
              <w:rPr>
                <w:rFonts w:cs="Arial"/>
                <w:color w:val="000000"/>
                <w:szCs w:val="22"/>
              </w:rPr>
            </w:pPr>
            <w:r w:rsidRPr="003763FC">
              <w:rPr>
                <w:rFonts w:cs="Arial"/>
                <w:color w:val="000000"/>
                <w:szCs w:val="22"/>
              </w:rPr>
              <w:t>172.30.100.1</w:t>
            </w:r>
          </w:p>
          <w:p w:rsidR="00F323A3" w:rsidRPr="003763FC" w:rsidRDefault="00F323A3" w:rsidP="00573659">
            <w:pPr>
              <w:rPr>
                <w:rFonts w:cs="Arial"/>
                <w:szCs w:val="22"/>
              </w:rPr>
            </w:pP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72.30.100.15</w:t>
            </w: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AVID Média Composer</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Son</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5</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spacing w:line="180" w:lineRule="atLeast"/>
              <w:jc w:val="left"/>
              <w:rPr>
                <w:rFonts w:cs="Arial"/>
                <w:color w:val="000000"/>
                <w:szCs w:val="22"/>
              </w:rPr>
            </w:pPr>
            <w:r w:rsidRPr="003763FC">
              <w:rPr>
                <w:rFonts w:cs="Arial"/>
                <w:color w:val="000000"/>
                <w:szCs w:val="22"/>
              </w:rPr>
              <w:t>172.30.110.1</w:t>
            </w: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72.30.110.15</w:t>
            </w: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spellStart"/>
            <w:r w:rsidRPr="003763FC">
              <w:rPr>
                <w:rFonts w:cs="Arial"/>
                <w:color w:val="000000"/>
                <w:szCs w:val="22"/>
              </w:rPr>
              <w:t>ProTools</w:t>
            </w:r>
            <w:proofErr w:type="spellEnd"/>
            <w:r w:rsidRPr="003763FC">
              <w:rPr>
                <w:rFonts w:cs="Arial"/>
                <w:color w:val="000000"/>
                <w:szCs w:val="22"/>
              </w:rPr>
              <w:t xml:space="preserve"> HD</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color w:val="000000"/>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CC18CA">
            <w:pPr>
              <w:spacing w:line="180" w:lineRule="atLeast"/>
              <w:jc w:val="left"/>
              <w:rPr>
                <w:rFonts w:cs="Arial"/>
                <w:color w:val="000000"/>
                <w:szCs w:val="22"/>
              </w:rPr>
            </w:pPr>
            <w:r w:rsidRPr="003763FC">
              <w:rPr>
                <w:rFonts w:cs="Arial"/>
                <w:color w:val="000000"/>
                <w:szCs w:val="22"/>
              </w:rPr>
              <w:t>172.30.150.1</w:t>
            </w:r>
          </w:p>
          <w:p w:rsidR="00F323A3" w:rsidRPr="003763FC" w:rsidRDefault="00F323A3" w:rsidP="00CC18CA">
            <w:pPr>
              <w:spacing w:line="180" w:lineRule="atLeast"/>
              <w:jc w:val="left"/>
              <w:rPr>
                <w:rFonts w:cs="Arial"/>
                <w:color w:val="000000"/>
                <w:szCs w:val="22"/>
              </w:rPr>
            </w:pP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573659">
            <w:pPr>
              <w:jc w:val="left"/>
              <w:rPr>
                <w:rFonts w:cs="Arial"/>
                <w:szCs w:val="22"/>
              </w:rPr>
            </w:pPr>
            <w:proofErr w:type="spellStart"/>
            <w:r w:rsidRPr="003763FC">
              <w:rPr>
                <w:rFonts w:cs="Arial"/>
                <w:szCs w:val="22"/>
              </w:rPr>
              <w:t>Avid</w:t>
            </w:r>
            <w:proofErr w:type="spellEnd"/>
            <w:r w:rsidRPr="003763FC">
              <w:rPr>
                <w:rFonts w:cs="Arial"/>
                <w:szCs w:val="22"/>
              </w:rPr>
              <w:t xml:space="preserve"> ISIS</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CC18CA">
            <w:pPr>
              <w:spacing w:line="180" w:lineRule="atLeast"/>
              <w:jc w:val="left"/>
              <w:rPr>
                <w:rFonts w:cs="Arial"/>
                <w:color w:val="000000"/>
                <w:szCs w:val="22"/>
              </w:rPr>
            </w:pPr>
            <w:r w:rsidRPr="003763FC">
              <w:rPr>
                <w:rFonts w:cs="Arial"/>
                <w:color w:val="000000"/>
                <w:szCs w:val="22"/>
              </w:rPr>
              <w:t>172.30.150.2</w:t>
            </w:r>
          </w:p>
          <w:p w:rsidR="00F323A3" w:rsidRPr="003763FC" w:rsidRDefault="00F323A3" w:rsidP="00352211">
            <w:pPr>
              <w:jc w:val="left"/>
              <w:rPr>
                <w:rFonts w:cs="Arial"/>
                <w:szCs w:val="22"/>
              </w:rPr>
            </w:pP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jc w:val="left"/>
              <w:rPr>
                <w:rFonts w:cs="Arial"/>
                <w:szCs w:val="22"/>
              </w:rPr>
            </w:pPr>
            <w:proofErr w:type="spellStart"/>
            <w:r w:rsidRPr="003763FC">
              <w:rPr>
                <w:rFonts w:cs="Arial"/>
                <w:szCs w:val="22"/>
              </w:rPr>
              <w:t>Avid</w:t>
            </w:r>
            <w:proofErr w:type="spellEnd"/>
            <w:r w:rsidRPr="003763FC">
              <w:rPr>
                <w:rFonts w:cs="Arial"/>
                <w:szCs w:val="22"/>
              </w:rPr>
              <w:t xml:space="preserve"> </w:t>
            </w:r>
            <w:proofErr w:type="spellStart"/>
            <w:r w:rsidRPr="003763FC">
              <w:rPr>
                <w:rFonts w:cs="Arial"/>
                <w:szCs w:val="22"/>
              </w:rPr>
              <w:t>Interplay</w:t>
            </w:r>
            <w:proofErr w:type="spellEnd"/>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shd w:val="clear" w:color="auto" w:fill="auto"/>
          </w:tcPr>
          <w:p w:rsidR="00F323A3" w:rsidRPr="003763FC" w:rsidRDefault="00F323A3" w:rsidP="00352211">
            <w:pPr>
              <w:spacing w:line="180" w:lineRule="atLeast"/>
              <w:jc w:val="left"/>
              <w:rPr>
                <w:rFonts w:cs="Arial"/>
                <w:color w:val="000000"/>
                <w:szCs w:val="22"/>
              </w:rPr>
            </w:pPr>
            <w:r w:rsidRPr="003763FC">
              <w:rPr>
                <w:rFonts w:cs="Arial"/>
                <w:color w:val="000000"/>
                <w:szCs w:val="22"/>
              </w:rPr>
              <w:t>172.30.0.1</w:t>
            </w:r>
          </w:p>
        </w:tc>
        <w:tc>
          <w:tcPr>
            <w:tcW w:w="1437"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spellStart"/>
            <w:r w:rsidRPr="003763FC">
              <w:rPr>
                <w:rFonts w:cs="Arial"/>
                <w:color w:val="000000"/>
                <w:szCs w:val="22"/>
              </w:rPr>
              <w:t>XStore</w:t>
            </w:r>
            <w:proofErr w:type="spellEnd"/>
            <w:r w:rsidRPr="003763FC">
              <w:rPr>
                <w:rFonts w:cs="Arial"/>
                <w:color w:val="000000"/>
                <w:szCs w:val="22"/>
              </w:rPr>
              <w:t xml:space="preserve"> NAS</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shd w:val="clear" w:color="auto" w:fill="auto"/>
          </w:tcPr>
          <w:p w:rsidR="00F323A3" w:rsidRPr="003763FC" w:rsidRDefault="00F323A3" w:rsidP="00352211">
            <w:pPr>
              <w:spacing w:line="180" w:lineRule="atLeast"/>
              <w:jc w:val="left"/>
              <w:rPr>
                <w:rFonts w:cs="Arial"/>
                <w:color w:val="000000"/>
                <w:szCs w:val="22"/>
              </w:rPr>
            </w:pPr>
            <w:r w:rsidRPr="003763FC">
              <w:rPr>
                <w:rFonts w:cs="Arial"/>
                <w:color w:val="000000"/>
                <w:szCs w:val="22"/>
              </w:rPr>
              <w:t>172.28.0.1</w:t>
            </w:r>
          </w:p>
        </w:tc>
        <w:tc>
          <w:tcPr>
            <w:tcW w:w="1437"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spellStart"/>
            <w:r w:rsidRPr="003763FC">
              <w:rPr>
                <w:rFonts w:cs="Arial"/>
                <w:color w:val="000000"/>
                <w:szCs w:val="22"/>
              </w:rPr>
              <w:t>XStore</w:t>
            </w:r>
            <w:proofErr w:type="spellEnd"/>
            <w:r w:rsidRPr="003763FC">
              <w:rPr>
                <w:rFonts w:cs="Arial"/>
                <w:color w:val="000000"/>
                <w:szCs w:val="22"/>
              </w:rPr>
              <w:t xml:space="preserve"> NAS</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shd w:val="clear" w:color="auto" w:fill="auto"/>
          </w:tcPr>
          <w:p w:rsidR="00F323A3" w:rsidRPr="003763FC" w:rsidRDefault="00F323A3" w:rsidP="00352211">
            <w:pPr>
              <w:spacing w:line="180" w:lineRule="atLeast"/>
              <w:jc w:val="left"/>
              <w:rPr>
                <w:rFonts w:cs="Arial"/>
                <w:color w:val="000000"/>
                <w:szCs w:val="22"/>
              </w:rPr>
            </w:pPr>
            <w:r w:rsidRPr="003763FC">
              <w:rPr>
                <w:rFonts w:cs="Arial"/>
                <w:color w:val="000000"/>
                <w:szCs w:val="22"/>
              </w:rPr>
              <w:t>172.29.1.1</w:t>
            </w:r>
          </w:p>
        </w:tc>
        <w:tc>
          <w:tcPr>
            <w:tcW w:w="1437"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gramStart"/>
            <w:r w:rsidRPr="003763FC">
              <w:rPr>
                <w:rFonts w:cs="Arial"/>
                <w:color w:val="000000"/>
                <w:szCs w:val="22"/>
              </w:rPr>
              <w:t>XT[</w:t>
            </w:r>
            <w:proofErr w:type="gramEnd"/>
            <w:r w:rsidRPr="003763FC">
              <w:rPr>
                <w:rFonts w:cs="Arial"/>
                <w:color w:val="000000"/>
                <w:szCs w:val="22"/>
              </w:rPr>
              <w:t>3]</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shd w:val="clear" w:color="auto" w:fill="auto"/>
          </w:tcPr>
          <w:p w:rsidR="00F323A3" w:rsidRPr="003763FC" w:rsidRDefault="00F323A3" w:rsidP="00352211">
            <w:pPr>
              <w:spacing w:line="180" w:lineRule="atLeast"/>
              <w:jc w:val="left"/>
              <w:rPr>
                <w:rFonts w:cs="Arial"/>
                <w:color w:val="000000"/>
                <w:szCs w:val="22"/>
              </w:rPr>
            </w:pPr>
            <w:r w:rsidRPr="003763FC">
              <w:rPr>
                <w:rFonts w:cs="Arial"/>
                <w:color w:val="000000"/>
                <w:szCs w:val="22"/>
              </w:rPr>
              <w:t>172.29.2.1</w:t>
            </w:r>
          </w:p>
        </w:tc>
        <w:tc>
          <w:tcPr>
            <w:tcW w:w="1437"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gramStart"/>
            <w:r w:rsidRPr="003763FC">
              <w:rPr>
                <w:rFonts w:cs="Arial"/>
                <w:color w:val="000000"/>
                <w:szCs w:val="22"/>
              </w:rPr>
              <w:t>XT[</w:t>
            </w:r>
            <w:proofErr w:type="gramEnd"/>
            <w:r w:rsidRPr="003763FC">
              <w:rPr>
                <w:rFonts w:cs="Arial"/>
                <w:color w:val="000000"/>
                <w:szCs w:val="22"/>
              </w:rPr>
              <w:t>3]</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shd w:val="clear" w:color="auto" w:fill="auto"/>
          </w:tcPr>
          <w:p w:rsidR="00F323A3" w:rsidRPr="003763FC" w:rsidRDefault="00F323A3" w:rsidP="00352211">
            <w:pPr>
              <w:spacing w:line="180" w:lineRule="atLeast"/>
              <w:jc w:val="left"/>
              <w:rPr>
                <w:rFonts w:cs="Arial"/>
                <w:color w:val="000000"/>
                <w:szCs w:val="22"/>
              </w:rPr>
            </w:pPr>
            <w:r w:rsidRPr="003763FC">
              <w:rPr>
                <w:rFonts w:cs="Arial"/>
                <w:color w:val="000000"/>
                <w:szCs w:val="22"/>
              </w:rPr>
              <w:t>172.29.1.10</w:t>
            </w:r>
          </w:p>
        </w:tc>
        <w:tc>
          <w:tcPr>
            <w:tcW w:w="1437"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gramStart"/>
            <w:r w:rsidRPr="003763FC">
              <w:rPr>
                <w:rFonts w:cs="Arial"/>
                <w:color w:val="000000"/>
                <w:szCs w:val="22"/>
              </w:rPr>
              <w:t>XT[</w:t>
            </w:r>
            <w:proofErr w:type="gramEnd"/>
            <w:r w:rsidRPr="003763FC">
              <w:rPr>
                <w:rFonts w:cs="Arial"/>
                <w:color w:val="000000"/>
                <w:szCs w:val="22"/>
              </w:rPr>
              <w:t>3]</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shd w:val="clear" w:color="auto" w:fill="auto"/>
          </w:tcPr>
          <w:p w:rsidR="00F323A3" w:rsidRPr="003763FC" w:rsidRDefault="00F323A3" w:rsidP="00352211">
            <w:pPr>
              <w:spacing w:line="180" w:lineRule="atLeast"/>
              <w:jc w:val="left"/>
              <w:rPr>
                <w:rFonts w:cs="Arial"/>
                <w:color w:val="000000"/>
                <w:szCs w:val="22"/>
              </w:rPr>
            </w:pPr>
            <w:r w:rsidRPr="003763FC">
              <w:rPr>
                <w:rFonts w:cs="Arial"/>
                <w:color w:val="000000"/>
                <w:szCs w:val="22"/>
              </w:rPr>
              <w:t>172.29.3.1</w:t>
            </w:r>
          </w:p>
        </w:tc>
        <w:tc>
          <w:tcPr>
            <w:tcW w:w="1437" w:type="dxa"/>
            <w:tcBorders>
              <w:top w:val="single" w:sz="6" w:space="0" w:color="D6D6D6"/>
              <w:left w:val="single" w:sz="6" w:space="0" w:color="D6D6D6"/>
              <w:bottom w:val="single" w:sz="6" w:space="0" w:color="D6D6D6"/>
              <w:right w:val="single" w:sz="6" w:space="0" w:color="D6D6D6"/>
            </w:tcBorders>
            <w:shd w:val="clear" w:color="auto" w:fill="auto"/>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proofErr w:type="spellStart"/>
            <w:r w:rsidRPr="003763FC">
              <w:rPr>
                <w:rFonts w:cs="Arial"/>
                <w:color w:val="000000"/>
                <w:szCs w:val="22"/>
              </w:rPr>
              <w:t>XTAccess</w:t>
            </w:r>
            <w:proofErr w:type="spellEnd"/>
            <w:r w:rsidRPr="003763FC">
              <w:rPr>
                <w:rFonts w:cs="Arial"/>
                <w:color w:val="000000"/>
                <w:szCs w:val="22"/>
              </w:rPr>
              <w:t xml:space="preserve"> #1</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spacing w:line="180" w:lineRule="atLeast"/>
              <w:jc w:val="left"/>
              <w:rPr>
                <w:rFonts w:cs="Arial"/>
                <w:color w:val="000000"/>
                <w:szCs w:val="22"/>
              </w:rPr>
            </w:pPr>
            <w:r w:rsidRPr="003763FC">
              <w:rPr>
                <w:rFonts w:cs="Arial"/>
                <w:color w:val="000000"/>
                <w:szCs w:val="22"/>
              </w:rPr>
              <w:t>172.29.0.1</w:t>
            </w: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IP]</w:t>
            </w:r>
            <w:proofErr w:type="spellStart"/>
            <w:r w:rsidRPr="003763FC">
              <w:rPr>
                <w:rFonts w:cs="Arial"/>
                <w:color w:val="000000"/>
                <w:szCs w:val="22"/>
              </w:rPr>
              <w:t>Director</w:t>
            </w:r>
            <w:proofErr w:type="spellEnd"/>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F323A3">
            <w:pPr>
              <w:jc w:val="center"/>
              <w:rPr>
                <w:rFonts w:cs="Arial"/>
                <w:szCs w:val="22"/>
              </w:rPr>
            </w:pPr>
            <w:r w:rsidRPr="003763FC">
              <w:rPr>
                <w:rFonts w:cs="Arial"/>
                <w:szCs w:val="22"/>
              </w:rPr>
              <w:t>30</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spacing w:line="180" w:lineRule="atLeast"/>
              <w:jc w:val="left"/>
              <w:rPr>
                <w:rFonts w:cs="Arial"/>
                <w:color w:val="000000"/>
                <w:szCs w:val="22"/>
              </w:rPr>
            </w:pPr>
            <w:r w:rsidRPr="003763FC">
              <w:rPr>
                <w:rFonts w:cs="Arial"/>
                <w:color w:val="000000"/>
                <w:szCs w:val="22"/>
              </w:rPr>
              <w:t>172.30.200.1</w:t>
            </w: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72.30.200.30</w:t>
            </w: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hideMark/>
          </w:tcPr>
          <w:p w:rsidR="00F323A3" w:rsidRPr="003763FC" w:rsidRDefault="00F323A3" w:rsidP="00352211">
            <w:pPr>
              <w:spacing w:line="180" w:lineRule="atLeast"/>
              <w:jc w:val="left"/>
              <w:rPr>
                <w:rFonts w:cs="Arial"/>
                <w:szCs w:val="22"/>
              </w:rPr>
            </w:pPr>
            <w:r w:rsidRPr="003763FC">
              <w:rPr>
                <w:rFonts w:cs="Arial"/>
                <w:color w:val="000000"/>
                <w:szCs w:val="22"/>
              </w:rPr>
              <w:t>Divers Nodal</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szCs w:val="22"/>
              </w:rPr>
            </w:pPr>
            <w:r w:rsidRPr="003763FC">
              <w:rPr>
                <w:rFonts w:cs="Arial"/>
                <w:color w:val="000000"/>
                <w:szCs w:val="22"/>
              </w:rPr>
              <w:t>Nodal</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F323A3">
            <w:pPr>
              <w:jc w:val="center"/>
              <w:rPr>
                <w:rFonts w:cs="Arial"/>
                <w:szCs w:val="22"/>
              </w:rPr>
            </w:pPr>
            <w:r w:rsidRPr="003763FC">
              <w:rPr>
                <w:rFonts w:cs="Arial"/>
                <w:szCs w:val="22"/>
              </w:rPr>
              <w:t>1</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F323A3">
            <w:pPr>
              <w:spacing w:line="180" w:lineRule="atLeast"/>
              <w:jc w:val="left"/>
              <w:rPr>
                <w:rFonts w:cs="Arial"/>
                <w:color w:val="000000"/>
                <w:szCs w:val="22"/>
              </w:rPr>
            </w:pPr>
            <w:r w:rsidRPr="003763FC">
              <w:rPr>
                <w:rFonts w:cs="Arial"/>
                <w:color w:val="000000"/>
                <w:szCs w:val="22"/>
              </w:rPr>
              <w:t>172.30.220.1</w:t>
            </w: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szCs w:val="22"/>
              </w:rPr>
            </w:pP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szCs w:val="22"/>
              </w:rPr>
            </w:pPr>
            <w:r w:rsidRPr="003763FC">
              <w:rPr>
                <w:rFonts w:cs="Arial"/>
                <w:szCs w:val="22"/>
              </w:rPr>
              <w:t>Serveur FTP</w:t>
            </w:r>
          </w:p>
        </w:tc>
      </w:tr>
      <w:tr w:rsidR="00F323A3" w:rsidRPr="003763FC" w:rsidTr="00B1573B">
        <w:trPr>
          <w:trHeight w:val="180"/>
          <w:jc w:val="center"/>
        </w:trPr>
        <w:tc>
          <w:tcPr>
            <w:tcW w:w="1315"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jc w:val="left"/>
              <w:rPr>
                <w:rFonts w:cs="Arial"/>
                <w:color w:val="000000"/>
                <w:szCs w:val="22"/>
              </w:rPr>
            </w:pPr>
            <w:r w:rsidRPr="003763FC">
              <w:rPr>
                <w:rFonts w:cs="Arial"/>
                <w:color w:val="000000"/>
                <w:szCs w:val="22"/>
              </w:rPr>
              <w:t xml:space="preserve">Régie </w:t>
            </w:r>
          </w:p>
        </w:tc>
        <w:tc>
          <w:tcPr>
            <w:tcW w:w="1045"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F323A3">
            <w:pPr>
              <w:jc w:val="center"/>
              <w:rPr>
                <w:rFonts w:cs="Arial"/>
                <w:szCs w:val="22"/>
              </w:rPr>
            </w:pPr>
            <w:r w:rsidRPr="003763FC">
              <w:rPr>
                <w:rFonts w:cs="Arial"/>
                <w:szCs w:val="22"/>
              </w:rPr>
              <w:t>20</w:t>
            </w:r>
          </w:p>
        </w:tc>
        <w:tc>
          <w:tcPr>
            <w:tcW w:w="1300" w:type="dxa"/>
            <w:tcBorders>
              <w:top w:val="single" w:sz="6" w:space="0" w:color="D6D6D6"/>
              <w:left w:val="single" w:sz="6" w:space="0" w:color="D6D6D6"/>
              <w:bottom w:val="single" w:sz="6" w:space="0" w:color="D6D6D6"/>
              <w:right w:val="single" w:sz="6" w:space="0" w:color="D6D6D6"/>
            </w:tcBorders>
          </w:tcPr>
          <w:p w:rsidR="00F323A3" w:rsidRPr="003763FC" w:rsidRDefault="00F323A3" w:rsidP="00352211">
            <w:pPr>
              <w:spacing w:line="180" w:lineRule="atLeast"/>
              <w:jc w:val="left"/>
              <w:rPr>
                <w:rFonts w:cs="Arial"/>
                <w:color w:val="000000"/>
                <w:szCs w:val="22"/>
              </w:rPr>
            </w:pPr>
            <w:r w:rsidRPr="003763FC">
              <w:rPr>
                <w:rFonts w:cs="Arial"/>
                <w:color w:val="000000"/>
                <w:szCs w:val="22"/>
              </w:rPr>
              <w:t>172.28.210.1</w:t>
            </w:r>
          </w:p>
        </w:tc>
        <w:tc>
          <w:tcPr>
            <w:tcW w:w="1437"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color w:val="000000"/>
                <w:szCs w:val="22"/>
              </w:rPr>
            </w:pPr>
            <w:r w:rsidRPr="003763FC">
              <w:rPr>
                <w:rFonts w:cs="Arial"/>
                <w:color w:val="000000"/>
                <w:szCs w:val="22"/>
              </w:rPr>
              <w:t>172.28.210.20</w:t>
            </w:r>
          </w:p>
        </w:tc>
        <w:tc>
          <w:tcPr>
            <w:tcW w:w="850"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color w:val="000000"/>
                <w:szCs w:val="22"/>
              </w:rPr>
            </w:pPr>
            <w:r w:rsidRPr="003763FC">
              <w:rPr>
                <w:rFonts w:cs="Arial"/>
                <w:color w:val="000000"/>
                <w:szCs w:val="22"/>
              </w:rPr>
              <w:t>/16</w:t>
            </w:r>
          </w:p>
        </w:tc>
        <w:tc>
          <w:tcPr>
            <w:tcW w:w="1762" w:type="dxa"/>
            <w:tcBorders>
              <w:top w:val="single" w:sz="6" w:space="0" w:color="D6D6D6"/>
              <w:left w:val="single" w:sz="6" w:space="0" w:color="D6D6D6"/>
              <w:bottom w:val="single" w:sz="6" w:space="0" w:color="D6D6D6"/>
              <w:right w:val="single" w:sz="6" w:space="0" w:color="D6D6D6"/>
            </w:tcBorders>
            <w:tcMar>
              <w:top w:w="15" w:type="dxa"/>
              <w:left w:w="15" w:type="dxa"/>
              <w:bottom w:w="15" w:type="dxa"/>
              <w:right w:w="15" w:type="dxa"/>
            </w:tcMar>
          </w:tcPr>
          <w:p w:rsidR="00F323A3" w:rsidRPr="003763FC" w:rsidRDefault="00F323A3" w:rsidP="00352211">
            <w:pPr>
              <w:spacing w:line="180" w:lineRule="atLeast"/>
              <w:jc w:val="left"/>
              <w:rPr>
                <w:rFonts w:cs="Arial"/>
                <w:color w:val="000000"/>
                <w:szCs w:val="22"/>
              </w:rPr>
            </w:pPr>
            <w:r w:rsidRPr="003763FC">
              <w:rPr>
                <w:rFonts w:cs="Arial"/>
                <w:color w:val="000000"/>
                <w:szCs w:val="22"/>
              </w:rPr>
              <w:t>Divers Régie</w:t>
            </w:r>
          </w:p>
        </w:tc>
      </w:tr>
    </w:tbl>
    <w:p w:rsidR="00DB0CB5" w:rsidRPr="003763FC" w:rsidRDefault="00DB0CB5" w:rsidP="00352211"/>
    <w:p w:rsidR="00862E0D" w:rsidRPr="003763FC" w:rsidRDefault="00DB0CB5" w:rsidP="00750D99">
      <w:r w:rsidRPr="00A52712">
        <w:t>Les concentrateur</w:t>
      </w:r>
      <w:r w:rsidR="00750D99" w:rsidRPr="00A52712">
        <w:t>s</w:t>
      </w:r>
      <w:r w:rsidRPr="00A52712">
        <w:t xml:space="preserve"> du réseau </w:t>
      </w:r>
      <w:r w:rsidR="00FD35F4" w:rsidRPr="00A52712">
        <w:t xml:space="preserve">sont des </w:t>
      </w:r>
      <w:proofErr w:type="spellStart"/>
      <w:r w:rsidRPr="00A52712">
        <w:t>switch</w:t>
      </w:r>
      <w:proofErr w:type="spellEnd"/>
      <w:r w:rsidRPr="00A52712">
        <w:t xml:space="preserve"> </w:t>
      </w:r>
      <w:r w:rsidR="00FD35F4" w:rsidRPr="00A52712">
        <w:t xml:space="preserve">1GbE équipés de carte optionnelle </w:t>
      </w:r>
      <w:r w:rsidRPr="00A52712">
        <w:t>10GbE.</w:t>
      </w:r>
    </w:p>
    <w:p w:rsidR="00857A3A" w:rsidRPr="003763FC" w:rsidRDefault="00857A3A" w:rsidP="00711958">
      <w:pPr>
        <w:pStyle w:val="question"/>
      </w:pPr>
      <w:r w:rsidRPr="003763FC">
        <w:rPr>
          <w:b/>
        </w:rPr>
        <w:t>Expliquer</w:t>
      </w:r>
      <w:r w:rsidRPr="003763FC">
        <w:t xml:space="preserve"> le fonctionnement d’un </w:t>
      </w:r>
      <w:proofErr w:type="spellStart"/>
      <w:r w:rsidRPr="003763FC">
        <w:t>switch</w:t>
      </w:r>
      <w:proofErr w:type="spellEnd"/>
      <w:r w:rsidRPr="003763FC">
        <w:t>.</w:t>
      </w:r>
    </w:p>
    <w:p w:rsidR="008473CA" w:rsidRPr="00A52712" w:rsidRDefault="00A52712" w:rsidP="00711958">
      <w:pPr>
        <w:pStyle w:val="question"/>
      </w:pPr>
      <w:r w:rsidRPr="00A52712">
        <w:t>Donner</w:t>
      </w:r>
      <w:r w:rsidR="000701FF" w:rsidRPr="00A52712">
        <w:t xml:space="preserve"> </w:t>
      </w:r>
      <w:r w:rsidRPr="00A52712">
        <w:t xml:space="preserve">les débits des différents ports du </w:t>
      </w:r>
      <w:proofErr w:type="spellStart"/>
      <w:r w:rsidRPr="00A52712">
        <w:t>switch</w:t>
      </w:r>
      <w:proofErr w:type="spellEnd"/>
      <w:r w:rsidRPr="00A52712">
        <w:t>.</w:t>
      </w:r>
    </w:p>
    <w:p w:rsidR="00750D99" w:rsidRPr="003763FC" w:rsidRDefault="00750D99" w:rsidP="00711958">
      <w:pPr>
        <w:pStyle w:val="question"/>
      </w:pPr>
      <w:r w:rsidRPr="003763FC">
        <w:t>Les adresses des différentes machines sont construites ainsi : XXX.XXX.XXX.XXX /1</w:t>
      </w:r>
      <w:r w:rsidR="00857A3A" w:rsidRPr="003763FC">
        <w:t xml:space="preserve">6. </w:t>
      </w:r>
      <w:r w:rsidR="00857A3A" w:rsidRPr="003763FC">
        <w:rPr>
          <w:b/>
        </w:rPr>
        <w:t>A quoi</w:t>
      </w:r>
      <w:r w:rsidR="001B7981">
        <w:t xml:space="preserve"> correspond le « /16 » ?</w:t>
      </w:r>
    </w:p>
    <w:p w:rsidR="0095285C" w:rsidRPr="003763FC" w:rsidRDefault="00223F0B" w:rsidP="00711958">
      <w:pPr>
        <w:pStyle w:val="question"/>
      </w:pPr>
      <w:r w:rsidRPr="003763FC">
        <w:t xml:space="preserve">D’après l’extrait du plan d’adressage ci-dessus, </w:t>
      </w:r>
      <w:r w:rsidRPr="001B7981">
        <w:rPr>
          <w:b/>
        </w:rPr>
        <w:t>donner</w:t>
      </w:r>
      <w:r w:rsidRPr="003763FC">
        <w:t xml:space="preserve"> l’adresse IP du</w:t>
      </w:r>
      <w:r w:rsidR="008473CA" w:rsidRPr="003763FC">
        <w:t xml:space="preserve"> sous-</w:t>
      </w:r>
      <w:r w:rsidRPr="003763FC">
        <w:t xml:space="preserve">réseau comprenant en autre les stations </w:t>
      </w:r>
      <w:proofErr w:type="spellStart"/>
      <w:r w:rsidRPr="003763FC">
        <w:t>Avid</w:t>
      </w:r>
      <w:proofErr w:type="spellEnd"/>
      <w:r w:rsidRPr="003763FC">
        <w:t xml:space="preserve"> media </w:t>
      </w:r>
      <w:proofErr w:type="gramStart"/>
      <w:r w:rsidRPr="003763FC">
        <w:t>composer</w:t>
      </w:r>
      <w:proofErr w:type="gramEnd"/>
      <w:r w:rsidRPr="003763FC">
        <w:t>.</w:t>
      </w:r>
      <w:r w:rsidR="001B7981">
        <w:t xml:space="preserve"> </w:t>
      </w:r>
      <w:r w:rsidR="00AB182E" w:rsidRPr="001B7981">
        <w:rPr>
          <w:b/>
        </w:rPr>
        <w:t>Combien</w:t>
      </w:r>
      <w:r w:rsidR="00AB182E" w:rsidRPr="003763FC">
        <w:t xml:space="preserve"> de machine</w:t>
      </w:r>
      <w:r w:rsidR="006629AC" w:rsidRPr="003763FC">
        <w:t>s</w:t>
      </w:r>
      <w:r w:rsidR="00AB182E" w:rsidRPr="003763FC">
        <w:t xml:space="preserve"> au maximum peut</w:t>
      </w:r>
      <w:r w:rsidRPr="003763FC">
        <w:t>-on installer sur un tel réseau</w:t>
      </w:r>
      <w:r w:rsidR="00CE5177">
        <w:t> ?</w:t>
      </w:r>
      <w:r w:rsidR="001B7981">
        <w:t xml:space="preserve"> </w:t>
      </w:r>
      <w:r w:rsidR="0095285C" w:rsidRPr="001B7981">
        <w:rPr>
          <w:b/>
        </w:rPr>
        <w:t>Conclure</w:t>
      </w:r>
      <w:r w:rsidR="0095285C" w:rsidRPr="003763FC">
        <w:t xml:space="preserve"> quant à l’ajout des nouvelles stations et </w:t>
      </w:r>
      <w:r w:rsidR="0095285C" w:rsidRPr="001B7981">
        <w:rPr>
          <w:b/>
        </w:rPr>
        <w:t>définir</w:t>
      </w:r>
      <w:r w:rsidR="0095285C" w:rsidRPr="003763FC">
        <w:t xml:space="preserve"> la nouvelle plage d’adresse IP des stations de montage.</w:t>
      </w:r>
    </w:p>
    <w:p w:rsidR="00CE331C" w:rsidRPr="003763FC" w:rsidRDefault="00A52712" w:rsidP="00711958">
      <w:pPr>
        <w:pStyle w:val="partie"/>
      </w:pPr>
      <w:bookmarkStart w:id="9" w:name="_Toc286772202"/>
      <w:r>
        <w:br w:type="page"/>
      </w:r>
      <w:r w:rsidR="00F33FC2">
        <w:lastRenderedPageBreak/>
        <w:t>serveur ftp</w:t>
      </w:r>
      <w:bookmarkEnd w:id="9"/>
    </w:p>
    <w:p w:rsidR="006C63E9" w:rsidRDefault="001F3D4B" w:rsidP="009C5B3C">
      <w:pPr>
        <w:pStyle w:val="problematique"/>
      </w:pPr>
      <w:r w:rsidRPr="003763FC">
        <w:t>Choisir le débit du codec permettant le stockage de médias sur un serveur FTP</w:t>
      </w:r>
    </w:p>
    <w:p w:rsidR="00CE5177" w:rsidRPr="003763FC" w:rsidRDefault="00CE5177" w:rsidP="00CE5177"/>
    <w:p w:rsidR="005C1B2A" w:rsidRPr="003763FC" w:rsidRDefault="005C1B2A" w:rsidP="005C1B2A">
      <w:r w:rsidRPr="003763FC">
        <w:t>On désire rendre certains médias</w:t>
      </w:r>
      <w:r w:rsidR="0004032F" w:rsidRPr="003763FC">
        <w:t xml:space="preserve"> accessibles</w:t>
      </w:r>
      <w:r w:rsidR="006A55D6" w:rsidRPr="003763FC">
        <w:t xml:space="preserve">, au moins 1000 heures, </w:t>
      </w:r>
      <w:r w:rsidR="0004032F" w:rsidRPr="003763FC">
        <w:t>depuis n’importe quel ordinateur de la chaine</w:t>
      </w:r>
      <w:r w:rsidR="00B5762F" w:rsidRPr="003763FC">
        <w:t xml:space="preserve"> de télévision</w:t>
      </w:r>
      <w:r w:rsidR="006A55D6" w:rsidRPr="003763FC">
        <w:t xml:space="preserve"> au format .MOV</w:t>
      </w:r>
      <w:r w:rsidR="0004032F" w:rsidRPr="003763FC">
        <w:t xml:space="preserve">. Pour cela, ces fichiers sont alors </w:t>
      </w:r>
      <w:r w:rsidR="00223F0B" w:rsidRPr="003763FC">
        <w:t>disponibles</w:t>
      </w:r>
      <w:r w:rsidR="0004032F" w:rsidRPr="003763FC">
        <w:t xml:space="preserve"> sur un serveur FTP installé sur un NAS</w:t>
      </w:r>
      <w:r w:rsidR="00225D80" w:rsidRPr="003763FC">
        <w:t xml:space="preserve"> (voir </w:t>
      </w:r>
      <w:r w:rsidR="00A52712" w:rsidRPr="00A52712">
        <w:t>annexe H</w:t>
      </w:r>
      <w:r w:rsidR="00225D80" w:rsidRPr="003763FC">
        <w:t>)</w:t>
      </w:r>
      <w:r w:rsidR="0004032F" w:rsidRPr="003763FC">
        <w:t>.</w:t>
      </w:r>
    </w:p>
    <w:p w:rsidR="007A61E3" w:rsidRPr="003763FC" w:rsidRDefault="007A61E3" w:rsidP="005C1B2A"/>
    <w:p w:rsidR="0004032F" w:rsidRPr="003763FC" w:rsidRDefault="00B5762F" w:rsidP="00711958">
      <w:pPr>
        <w:pStyle w:val="question"/>
      </w:pPr>
      <w:r w:rsidRPr="003763FC">
        <w:rPr>
          <w:b/>
        </w:rPr>
        <w:t>Rappeler</w:t>
      </w:r>
      <w:r w:rsidRPr="003763FC">
        <w:t xml:space="preserve"> la fonction d’un</w:t>
      </w:r>
      <w:r w:rsidRPr="003763FC">
        <w:rPr>
          <w:b/>
        </w:rPr>
        <w:t xml:space="preserve"> </w:t>
      </w:r>
      <w:r w:rsidRPr="003763FC">
        <w:t>NAS.</w:t>
      </w:r>
    </w:p>
    <w:p w:rsidR="00CE331C" w:rsidRPr="003763FC" w:rsidRDefault="0004032F" w:rsidP="00711958">
      <w:pPr>
        <w:pStyle w:val="question"/>
      </w:pPr>
      <w:r w:rsidRPr="003763FC">
        <w:rPr>
          <w:b/>
        </w:rPr>
        <w:t>Définir</w:t>
      </w:r>
      <w:r w:rsidRPr="003763FC">
        <w:t xml:space="preserve"> le rôle d’un serveur FTP.</w:t>
      </w:r>
    </w:p>
    <w:p w:rsidR="004224CB" w:rsidRPr="003763FC" w:rsidRDefault="004224CB" w:rsidP="00711958">
      <w:pPr>
        <w:pStyle w:val="question"/>
      </w:pPr>
      <w:r w:rsidRPr="003763FC">
        <w:rPr>
          <w:b/>
        </w:rPr>
        <w:t>Relever</w:t>
      </w:r>
      <w:r w:rsidRPr="003763FC">
        <w:t xml:space="preserve"> </w:t>
      </w:r>
      <w:r w:rsidR="003E0FAC" w:rsidRPr="003763FC">
        <w:t xml:space="preserve">le nombre </w:t>
      </w:r>
      <w:r w:rsidR="00EB2E17" w:rsidRPr="003763FC">
        <w:t xml:space="preserve">maximum </w:t>
      </w:r>
      <w:r w:rsidR="003E0FAC" w:rsidRPr="003763FC">
        <w:t xml:space="preserve">de disques </w:t>
      </w:r>
      <w:r w:rsidR="00693D7D" w:rsidRPr="003763FC">
        <w:t>que l’on peut</w:t>
      </w:r>
      <w:r w:rsidR="0084635A" w:rsidRPr="003763FC">
        <w:t xml:space="preserve"> implanter en configuration standard</w:t>
      </w:r>
      <w:r w:rsidRPr="003763FC">
        <w:t>.</w:t>
      </w:r>
    </w:p>
    <w:p w:rsidR="00270B23" w:rsidRPr="003763FC" w:rsidRDefault="000C68AA" w:rsidP="00711958">
      <w:pPr>
        <w:pStyle w:val="question"/>
      </w:pPr>
      <w:r w:rsidRPr="003763FC">
        <w:rPr>
          <w:b/>
        </w:rPr>
        <w:t>Combien</w:t>
      </w:r>
      <w:r w:rsidRPr="003763FC">
        <w:t xml:space="preserve"> de disques au minimum doit-on avoir en RAID6 ?</w:t>
      </w:r>
    </w:p>
    <w:p w:rsidR="000C68AA" w:rsidRPr="003763FC" w:rsidRDefault="000C68AA" w:rsidP="00711958">
      <w:pPr>
        <w:pStyle w:val="question"/>
      </w:pPr>
      <w:r w:rsidRPr="003763FC">
        <w:t>En co</w:t>
      </w:r>
      <w:r w:rsidR="00AF47E1" w:rsidRPr="003763FC">
        <w:t>nfiguration 10 disques durs de 2</w:t>
      </w:r>
      <w:r w:rsidRPr="003763FC">
        <w:t xml:space="preserve">TO, en mode RAID6, </w:t>
      </w:r>
      <w:r w:rsidRPr="003763FC">
        <w:rPr>
          <w:b/>
        </w:rPr>
        <w:t>calculer</w:t>
      </w:r>
      <w:r w:rsidRPr="003763FC">
        <w:t xml:space="preserve"> l’espace de stockage </w:t>
      </w:r>
      <w:r w:rsidR="000545FE" w:rsidRPr="003763FC">
        <w:t xml:space="preserve">minimum </w:t>
      </w:r>
      <w:r w:rsidRPr="003763FC">
        <w:t>utile.</w:t>
      </w:r>
    </w:p>
    <w:p w:rsidR="001E23DB" w:rsidRDefault="00983FEA" w:rsidP="00711958">
      <w:pPr>
        <w:pStyle w:val="question"/>
      </w:pPr>
      <w:r w:rsidRPr="00BC1B60">
        <w:rPr>
          <w:b/>
        </w:rPr>
        <w:t>D</w:t>
      </w:r>
      <w:r w:rsidR="007A61E3" w:rsidRPr="00BC1B60">
        <w:rPr>
          <w:b/>
        </w:rPr>
        <w:t>éfinir</w:t>
      </w:r>
      <w:r w:rsidR="007A61E3" w:rsidRPr="003763FC">
        <w:t>, en justifiant, le débit à choisir lors de l’encodage</w:t>
      </w:r>
      <w:r w:rsidR="00EB4CA0" w:rsidRPr="003763FC">
        <w:t xml:space="preserve"> des médias</w:t>
      </w:r>
      <w:r w:rsidR="006A55D6" w:rsidRPr="003763FC">
        <w:t>.</w:t>
      </w:r>
    </w:p>
    <w:p w:rsidR="00CE5177" w:rsidRDefault="00CE5177" w:rsidP="00CE5177"/>
    <w:p w:rsidR="00040B5A" w:rsidRPr="002E066F" w:rsidRDefault="0046697E" w:rsidP="005E3D81">
      <w:pPr>
        <w:pStyle w:val="PARTIESUJET"/>
        <w:rPr>
          <w:u w:val="none"/>
        </w:rPr>
      </w:pPr>
      <w:r w:rsidRPr="00CE5177">
        <w:rPr>
          <w:rFonts w:ascii="Arial" w:hAnsi="Arial"/>
          <w:b w:val="0"/>
          <w:sz w:val="22"/>
          <w:szCs w:val="24"/>
          <w:u w:val="none"/>
        </w:rPr>
        <w:br w:type="page"/>
      </w:r>
      <w:bookmarkStart w:id="10" w:name="_Toc286772203"/>
      <w:r w:rsidR="00EA6ECD" w:rsidRPr="002E066F">
        <w:rPr>
          <w:u w:val="none"/>
        </w:rPr>
        <w:lastRenderedPageBreak/>
        <w:t xml:space="preserve">PARTIE 2 : </w:t>
      </w:r>
      <w:r w:rsidR="00F45CD1" w:rsidRPr="002E066F">
        <w:rPr>
          <w:u w:val="none"/>
        </w:rPr>
        <w:t>PHYSIQUE</w:t>
      </w:r>
      <w:bookmarkEnd w:id="10"/>
      <w:r w:rsidR="002E066F" w:rsidRPr="002E066F">
        <w:rPr>
          <w:u w:val="none"/>
        </w:rPr>
        <w:t xml:space="preserve"> – durée 3 heures</w:t>
      </w:r>
    </w:p>
    <w:p w:rsidR="00A94AEC" w:rsidRPr="003763FC" w:rsidRDefault="001D36DC" w:rsidP="00711958">
      <w:pPr>
        <w:pStyle w:val="partie"/>
      </w:pPr>
      <w:bookmarkStart w:id="11" w:name="_Toc286772204"/>
      <w:r>
        <w:t>etude des liaisons numeriques</w:t>
      </w:r>
      <w:bookmarkEnd w:id="11"/>
    </w:p>
    <w:p w:rsidR="005E3D81" w:rsidRPr="003763FC" w:rsidRDefault="005E3D81" w:rsidP="005E3D81">
      <w:pPr>
        <w:pStyle w:val="problematique"/>
      </w:pPr>
      <w:r w:rsidRPr="003763FC">
        <w:t xml:space="preserve">On cherche à caractériser les liaisons SDI et Gigabit Ethernet utilisées dans le </w:t>
      </w:r>
      <w:r w:rsidR="00EE2513">
        <w:t>« </w:t>
      </w:r>
      <w:proofErr w:type="spellStart"/>
      <w:r w:rsidRPr="003763FC">
        <w:t>workflow</w:t>
      </w:r>
      <w:proofErr w:type="spellEnd"/>
      <w:r w:rsidR="00EE2513">
        <w:t> »</w:t>
      </w:r>
      <w:r w:rsidRPr="003763FC">
        <w:t>.</w:t>
      </w:r>
    </w:p>
    <w:p w:rsidR="00A94AEC" w:rsidRPr="003C424C" w:rsidRDefault="00A94AEC" w:rsidP="008269DB"/>
    <w:p w:rsidR="00A94AEC" w:rsidRPr="003763FC" w:rsidRDefault="00170353" w:rsidP="00A94AEC">
      <w:r>
        <w:t>La « </w:t>
      </w:r>
      <w:r w:rsidR="00A94AEC" w:rsidRPr="003763FC">
        <w:t>Serial Digital Interface</w:t>
      </w:r>
      <w:r>
        <w:t xml:space="preserve"> » ou </w:t>
      </w:r>
      <w:r w:rsidR="00A94AEC" w:rsidRPr="003763FC">
        <w:t>Interface Numérique Série, est un protocole de transport ou de diffusion des différents formats de</w:t>
      </w:r>
      <w:r w:rsidR="008269DB">
        <w:t xml:space="preserve"> </w:t>
      </w:r>
      <w:hyperlink r:id="rId10" w:anchor="Formats_et_standards_vid.C3.A9o" w:tooltip="Vidéo" w:history="1">
        <w:r w:rsidR="00A94AEC" w:rsidRPr="003763FC">
          <w:rPr>
            <w:rStyle w:val="Lienhypertexte"/>
            <w:color w:val="auto"/>
            <w:u w:val="none"/>
          </w:rPr>
          <w:t>vidéo numérique</w:t>
        </w:r>
      </w:hyperlink>
      <w:r w:rsidR="00A94AEC" w:rsidRPr="003763FC">
        <w:t xml:space="preserve">. Il est possible d'envoyer du SDI à plus de 300 mètres avec des corrections d'erreurs, mais il est préférable de l'utiliser sur des distances plus </w:t>
      </w:r>
      <w:r w:rsidR="008269DB">
        <w:t>courtes</w:t>
      </w:r>
      <w:r w:rsidR="00A94AEC" w:rsidRPr="003763FC">
        <w:t>. Les caractéristiques de la liaison HD-SDI sont données dans le tableau ci-dessous.</w:t>
      </w:r>
    </w:p>
    <w:p w:rsidR="00A94AEC" w:rsidRPr="003763FC" w:rsidRDefault="00A94AEC" w:rsidP="00A94AEC"/>
    <w:tbl>
      <w:tblPr>
        <w:tblStyle w:val="Grilledutableau"/>
        <w:tblW w:w="0" w:type="auto"/>
        <w:jc w:val="center"/>
        <w:tblLook w:val="01E0"/>
      </w:tblPr>
      <w:tblGrid>
        <w:gridCol w:w="1391"/>
        <w:gridCol w:w="2295"/>
      </w:tblGrid>
      <w:tr w:rsidR="00A94AEC" w:rsidRPr="003763FC" w:rsidTr="00A94AEC">
        <w:trPr>
          <w:jc w:val="center"/>
        </w:trPr>
        <w:tc>
          <w:tcPr>
            <w:tcW w:w="0" w:type="auto"/>
          </w:tcPr>
          <w:p w:rsidR="00A94AEC" w:rsidRPr="003763FC" w:rsidRDefault="00A94AEC" w:rsidP="00A94AEC"/>
        </w:tc>
        <w:tc>
          <w:tcPr>
            <w:tcW w:w="0" w:type="auto"/>
          </w:tcPr>
          <w:p w:rsidR="00A94AEC" w:rsidRPr="003763FC" w:rsidRDefault="00A94AEC" w:rsidP="00A94AEC">
            <w:r w:rsidRPr="003763FC">
              <w:t>SMPTE 292- HD-SDI</w:t>
            </w:r>
          </w:p>
        </w:tc>
      </w:tr>
      <w:tr w:rsidR="00A94AEC" w:rsidRPr="003763FC" w:rsidTr="00A94AEC">
        <w:trPr>
          <w:jc w:val="center"/>
        </w:trPr>
        <w:tc>
          <w:tcPr>
            <w:tcW w:w="0" w:type="auto"/>
          </w:tcPr>
          <w:p w:rsidR="00A94AEC" w:rsidRPr="003763FC" w:rsidRDefault="00A94AEC" w:rsidP="00A94AEC">
            <w:proofErr w:type="spellStart"/>
            <w:r w:rsidRPr="003763FC">
              <w:t>Cabling</w:t>
            </w:r>
            <w:proofErr w:type="spellEnd"/>
          </w:p>
        </w:tc>
        <w:tc>
          <w:tcPr>
            <w:tcW w:w="0" w:type="auto"/>
          </w:tcPr>
          <w:p w:rsidR="00A94AEC" w:rsidRPr="003763FC" w:rsidRDefault="00A94AEC" w:rsidP="00A94AEC">
            <w:r w:rsidRPr="003763FC">
              <w:t>75</w:t>
            </w:r>
            <w:r w:rsidR="008269DB">
              <w:t xml:space="preserve"> </w:t>
            </w:r>
            <w:r w:rsidRPr="003763FC">
              <w:sym w:font="Symbol" w:char="F057"/>
            </w:r>
            <w:r w:rsidRPr="003763FC">
              <w:t xml:space="preserve"> -Coaxial</w:t>
            </w:r>
          </w:p>
        </w:tc>
      </w:tr>
      <w:tr w:rsidR="00A94AEC" w:rsidRPr="003763FC" w:rsidTr="00A94AEC">
        <w:trPr>
          <w:jc w:val="center"/>
        </w:trPr>
        <w:tc>
          <w:tcPr>
            <w:tcW w:w="0" w:type="auto"/>
          </w:tcPr>
          <w:p w:rsidR="00A94AEC" w:rsidRPr="003763FC" w:rsidRDefault="00A94AEC" w:rsidP="00A94AEC">
            <w:proofErr w:type="spellStart"/>
            <w:r w:rsidRPr="003763FC">
              <w:t>Connector</w:t>
            </w:r>
            <w:proofErr w:type="spellEnd"/>
          </w:p>
        </w:tc>
        <w:tc>
          <w:tcPr>
            <w:tcW w:w="0" w:type="auto"/>
          </w:tcPr>
          <w:p w:rsidR="00A94AEC" w:rsidRPr="003763FC" w:rsidRDefault="00A94AEC" w:rsidP="00A94AEC">
            <w:r w:rsidRPr="003763FC">
              <w:t>BNC</w:t>
            </w:r>
          </w:p>
        </w:tc>
      </w:tr>
      <w:tr w:rsidR="00A94AEC" w:rsidRPr="003763FC" w:rsidTr="00A94AEC">
        <w:trPr>
          <w:jc w:val="center"/>
        </w:trPr>
        <w:tc>
          <w:tcPr>
            <w:tcW w:w="0" w:type="auto"/>
          </w:tcPr>
          <w:p w:rsidR="00A94AEC" w:rsidRPr="003763FC" w:rsidRDefault="00A94AEC" w:rsidP="00A94AEC">
            <w:r w:rsidRPr="003763FC">
              <w:t xml:space="preserve">Output </w:t>
            </w:r>
            <w:proofErr w:type="spellStart"/>
            <w:r w:rsidRPr="003763FC">
              <w:t>level</w:t>
            </w:r>
            <w:proofErr w:type="spellEnd"/>
          </w:p>
        </w:tc>
        <w:tc>
          <w:tcPr>
            <w:tcW w:w="0" w:type="auto"/>
          </w:tcPr>
          <w:p w:rsidR="00A94AEC" w:rsidRPr="003763FC" w:rsidRDefault="00A94AEC" w:rsidP="00A94AEC">
            <w:r w:rsidRPr="003763FC">
              <w:t>0,8</w:t>
            </w:r>
            <w:r w:rsidR="008269DB">
              <w:t xml:space="preserve"> </w:t>
            </w:r>
            <w:r w:rsidRPr="003763FC">
              <w:t xml:space="preserve">V </w:t>
            </w:r>
            <w:proofErr w:type="spellStart"/>
            <w:r w:rsidRPr="003763FC">
              <w:t>peak</w:t>
            </w:r>
            <w:proofErr w:type="spellEnd"/>
            <w:r w:rsidRPr="003763FC">
              <w:t xml:space="preserve"> to </w:t>
            </w:r>
            <w:proofErr w:type="spellStart"/>
            <w:r w:rsidRPr="003763FC">
              <w:t>peak</w:t>
            </w:r>
            <w:proofErr w:type="spellEnd"/>
          </w:p>
        </w:tc>
      </w:tr>
      <w:tr w:rsidR="00A94AEC" w:rsidRPr="003763FC" w:rsidTr="00A94AEC">
        <w:trPr>
          <w:jc w:val="center"/>
        </w:trPr>
        <w:tc>
          <w:tcPr>
            <w:tcW w:w="0" w:type="auto"/>
          </w:tcPr>
          <w:p w:rsidR="00A94AEC" w:rsidRPr="003763FC" w:rsidRDefault="00A94AEC" w:rsidP="00A94AEC">
            <w:r w:rsidRPr="003763FC">
              <w:t>Modulation</w:t>
            </w:r>
          </w:p>
        </w:tc>
        <w:tc>
          <w:tcPr>
            <w:tcW w:w="0" w:type="auto"/>
          </w:tcPr>
          <w:p w:rsidR="00A94AEC" w:rsidRPr="003763FC" w:rsidRDefault="00A94AEC" w:rsidP="00A94AEC">
            <w:proofErr w:type="spellStart"/>
            <w:r w:rsidRPr="003763FC">
              <w:t>Scrambling</w:t>
            </w:r>
            <w:proofErr w:type="spellEnd"/>
            <w:r w:rsidRPr="003763FC">
              <w:t xml:space="preserve"> NRZI</w:t>
            </w:r>
          </w:p>
        </w:tc>
      </w:tr>
      <w:tr w:rsidR="00A94AEC" w:rsidRPr="003763FC" w:rsidTr="00A94AEC">
        <w:trPr>
          <w:jc w:val="center"/>
        </w:trPr>
        <w:tc>
          <w:tcPr>
            <w:tcW w:w="0" w:type="auto"/>
          </w:tcPr>
          <w:p w:rsidR="00A94AEC" w:rsidRPr="003763FC" w:rsidRDefault="00A94AEC" w:rsidP="00A94AEC">
            <w:proofErr w:type="spellStart"/>
            <w:r w:rsidRPr="003763FC">
              <w:t>Bitrate</w:t>
            </w:r>
            <w:proofErr w:type="spellEnd"/>
          </w:p>
        </w:tc>
        <w:tc>
          <w:tcPr>
            <w:tcW w:w="0" w:type="auto"/>
          </w:tcPr>
          <w:p w:rsidR="00A94AEC" w:rsidRPr="003763FC" w:rsidRDefault="00A94AEC" w:rsidP="00A94AEC">
            <w:r w:rsidRPr="003763FC">
              <w:t xml:space="preserve">1485 </w:t>
            </w:r>
            <w:proofErr w:type="spellStart"/>
            <w:r w:rsidRPr="003763FC">
              <w:t>Mbps</w:t>
            </w:r>
            <w:proofErr w:type="spellEnd"/>
          </w:p>
        </w:tc>
      </w:tr>
    </w:tbl>
    <w:p w:rsidR="00A94AEC" w:rsidRPr="003763FC" w:rsidRDefault="00A94AEC" w:rsidP="00A94AEC"/>
    <w:p w:rsidR="00A94AEC" w:rsidRPr="003763FC" w:rsidRDefault="00A94AEC" w:rsidP="00711958">
      <w:pPr>
        <w:pStyle w:val="question"/>
      </w:pPr>
      <w:r w:rsidRPr="00C05F82">
        <w:rPr>
          <w:b/>
        </w:rPr>
        <w:t xml:space="preserve"> Que signifient</w:t>
      </w:r>
      <w:r w:rsidRPr="003763FC">
        <w:t xml:space="preserve"> les termes : coaxial, 75</w:t>
      </w:r>
      <w:r w:rsidR="008269DB">
        <w:t xml:space="preserve"> </w:t>
      </w:r>
      <w:r w:rsidRPr="003763FC">
        <w:sym w:font="Symbol" w:char="F057"/>
      </w:r>
      <w:r w:rsidRPr="003763FC">
        <w:t xml:space="preserve"> et 0,8</w:t>
      </w:r>
      <w:r w:rsidR="008269DB">
        <w:t xml:space="preserve"> </w:t>
      </w:r>
      <w:r w:rsidRPr="003763FC">
        <w:t>V ?</w:t>
      </w:r>
    </w:p>
    <w:p w:rsidR="00287385" w:rsidRDefault="00287385" w:rsidP="00287385"/>
    <w:p w:rsidR="00A94AEC" w:rsidRPr="00287385" w:rsidRDefault="00287385" w:rsidP="00A94AEC">
      <w:pPr>
        <w:rPr>
          <w:b/>
        </w:rPr>
      </w:pPr>
      <w:r>
        <w:t xml:space="preserve">Le principe du codage </w:t>
      </w:r>
      <w:r w:rsidR="00EE2513" w:rsidRPr="00287385">
        <w:rPr>
          <w:b/>
        </w:rPr>
        <w:t>NRZI (</w:t>
      </w:r>
      <w:r w:rsidR="00A94AEC" w:rsidRPr="00287385">
        <w:rPr>
          <w:b/>
        </w:rPr>
        <w:t xml:space="preserve">Non Return to </w:t>
      </w:r>
      <w:proofErr w:type="spellStart"/>
      <w:r w:rsidR="00A94AEC" w:rsidRPr="00287385">
        <w:rPr>
          <w:b/>
        </w:rPr>
        <w:t>Zero</w:t>
      </w:r>
      <w:proofErr w:type="spellEnd"/>
      <w:r w:rsidR="00A94AEC" w:rsidRPr="00287385">
        <w:rPr>
          <w:b/>
        </w:rPr>
        <w:t xml:space="preserve"> </w:t>
      </w:r>
      <w:proofErr w:type="spellStart"/>
      <w:r w:rsidR="00A94AEC" w:rsidRPr="00287385">
        <w:rPr>
          <w:b/>
        </w:rPr>
        <w:t>Inverted</w:t>
      </w:r>
      <w:proofErr w:type="spellEnd"/>
      <w:r w:rsidR="00A94AEC" w:rsidRPr="00287385">
        <w:rPr>
          <w:b/>
        </w:rPr>
        <w:t xml:space="preserve">) </w:t>
      </w:r>
      <w:r w:rsidRPr="003763FC">
        <w:t>est rappelé ci-dessous</w:t>
      </w:r>
      <w:r>
        <w:t>.</w:t>
      </w:r>
    </w:p>
    <w:p w:rsidR="00A94AEC" w:rsidRPr="003763FC" w:rsidRDefault="00A94AEC" w:rsidP="00A94AEC">
      <w:r w:rsidRPr="003763FC">
        <w:t>Le signal modulé varie entre l’état haut et l’état bas, l’écart entre les 2 niveaux est appelé tension crête à crête.</w:t>
      </w:r>
    </w:p>
    <w:p w:rsidR="00A94AEC" w:rsidRPr="003763FC" w:rsidRDefault="00A94AEC" w:rsidP="00A94AEC">
      <w:r w:rsidRPr="003763FC">
        <w:t>Le symbole 1 est codé par un changement de niveau au milieu de la période d’horloge.</w:t>
      </w:r>
    </w:p>
    <w:p w:rsidR="00A94AEC" w:rsidRPr="003763FC" w:rsidRDefault="00A94AEC" w:rsidP="00A94AEC">
      <w:r w:rsidRPr="003763FC">
        <w:t xml:space="preserve">Le symbole 0 est codé par l’absence de transition. </w:t>
      </w:r>
    </w:p>
    <w:p w:rsidR="00A94AEC" w:rsidRPr="003763FC" w:rsidRDefault="00A94AEC" w:rsidP="00A94AEC">
      <w:r w:rsidRPr="003763FC">
        <w:t>La récupération de l’horloge à partir du signal est n</w:t>
      </w:r>
      <w:r w:rsidR="00287385">
        <w:t>ormalement impossible sauf si l</w:t>
      </w:r>
      <w:r w:rsidRPr="003763FC">
        <w:t>‘on utilise une technique, appelée « </w:t>
      </w:r>
      <w:proofErr w:type="spellStart"/>
      <w:r w:rsidRPr="003763FC">
        <w:t>scrambling</w:t>
      </w:r>
      <w:proofErr w:type="spellEnd"/>
      <w:r w:rsidRPr="003763FC">
        <w:t> » ou brouillage des données, qui permet d’éviter les longues suites de 0 et do</w:t>
      </w:r>
      <w:r w:rsidR="00287385">
        <w:t>nc la perte de synchronisation.</w:t>
      </w:r>
    </w:p>
    <w:p w:rsidR="00A94AEC" w:rsidRPr="003763FC" w:rsidRDefault="00A94AEC" w:rsidP="00A94AEC"/>
    <w:p w:rsidR="00A94AEC" w:rsidRPr="003763FC" w:rsidRDefault="00A94AEC" w:rsidP="00711958">
      <w:pPr>
        <w:pStyle w:val="question"/>
      </w:pPr>
      <w:r w:rsidRPr="003763FC">
        <w:t>En utilisant les informations sur</w:t>
      </w:r>
      <w:r w:rsidR="00287385">
        <w:t xml:space="preserve"> le codage</w:t>
      </w:r>
      <w:r w:rsidR="0023779F">
        <w:t xml:space="preserve"> (ou modulation)</w:t>
      </w:r>
      <w:r w:rsidR="00287385">
        <w:t xml:space="preserve"> NRZI, </w:t>
      </w:r>
      <w:r w:rsidR="00287385">
        <w:rPr>
          <w:b/>
        </w:rPr>
        <w:t>c</w:t>
      </w:r>
      <w:r w:rsidRPr="00287385">
        <w:rPr>
          <w:b/>
        </w:rPr>
        <w:t>ompléter</w:t>
      </w:r>
      <w:r w:rsidRPr="003763FC">
        <w:t xml:space="preserve"> le chronogramme situé sur le document réponse 1 de l’annexe A en supposant que, pour la donnée X, le signal est à l’état bas. </w:t>
      </w:r>
    </w:p>
    <w:p w:rsidR="00A94AEC" w:rsidRPr="003763FC" w:rsidRDefault="00A94AEC" w:rsidP="00711958">
      <w:pPr>
        <w:pStyle w:val="question"/>
      </w:pPr>
      <w:r w:rsidRPr="00C05F82">
        <w:rPr>
          <w:b/>
        </w:rPr>
        <w:t>Quelles sont les valeurs</w:t>
      </w:r>
      <w:r w:rsidRPr="003763FC">
        <w:t xml:space="preserve"> en volt</w:t>
      </w:r>
      <w:r w:rsidR="00A53276">
        <w:t>s</w:t>
      </w:r>
      <w:r w:rsidRPr="003763FC">
        <w:t xml:space="preserve"> de l’état haut et de l’état </w:t>
      </w:r>
      <w:r w:rsidR="00A53276">
        <w:t>bas ?</w:t>
      </w:r>
    </w:p>
    <w:p w:rsidR="00A94AEC" w:rsidRPr="003763FC" w:rsidRDefault="00A94AEC" w:rsidP="00711958">
      <w:pPr>
        <w:pStyle w:val="question"/>
      </w:pPr>
      <w:r w:rsidRPr="00C05F82">
        <w:rPr>
          <w:b/>
        </w:rPr>
        <w:t>Quelle est la valeur</w:t>
      </w:r>
      <w:r w:rsidRPr="003763FC">
        <w:t xml:space="preserve"> de la durée d'un symbole </w:t>
      </w:r>
      <w:proofErr w:type="spellStart"/>
      <w:r w:rsidRPr="003763FC">
        <w:t>T</w:t>
      </w:r>
      <w:r w:rsidRPr="003763FC">
        <w:rPr>
          <w:vertAlign w:val="subscript"/>
        </w:rPr>
        <w:t>s</w:t>
      </w:r>
      <w:proofErr w:type="spellEnd"/>
      <w:r w:rsidR="00A53276">
        <w:t> ?</w:t>
      </w:r>
    </w:p>
    <w:p w:rsidR="00A94AEC" w:rsidRPr="003763FC" w:rsidRDefault="00A94AEC" w:rsidP="00711958">
      <w:pPr>
        <w:pStyle w:val="question"/>
      </w:pPr>
      <w:r w:rsidRPr="00C05F82">
        <w:t>Quelle est la rapidité</w:t>
      </w:r>
      <w:r w:rsidR="00A53276">
        <w:t xml:space="preserve"> de modulation R</w:t>
      </w:r>
      <w:r w:rsidR="0023779F">
        <w:t xml:space="preserve"> exprimée en </w:t>
      </w:r>
      <w:proofErr w:type="spellStart"/>
      <w:r w:rsidR="00125B89">
        <w:t>M</w:t>
      </w:r>
      <w:r w:rsidR="0023779F">
        <w:t>bauds</w:t>
      </w:r>
      <w:proofErr w:type="spellEnd"/>
      <w:r w:rsidR="00A53276">
        <w:t> ?</w:t>
      </w:r>
    </w:p>
    <w:p w:rsidR="00C05F82" w:rsidRDefault="00C05F82" w:rsidP="00A94AEC">
      <w:pPr>
        <w:rPr>
          <w:b/>
          <w:u w:val="single"/>
        </w:rPr>
      </w:pPr>
    </w:p>
    <w:p w:rsidR="00A94AEC" w:rsidRPr="003763FC" w:rsidRDefault="005C0388" w:rsidP="00A94AEC">
      <w:r>
        <w:t xml:space="preserve">On considère la norme </w:t>
      </w:r>
      <w:r w:rsidR="00A94AEC" w:rsidRPr="003763FC">
        <w:t>1000BASE-T, aussi appelée</w:t>
      </w:r>
      <w:r>
        <w:t xml:space="preserve"> </w:t>
      </w:r>
      <w:hyperlink r:id="rId11" w:tooltip="Gigabit Ethernet" w:history="1">
        <w:r w:rsidR="00A94AEC" w:rsidRPr="003763FC">
          <w:rPr>
            <w:rStyle w:val="Lienhypertexte"/>
            <w:color w:val="auto"/>
            <w:u w:val="none"/>
          </w:rPr>
          <w:t>Gigabit Ethernet</w:t>
        </w:r>
      </w:hyperlink>
      <w:r w:rsidR="00A94AEC" w:rsidRPr="003763FC">
        <w:t xml:space="preserve">, </w:t>
      </w:r>
      <w:r>
        <w:t xml:space="preserve">qui </w:t>
      </w:r>
      <w:r w:rsidR="00A94AEC" w:rsidRPr="003763FC">
        <w:t>est une évolution de l’</w:t>
      </w:r>
      <w:hyperlink r:id="rId12" w:tooltip="Ethernet" w:history="1">
        <w:r w:rsidR="00A94AEC" w:rsidRPr="003763FC">
          <w:rPr>
            <w:rStyle w:val="Lienhypertexte"/>
            <w:color w:val="auto"/>
            <w:u w:val="none"/>
          </w:rPr>
          <w:t>Ethernet</w:t>
        </w:r>
      </w:hyperlink>
      <w:r>
        <w:t xml:space="preserve"> </w:t>
      </w:r>
      <w:r w:rsidR="00A94AEC" w:rsidRPr="003763FC">
        <w:t>classique. Celle-ci autorise des débits plus impor</w:t>
      </w:r>
      <w:r>
        <w:t xml:space="preserve">tants que l’Ethernet classique </w:t>
      </w:r>
      <w:r w:rsidR="00A94AEC" w:rsidRPr="003763FC">
        <w:t>sur</w:t>
      </w:r>
      <w:r>
        <w:t xml:space="preserve"> 4 paires </w:t>
      </w:r>
      <w:r w:rsidR="00A94AEC" w:rsidRPr="003763FC">
        <w:t>de fils de cuivre Cat5e (utilisation de connecteurs</w:t>
      </w:r>
      <w:r>
        <w:t xml:space="preserve"> </w:t>
      </w:r>
      <w:hyperlink r:id="rId13" w:tooltip="RJ45" w:history="1">
        <w:r w:rsidR="00A94AEC" w:rsidRPr="003763FC">
          <w:rPr>
            <w:rStyle w:val="Lienhypertexte"/>
            <w:color w:val="auto"/>
            <w:u w:val="none"/>
          </w:rPr>
          <w:t>RJ45</w:t>
        </w:r>
      </w:hyperlink>
      <w:r>
        <w:t xml:space="preserve">), sur une longueur maximale de </w:t>
      </w:r>
      <w:r w:rsidR="00A94AEC" w:rsidRPr="003763FC">
        <w:t>100 m.</w:t>
      </w:r>
      <w:r>
        <w:t xml:space="preserve"> </w:t>
      </w:r>
      <w:r w:rsidR="00A94AEC" w:rsidRPr="003763FC">
        <w:t xml:space="preserve">Elle utilise la modulation PAM dont les caractéristiques sont les suivantes : </w:t>
      </w:r>
    </w:p>
    <w:p w:rsidR="00A94AEC" w:rsidRPr="003763FC" w:rsidRDefault="00A94AEC" w:rsidP="00A94AEC"/>
    <w:tbl>
      <w:tblPr>
        <w:tblW w:w="0" w:type="auto"/>
        <w:jc w:val="center"/>
        <w:shd w:val="clear" w:color="auto" w:fill="F9F9F9"/>
        <w:tblCellMar>
          <w:top w:w="15" w:type="dxa"/>
          <w:left w:w="15" w:type="dxa"/>
          <w:bottom w:w="15" w:type="dxa"/>
          <w:right w:w="15" w:type="dxa"/>
        </w:tblCellMar>
        <w:tblLook w:val="0000"/>
      </w:tblPr>
      <w:tblGrid>
        <w:gridCol w:w="1662"/>
        <w:gridCol w:w="341"/>
        <w:gridCol w:w="372"/>
        <w:gridCol w:w="494"/>
        <w:gridCol w:w="494"/>
      </w:tblGrid>
      <w:tr w:rsidR="00A94AEC" w:rsidRPr="003763FC" w:rsidTr="00A94AEC">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cMar>
              <w:top w:w="48" w:type="dxa"/>
              <w:left w:w="48" w:type="dxa"/>
              <w:bottom w:w="48" w:type="dxa"/>
              <w:right w:w="48" w:type="dxa"/>
            </w:tcMar>
            <w:vAlign w:val="center"/>
          </w:tcPr>
          <w:p w:rsidR="00A94AEC" w:rsidRPr="003763FC" w:rsidRDefault="00A94AEC" w:rsidP="00A94AEC">
            <w:proofErr w:type="spellStart"/>
            <w:r w:rsidRPr="003763FC">
              <w:t>Symbol</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F9F9F9"/>
            <w:tcMar>
              <w:top w:w="48" w:type="dxa"/>
              <w:left w:w="48" w:type="dxa"/>
              <w:bottom w:w="48" w:type="dxa"/>
              <w:right w:w="48" w:type="dxa"/>
            </w:tcMar>
            <w:vAlign w:val="center"/>
          </w:tcPr>
          <w:p w:rsidR="00A94AEC" w:rsidRPr="003763FC" w:rsidRDefault="00A94AEC" w:rsidP="00A94AEC">
            <w:r w:rsidRPr="003763FC">
              <w:t>00</w:t>
            </w:r>
          </w:p>
        </w:tc>
        <w:tc>
          <w:tcPr>
            <w:tcW w:w="0" w:type="auto"/>
            <w:tcBorders>
              <w:top w:val="single" w:sz="4" w:space="0" w:color="auto"/>
              <w:left w:val="single" w:sz="4" w:space="0" w:color="auto"/>
              <w:bottom w:val="single" w:sz="4" w:space="0" w:color="auto"/>
              <w:right w:val="single" w:sz="4" w:space="0" w:color="auto"/>
            </w:tcBorders>
            <w:shd w:val="clear" w:color="auto" w:fill="F9F9F9"/>
            <w:tcMar>
              <w:top w:w="48" w:type="dxa"/>
              <w:left w:w="48" w:type="dxa"/>
              <w:bottom w:w="48" w:type="dxa"/>
              <w:right w:w="48" w:type="dxa"/>
            </w:tcMar>
            <w:vAlign w:val="center"/>
          </w:tcPr>
          <w:p w:rsidR="00A94AEC" w:rsidRPr="003763FC" w:rsidRDefault="00A94AEC" w:rsidP="00A94AEC">
            <w:r w:rsidRPr="003763FC">
              <w:t>01</w:t>
            </w:r>
          </w:p>
        </w:tc>
        <w:tc>
          <w:tcPr>
            <w:tcW w:w="0" w:type="auto"/>
            <w:tcBorders>
              <w:top w:val="single" w:sz="4" w:space="0" w:color="auto"/>
              <w:left w:val="single" w:sz="4" w:space="0" w:color="auto"/>
              <w:bottom w:val="single" w:sz="4" w:space="0" w:color="auto"/>
              <w:right w:val="single" w:sz="4" w:space="0" w:color="auto"/>
            </w:tcBorders>
            <w:shd w:val="clear" w:color="auto" w:fill="F9F9F9"/>
            <w:tcMar>
              <w:top w:w="48" w:type="dxa"/>
              <w:left w:w="48" w:type="dxa"/>
              <w:bottom w:w="48" w:type="dxa"/>
              <w:right w:w="48" w:type="dxa"/>
            </w:tcMar>
            <w:vAlign w:val="center"/>
          </w:tcPr>
          <w:p w:rsidR="00A94AEC" w:rsidRPr="003763FC" w:rsidRDefault="00A94AEC" w:rsidP="00A94AEC">
            <w:r w:rsidRPr="003763FC">
              <w:t>10</w:t>
            </w:r>
          </w:p>
        </w:tc>
        <w:tc>
          <w:tcPr>
            <w:tcW w:w="0" w:type="auto"/>
            <w:tcBorders>
              <w:top w:val="single" w:sz="4" w:space="0" w:color="auto"/>
              <w:left w:val="single" w:sz="4" w:space="0" w:color="auto"/>
              <w:bottom w:val="single" w:sz="4" w:space="0" w:color="auto"/>
              <w:right w:val="single" w:sz="4" w:space="0" w:color="auto"/>
            </w:tcBorders>
            <w:shd w:val="clear" w:color="auto" w:fill="F9F9F9"/>
            <w:tcMar>
              <w:top w:w="48" w:type="dxa"/>
              <w:left w:w="48" w:type="dxa"/>
              <w:bottom w:w="48" w:type="dxa"/>
              <w:right w:w="48" w:type="dxa"/>
            </w:tcMar>
            <w:vAlign w:val="center"/>
          </w:tcPr>
          <w:p w:rsidR="00A94AEC" w:rsidRPr="003763FC" w:rsidRDefault="00A94AEC" w:rsidP="00A94AEC">
            <w:r w:rsidRPr="003763FC">
              <w:t>11</w:t>
            </w:r>
          </w:p>
        </w:tc>
      </w:tr>
      <w:tr w:rsidR="00A94AEC" w:rsidRPr="003763FC" w:rsidTr="00A94AEC">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cMar>
              <w:top w:w="48" w:type="dxa"/>
              <w:left w:w="48" w:type="dxa"/>
              <w:bottom w:w="48" w:type="dxa"/>
              <w:right w:w="48" w:type="dxa"/>
            </w:tcMar>
            <w:vAlign w:val="center"/>
          </w:tcPr>
          <w:p w:rsidR="00A94AEC" w:rsidRPr="003763FC" w:rsidRDefault="00A94AEC" w:rsidP="00A94AEC">
            <w:r w:rsidRPr="003763FC">
              <w:t xml:space="preserve">Line signal </w:t>
            </w:r>
            <w:proofErr w:type="spellStart"/>
            <w:r w:rsidRPr="003763FC">
              <w:t>level</w:t>
            </w:r>
            <w:proofErr w:type="spellEnd"/>
          </w:p>
        </w:tc>
        <w:tc>
          <w:tcPr>
            <w:tcW w:w="0" w:type="auto"/>
            <w:tcBorders>
              <w:top w:val="single" w:sz="4" w:space="0" w:color="auto"/>
              <w:left w:val="single" w:sz="4" w:space="0" w:color="auto"/>
              <w:bottom w:val="single" w:sz="4" w:space="0" w:color="auto"/>
              <w:right w:val="single" w:sz="4" w:space="0" w:color="auto"/>
            </w:tcBorders>
            <w:shd w:val="clear" w:color="auto" w:fill="F9F9F9"/>
            <w:tcMar>
              <w:top w:w="48" w:type="dxa"/>
              <w:left w:w="48" w:type="dxa"/>
              <w:bottom w:w="48" w:type="dxa"/>
              <w:right w:w="48" w:type="dxa"/>
            </w:tcMar>
            <w:vAlign w:val="center"/>
          </w:tcPr>
          <w:p w:rsidR="00A94AEC" w:rsidRPr="003763FC" w:rsidRDefault="00A94AEC" w:rsidP="00A94AEC">
            <w:r w:rsidRPr="003763FC">
              <w:t>0</w:t>
            </w:r>
          </w:p>
        </w:tc>
        <w:tc>
          <w:tcPr>
            <w:tcW w:w="0" w:type="auto"/>
            <w:tcBorders>
              <w:top w:val="single" w:sz="4" w:space="0" w:color="auto"/>
              <w:left w:val="single" w:sz="4" w:space="0" w:color="auto"/>
              <w:bottom w:val="single" w:sz="4" w:space="0" w:color="auto"/>
              <w:right w:val="single" w:sz="4" w:space="0" w:color="auto"/>
            </w:tcBorders>
            <w:shd w:val="clear" w:color="auto" w:fill="F9F9F9"/>
            <w:tcMar>
              <w:top w:w="48" w:type="dxa"/>
              <w:left w:w="48" w:type="dxa"/>
              <w:bottom w:w="48" w:type="dxa"/>
              <w:right w:w="48" w:type="dxa"/>
            </w:tcMar>
            <w:vAlign w:val="center"/>
          </w:tcPr>
          <w:p w:rsidR="00A94AEC" w:rsidRPr="003763FC" w:rsidRDefault="00A94AEC" w:rsidP="00A94AEC">
            <w:r w:rsidRPr="003763FC">
              <w:t>+A</w:t>
            </w:r>
          </w:p>
        </w:tc>
        <w:tc>
          <w:tcPr>
            <w:tcW w:w="0" w:type="auto"/>
            <w:tcBorders>
              <w:top w:val="single" w:sz="4" w:space="0" w:color="auto"/>
              <w:left w:val="single" w:sz="4" w:space="0" w:color="auto"/>
              <w:bottom w:val="single" w:sz="4" w:space="0" w:color="auto"/>
              <w:right w:val="single" w:sz="4" w:space="0" w:color="auto"/>
            </w:tcBorders>
            <w:shd w:val="clear" w:color="auto" w:fill="F9F9F9"/>
            <w:tcMar>
              <w:top w:w="48" w:type="dxa"/>
              <w:left w:w="48" w:type="dxa"/>
              <w:bottom w:w="48" w:type="dxa"/>
              <w:right w:w="48" w:type="dxa"/>
            </w:tcMar>
            <w:vAlign w:val="center"/>
          </w:tcPr>
          <w:p w:rsidR="00A94AEC" w:rsidRPr="003763FC" w:rsidRDefault="00A94AEC" w:rsidP="00A94AEC">
            <w:r w:rsidRPr="003763FC">
              <w:t>+2A</w:t>
            </w:r>
          </w:p>
        </w:tc>
        <w:tc>
          <w:tcPr>
            <w:tcW w:w="0" w:type="auto"/>
            <w:tcBorders>
              <w:top w:val="single" w:sz="4" w:space="0" w:color="auto"/>
              <w:left w:val="single" w:sz="4" w:space="0" w:color="auto"/>
              <w:bottom w:val="single" w:sz="4" w:space="0" w:color="auto"/>
              <w:right w:val="single" w:sz="4" w:space="0" w:color="auto"/>
            </w:tcBorders>
            <w:shd w:val="clear" w:color="auto" w:fill="F9F9F9"/>
            <w:tcMar>
              <w:top w:w="48" w:type="dxa"/>
              <w:left w:w="48" w:type="dxa"/>
              <w:bottom w:w="48" w:type="dxa"/>
              <w:right w:w="48" w:type="dxa"/>
            </w:tcMar>
            <w:vAlign w:val="center"/>
          </w:tcPr>
          <w:p w:rsidR="00A94AEC" w:rsidRPr="003763FC" w:rsidRDefault="00A94AEC" w:rsidP="00A94AEC">
            <w:r w:rsidRPr="003763FC">
              <w:t>−1A</w:t>
            </w:r>
          </w:p>
        </w:tc>
      </w:tr>
      <w:tr w:rsidR="00A94AEC" w:rsidRPr="003763FC" w:rsidTr="00A94AEC">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cMar>
              <w:top w:w="48" w:type="dxa"/>
              <w:left w:w="48" w:type="dxa"/>
              <w:bottom w:w="48" w:type="dxa"/>
              <w:right w:w="48" w:type="dxa"/>
            </w:tcMar>
            <w:vAlign w:val="center"/>
          </w:tcPr>
          <w:p w:rsidR="00A94AEC" w:rsidRPr="003763FC" w:rsidRDefault="00A94AEC" w:rsidP="00A94AEC">
            <w:pPr>
              <w:rPr>
                <w:vertAlign w:val="subscript"/>
              </w:rPr>
            </w:pPr>
            <w:proofErr w:type="spellStart"/>
            <w:r w:rsidRPr="003763FC">
              <w:t>f</w:t>
            </w:r>
            <w:r w:rsidRPr="003763FC">
              <w:rPr>
                <w:vertAlign w:val="subscript"/>
              </w:rPr>
              <w:t>clock</w:t>
            </w:r>
            <w:proofErr w:type="spellEnd"/>
          </w:p>
        </w:tc>
        <w:tc>
          <w:tcPr>
            <w:tcW w:w="0" w:type="auto"/>
            <w:gridSpan w:val="4"/>
            <w:tcBorders>
              <w:top w:val="single" w:sz="4" w:space="0" w:color="auto"/>
              <w:left w:val="single" w:sz="4" w:space="0" w:color="auto"/>
              <w:bottom w:val="single" w:sz="4" w:space="0" w:color="auto"/>
              <w:right w:val="single" w:sz="4" w:space="0" w:color="auto"/>
            </w:tcBorders>
            <w:shd w:val="clear" w:color="auto" w:fill="F9F9F9"/>
            <w:tcMar>
              <w:top w:w="48" w:type="dxa"/>
              <w:left w:w="48" w:type="dxa"/>
              <w:bottom w:w="48" w:type="dxa"/>
              <w:right w:w="48" w:type="dxa"/>
            </w:tcMar>
            <w:vAlign w:val="center"/>
          </w:tcPr>
          <w:p w:rsidR="00A94AEC" w:rsidRPr="003763FC" w:rsidRDefault="00A94AEC" w:rsidP="00A94AEC">
            <w:pPr>
              <w:jc w:val="center"/>
            </w:pPr>
            <w:r w:rsidRPr="003763FC">
              <w:t>500 MHz</w:t>
            </w:r>
          </w:p>
        </w:tc>
      </w:tr>
      <w:tr w:rsidR="00A94AEC" w:rsidRPr="003763FC" w:rsidTr="00A94AEC">
        <w:trPr>
          <w:jc w:val="center"/>
        </w:trPr>
        <w:tc>
          <w:tcPr>
            <w:tcW w:w="0" w:type="auto"/>
            <w:tcBorders>
              <w:top w:val="single" w:sz="4" w:space="0" w:color="auto"/>
              <w:left w:val="single" w:sz="4" w:space="0" w:color="auto"/>
              <w:bottom w:val="single" w:sz="4" w:space="0" w:color="auto"/>
              <w:right w:val="single" w:sz="4" w:space="0" w:color="auto"/>
            </w:tcBorders>
            <w:shd w:val="clear" w:color="auto" w:fill="F2F2F2"/>
            <w:tcMar>
              <w:top w:w="48" w:type="dxa"/>
              <w:left w:w="48" w:type="dxa"/>
              <w:bottom w:w="48" w:type="dxa"/>
              <w:right w:w="48" w:type="dxa"/>
            </w:tcMar>
            <w:vAlign w:val="center"/>
          </w:tcPr>
          <w:p w:rsidR="00A94AEC" w:rsidRPr="003763FC" w:rsidRDefault="00A94AEC" w:rsidP="00A94AEC">
            <w:r w:rsidRPr="003763FC">
              <w:t>A</w:t>
            </w:r>
          </w:p>
        </w:tc>
        <w:tc>
          <w:tcPr>
            <w:tcW w:w="0" w:type="auto"/>
            <w:gridSpan w:val="4"/>
            <w:tcBorders>
              <w:top w:val="single" w:sz="4" w:space="0" w:color="auto"/>
              <w:left w:val="single" w:sz="4" w:space="0" w:color="auto"/>
              <w:bottom w:val="single" w:sz="4" w:space="0" w:color="auto"/>
              <w:right w:val="single" w:sz="4" w:space="0" w:color="auto"/>
            </w:tcBorders>
            <w:shd w:val="clear" w:color="auto" w:fill="F9F9F9"/>
            <w:tcMar>
              <w:top w:w="48" w:type="dxa"/>
              <w:left w:w="48" w:type="dxa"/>
              <w:bottom w:w="48" w:type="dxa"/>
              <w:right w:w="48" w:type="dxa"/>
            </w:tcMar>
            <w:vAlign w:val="center"/>
          </w:tcPr>
          <w:p w:rsidR="00A94AEC" w:rsidRPr="003763FC" w:rsidRDefault="00A94AEC" w:rsidP="00A94AEC">
            <w:pPr>
              <w:jc w:val="center"/>
            </w:pPr>
            <w:r w:rsidRPr="003763FC">
              <w:t>400mV</w:t>
            </w:r>
          </w:p>
        </w:tc>
      </w:tr>
    </w:tbl>
    <w:p w:rsidR="00A94AEC" w:rsidRPr="003763FC" w:rsidRDefault="00A94AEC" w:rsidP="00A94AEC"/>
    <w:p w:rsidR="00A94AEC" w:rsidRPr="003763FC" w:rsidRDefault="00A94AEC" w:rsidP="00A94AEC">
      <w:r w:rsidRPr="003763FC">
        <w:t>En utilisant les informations sur le codage</w:t>
      </w:r>
      <w:r w:rsidR="00125B89">
        <w:t> :</w:t>
      </w:r>
    </w:p>
    <w:p w:rsidR="00A94AEC" w:rsidRPr="003763FC" w:rsidRDefault="00A94AEC" w:rsidP="00711958">
      <w:pPr>
        <w:pStyle w:val="question"/>
      </w:pPr>
      <w:r w:rsidRPr="00C05F82">
        <w:rPr>
          <w:b/>
        </w:rPr>
        <w:lastRenderedPageBreak/>
        <w:t>Compléter</w:t>
      </w:r>
      <w:r w:rsidRPr="003763FC">
        <w:t xml:space="preserve"> le chronogramme situé sur le document réponse </w:t>
      </w:r>
      <w:r w:rsidR="00A86AEA">
        <w:t>Physique</w:t>
      </w:r>
      <w:r w:rsidR="00125B89">
        <w:t xml:space="preserve"> </w:t>
      </w:r>
      <w:r w:rsidR="00A86AEA">
        <w:t>1.</w:t>
      </w:r>
    </w:p>
    <w:p w:rsidR="00A94AEC" w:rsidRPr="003763FC" w:rsidRDefault="00A94AEC" w:rsidP="00711958">
      <w:pPr>
        <w:pStyle w:val="question"/>
      </w:pPr>
      <w:r w:rsidRPr="00C05F82">
        <w:rPr>
          <w:b/>
        </w:rPr>
        <w:t>Combien de bits</w:t>
      </w:r>
      <w:r w:rsidRPr="003763FC">
        <w:t xml:space="preserve"> sont envoyés simultanément ?</w:t>
      </w:r>
    </w:p>
    <w:p w:rsidR="00A94AEC" w:rsidRPr="003763FC" w:rsidRDefault="00A94AEC" w:rsidP="00711958">
      <w:pPr>
        <w:pStyle w:val="question"/>
      </w:pPr>
      <w:r w:rsidRPr="003763FC">
        <w:t xml:space="preserve"> </w:t>
      </w:r>
      <w:r w:rsidRPr="00C05F82">
        <w:rPr>
          <w:b/>
        </w:rPr>
        <w:t>Quelle est la valeur</w:t>
      </w:r>
      <w:r w:rsidRPr="003763FC">
        <w:t xml:space="preserve"> de la durée d'un symbole </w:t>
      </w:r>
      <w:proofErr w:type="spellStart"/>
      <w:r w:rsidRPr="003763FC">
        <w:t>T</w:t>
      </w:r>
      <w:r w:rsidRPr="003763FC">
        <w:rPr>
          <w:vertAlign w:val="subscript"/>
        </w:rPr>
        <w:t>s</w:t>
      </w:r>
      <w:proofErr w:type="spellEnd"/>
      <w:r w:rsidR="00125B89">
        <w:t> ?</w:t>
      </w:r>
    </w:p>
    <w:p w:rsidR="00A94AEC" w:rsidRPr="003763FC" w:rsidRDefault="00A94AEC" w:rsidP="00711958">
      <w:pPr>
        <w:pStyle w:val="question"/>
      </w:pPr>
      <w:r w:rsidRPr="00C05F82">
        <w:t>Quelle est la rapidité</w:t>
      </w:r>
      <w:r w:rsidR="00125B89">
        <w:t xml:space="preserve"> de modulation R ?</w:t>
      </w:r>
    </w:p>
    <w:p w:rsidR="00A94AEC" w:rsidRPr="003763FC" w:rsidRDefault="00A94AEC" w:rsidP="00711958">
      <w:pPr>
        <w:pStyle w:val="question"/>
      </w:pPr>
      <w:r w:rsidRPr="00C05F82">
        <w:rPr>
          <w:b/>
        </w:rPr>
        <w:t>Calculer</w:t>
      </w:r>
      <w:r w:rsidRPr="003763FC">
        <w:t xml:space="preserve"> le débit binaire en Mbps.</w:t>
      </w:r>
    </w:p>
    <w:p w:rsidR="00A94AEC" w:rsidRPr="003763FC" w:rsidRDefault="00A94AEC" w:rsidP="00711958">
      <w:pPr>
        <w:pStyle w:val="question"/>
      </w:pPr>
      <w:r w:rsidRPr="003763FC">
        <w:t>Ce codage est</w:t>
      </w:r>
      <w:r w:rsidR="00125B89">
        <w:t>-il</w:t>
      </w:r>
      <w:r w:rsidRPr="003763FC">
        <w:t xml:space="preserve"> plus sensible au bruit que le NRZI, </w:t>
      </w:r>
      <w:r w:rsidRPr="00C05F82">
        <w:rPr>
          <w:b/>
        </w:rPr>
        <w:t>expliquez</w:t>
      </w:r>
      <w:r w:rsidRPr="003763FC">
        <w:t xml:space="preserve"> pourquoi ?</w:t>
      </w:r>
    </w:p>
    <w:p w:rsidR="00A94AEC" w:rsidRPr="003763FC" w:rsidRDefault="001D36DC" w:rsidP="00711958">
      <w:pPr>
        <w:pStyle w:val="partie"/>
      </w:pPr>
      <w:bookmarkStart w:id="12" w:name="_Toc286772205"/>
      <w:r>
        <w:t>restitution video</w:t>
      </w:r>
      <w:bookmarkEnd w:id="12"/>
    </w:p>
    <w:p w:rsidR="00A94AEC" w:rsidRPr="003763FC" w:rsidRDefault="00A94AEC" w:rsidP="009C5B3C">
      <w:pPr>
        <w:pStyle w:val="problematique"/>
      </w:pPr>
      <w:r w:rsidRPr="003763FC">
        <w:t>Caractériser les différents espaces colorimétriques et l’adaptation d’un espace vers celui du poste de montage.</w:t>
      </w:r>
    </w:p>
    <w:p w:rsidR="00FC3737" w:rsidRDefault="00FC3737" w:rsidP="00A94AEC"/>
    <w:p w:rsidR="00A94AEC" w:rsidRPr="003763FC" w:rsidRDefault="00A94AEC" w:rsidP="00A94AEC">
      <w:r w:rsidRPr="003763FC">
        <w:t xml:space="preserve">La recommandation ITU REC 709 </w:t>
      </w:r>
      <w:r w:rsidR="00CD2EAC">
        <w:t xml:space="preserve">(Annexe I) </w:t>
      </w:r>
      <w:r w:rsidRPr="003763FC">
        <w:t>spécifie l’espace c</w:t>
      </w:r>
      <w:r w:rsidR="00CD2EAC">
        <w:t>olorimétrique de la norme TV-HD</w:t>
      </w:r>
      <w:r w:rsidRPr="003763FC">
        <w:t>.</w:t>
      </w:r>
    </w:p>
    <w:p w:rsidR="00A94AEC" w:rsidRPr="003763FC" w:rsidRDefault="00A94AEC" w:rsidP="00A94AEC">
      <w:r w:rsidRPr="003763FC">
        <w:t xml:space="preserve">L’équation de la luminance est </w:t>
      </w:r>
      <w:r w:rsidRPr="003763FC">
        <w:rPr>
          <w:position w:val="-10"/>
        </w:rPr>
        <w:object w:dxaOrig="3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72pt;height:16pt" o:ole="">
            <v:imagedata r:id="rId14" o:title=""/>
          </v:shape>
          <o:OLEObject Type="Embed" ProgID="Equation.DSMT4" ShapeID="_x0000_i1026" DrawAspect="Content" ObjectID="_1490518855" r:id="rId15"/>
        </w:object>
      </w:r>
    </w:p>
    <w:p w:rsidR="00A94AEC" w:rsidRPr="003763FC" w:rsidRDefault="00A94AEC" w:rsidP="00A94AEC">
      <w:r w:rsidRPr="003763FC">
        <w:t>On affiche une mire de barre à 100% sur un moniteur étalonné selon la recommandation REC 709. Le blanc D</w:t>
      </w:r>
      <w:r w:rsidRPr="003763FC">
        <w:rPr>
          <w:vertAlign w:val="subscript"/>
        </w:rPr>
        <w:t>65</w:t>
      </w:r>
      <w:r w:rsidRPr="003763FC">
        <w:t xml:space="preserve"> (</w:t>
      </w:r>
      <w:proofErr w:type="spellStart"/>
      <w:r w:rsidRPr="003763FC">
        <w:t>x</w:t>
      </w:r>
      <w:r w:rsidRPr="003763FC">
        <w:rPr>
          <w:vertAlign w:val="subscript"/>
        </w:rPr>
        <w:t>D</w:t>
      </w:r>
      <w:proofErr w:type="spellEnd"/>
      <w:r w:rsidRPr="003763FC">
        <w:t xml:space="preserve">=0.3127 ; </w:t>
      </w:r>
      <w:proofErr w:type="spellStart"/>
      <w:r w:rsidRPr="003763FC">
        <w:t>y</w:t>
      </w:r>
      <w:r w:rsidRPr="003763FC">
        <w:rPr>
          <w:vertAlign w:val="subscript"/>
        </w:rPr>
        <w:t>D</w:t>
      </w:r>
      <w:proofErr w:type="spellEnd"/>
      <w:r w:rsidRPr="003763FC">
        <w:t>=0,329) de la mire</w:t>
      </w:r>
      <w:r w:rsidR="00AE1DA3">
        <w:t xml:space="preserve"> apparaît avec une luminance de</w:t>
      </w:r>
      <w:r w:rsidRPr="003763FC">
        <w:t xml:space="preserve"> 150</w:t>
      </w:r>
      <w:r w:rsidR="00AE1DA3">
        <w:t> </w:t>
      </w:r>
      <w:r w:rsidRPr="003763FC">
        <w:t xml:space="preserve">Cd/m². </w:t>
      </w:r>
    </w:p>
    <w:p w:rsidR="00A94AEC" w:rsidRPr="003763FC" w:rsidRDefault="00A94AEC" w:rsidP="00A94AEC">
      <w:pPr>
        <w:jc w:val="center"/>
      </w:pPr>
      <w:r w:rsidRPr="003763FC">
        <w:rPr>
          <w:noProof/>
        </w:rPr>
        <w:drawing>
          <wp:inline distT="0" distB="0" distL="0" distR="0">
            <wp:extent cx="2832100" cy="1905000"/>
            <wp:effectExtent l="0" t="0" r="12700" b="0"/>
            <wp:docPr id="457" name="Image 11" descr="TV mir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V mirre"/>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832100" cy="1905000"/>
                    </a:xfrm>
                    <a:prstGeom prst="rect">
                      <a:avLst/>
                    </a:prstGeom>
                    <a:noFill/>
                    <a:ln>
                      <a:noFill/>
                    </a:ln>
                  </pic:spPr>
                </pic:pic>
              </a:graphicData>
            </a:graphic>
          </wp:inline>
        </w:drawing>
      </w:r>
    </w:p>
    <w:p w:rsidR="00A94AEC" w:rsidRPr="003763FC" w:rsidRDefault="00A94AEC" w:rsidP="00711958">
      <w:pPr>
        <w:pStyle w:val="question"/>
      </w:pPr>
      <w:r w:rsidRPr="00C05F82">
        <w:rPr>
          <w:b/>
        </w:rPr>
        <w:t>Reporter</w:t>
      </w:r>
      <w:r w:rsidRPr="003763FC">
        <w:t xml:space="preserve"> le point sur le diagramme de chromaticité </w:t>
      </w:r>
      <w:r w:rsidR="004156B7">
        <w:t xml:space="preserve">sur le </w:t>
      </w:r>
      <w:r w:rsidRPr="003763FC">
        <w:t xml:space="preserve">document réponse </w:t>
      </w:r>
      <w:r w:rsidR="00BB7B3D">
        <w:t>Physique 2</w:t>
      </w:r>
      <w:r w:rsidRPr="003763FC">
        <w:t>.</w:t>
      </w:r>
    </w:p>
    <w:p w:rsidR="00A94AEC" w:rsidRPr="003763FC" w:rsidRDefault="00A94AEC" w:rsidP="00711958">
      <w:pPr>
        <w:pStyle w:val="question"/>
      </w:pPr>
      <w:r w:rsidRPr="00C05F82">
        <w:rPr>
          <w:b/>
        </w:rPr>
        <w:t>Quelle est</w:t>
      </w:r>
      <w:r w:rsidRPr="003763FC">
        <w:t xml:space="preserve"> la tem</w:t>
      </w:r>
      <w:r w:rsidR="005D67C8">
        <w:t>pérature de couleur de ce blanc D65 ?</w:t>
      </w:r>
    </w:p>
    <w:p w:rsidR="00A94AEC" w:rsidRPr="003763FC" w:rsidRDefault="00A94AEC" w:rsidP="00711958">
      <w:pPr>
        <w:pStyle w:val="question"/>
      </w:pPr>
      <w:r w:rsidRPr="00BC1B60">
        <w:rPr>
          <w:b/>
        </w:rPr>
        <w:t>Placer</w:t>
      </w:r>
      <w:r w:rsidRPr="003763FC">
        <w:t xml:space="preserve"> les 3 primaires (R), (V), (B) sur le diagramme de chromaticité situé du do</w:t>
      </w:r>
      <w:r w:rsidR="005D67C8">
        <w:t>cument réponse 2 de l'annexe C.</w:t>
      </w:r>
      <w:r w:rsidRPr="003763FC">
        <w:t xml:space="preserve"> Construire la figure géométrique représentant </w:t>
      </w:r>
      <w:proofErr w:type="spellStart"/>
      <w:r w:rsidRPr="003763FC">
        <w:t>gamut</w:t>
      </w:r>
      <w:proofErr w:type="spellEnd"/>
      <w:r w:rsidRPr="003763FC">
        <w:t>.</w:t>
      </w:r>
    </w:p>
    <w:p w:rsidR="00A94AEC" w:rsidRPr="003763FC" w:rsidRDefault="00A94AEC" w:rsidP="00711958">
      <w:pPr>
        <w:pStyle w:val="question"/>
      </w:pPr>
      <w:r w:rsidRPr="00BC1B60">
        <w:rPr>
          <w:b/>
        </w:rPr>
        <w:t>En déduire,</w:t>
      </w:r>
      <w:r w:rsidRPr="003763FC">
        <w:t xml:space="preserve"> d’après leur luminance relative, les luminances absolues des primaires : rouge, vert et bleu de la mire.</w:t>
      </w:r>
    </w:p>
    <w:p w:rsidR="00A94AEC" w:rsidRPr="003763FC" w:rsidRDefault="00A94AEC" w:rsidP="00711958">
      <w:pPr>
        <w:pStyle w:val="question"/>
      </w:pPr>
      <w:r w:rsidRPr="00BC1B60">
        <w:rPr>
          <w:b/>
        </w:rPr>
        <w:t>Déterminer</w:t>
      </w:r>
      <w:r w:rsidRPr="003763FC">
        <w:t xml:space="preserve"> graphiquement ou par le calcul les coordonnées de la couleur cyan affichée sur la mire.</w:t>
      </w:r>
    </w:p>
    <w:p w:rsidR="00A94AEC" w:rsidRPr="003763FC" w:rsidRDefault="00A94AEC" w:rsidP="00711958">
      <w:pPr>
        <w:pStyle w:val="question"/>
      </w:pPr>
      <w:r w:rsidRPr="00BC1B60">
        <w:rPr>
          <w:b/>
        </w:rPr>
        <w:t>Quelle est</w:t>
      </w:r>
      <w:r w:rsidRPr="003763FC">
        <w:t xml:space="preserve"> la luminance absolue de cette couleur ?</w:t>
      </w:r>
    </w:p>
    <w:p w:rsidR="005D67C8" w:rsidRDefault="005D67C8" w:rsidP="00A94AEC"/>
    <w:p w:rsidR="00A94AEC" w:rsidRPr="003763FC" w:rsidRDefault="00A94AEC" w:rsidP="00A94AEC">
      <w:r w:rsidRPr="003763FC">
        <w:t xml:space="preserve">Un fichier photo est importé au format </w:t>
      </w:r>
      <w:proofErr w:type="spellStart"/>
      <w:r w:rsidRPr="003763FC">
        <w:t>Raw</w:t>
      </w:r>
      <w:proofErr w:type="spellEnd"/>
      <w:r w:rsidRPr="003763FC">
        <w:t>, l’espace de couleur d’analyse est l’adobe RGB dont les spécifications techniq</w:t>
      </w:r>
      <w:r w:rsidR="005D67C8">
        <w:t>ues sont données dans l'annexe I</w:t>
      </w:r>
      <w:r w:rsidRPr="003763FC">
        <w:t>. On étudie le passage d’un espace colorimétrique vers un autre</w:t>
      </w:r>
    </w:p>
    <w:p w:rsidR="00A94AEC" w:rsidRPr="003763FC" w:rsidRDefault="00A94AEC" w:rsidP="00711958">
      <w:pPr>
        <w:pStyle w:val="question"/>
      </w:pPr>
      <w:r w:rsidRPr="00BC1B60">
        <w:rPr>
          <w:b/>
        </w:rPr>
        <w:t>Représenter</w:t>
      </w:r>
      <w:r w:rsidRPr="003763FC">
        <w:t xml:space="preserve"> le </w:t>
      </w:r>
      <w:proofErr w:type="spellStart"/>
      <w:r w:rsidRPr="003763FC">
        <w:t>gamut</w:t>
      </w:r>
      <w:proofErr w:type="spellEnd"/>
      <w:r w:rsidRPr="003763FC">
        <w:t xml:space="preserve"> Adobe RGB sur le diagramme de chromaticité situé du document réponse 2 de l'annexe C.</w:t>
      </w:r>
      <w:r w:rsidR="005D67C8">
        <w:t xml:space="preserve"> </w:t>
      </w:r>
      <w:r w:rsidRPr="003763FC">
        <w:t>Hachurer sur le diagramme les couleurs reproductibles par les 2 systèmes.</w:t>
      </w:r>
    </w:p>
    <w:p w:rsidR="00A94AEC" w:rsidRDefault="00A94AEC" w:rsidP="00711958">
      <w:pPr>
        <w:pStyle w:val="question"/>
      </w:pPr>
      <w:r w:rsidRPr="00BC1B60">
        <w:rPr>
          <w:b/>
        </w:rPr>
        <w:t>Que se passera-t-il</w:t>
      </w:r>
      <w:r w:rsidRPr="003763FC">
        <w:t xml:space="preserve"> lors de l’affichage de cette im</w:t>
      </w:r>
      <w:r w:rsidR="005D67C8">
        <w:t>age en format RAW sur cet écran ?</w:t>
      </w:r>
    </w:p>
    <w:p w:rsidR="005D67C8" w:rsidRDefault="005D67C8" w:rsidP="005D67C8"/>
    <w:p w:rsidR="005D67C8" w:rsidRPr="003763FC" w:rsidRDefault="005D67C8" w:rsidP="005D67C8"/>
    <w:p w:rsidR="00A94AEC" w:rsidRPr="003763FC" w:rsidRDefault="001D36DC" w:rsidP="00711958">
      <w:pPr>
        <w:pStyle w:val="partie"/>
      </w:pPr>
      <w:bookmarkStart w:id="13" w:name="_Toc286772206"/>
      <w:r>
        <w:lastRenderedPageBreak/>
        <w:t>etude de la captation</w:t>
      </w:r>
      <w:bookmarkEnd w:id="13"/>
    </w:p>
    <w:p w:rsidR="00A94AEC" w:rsidRPr="003763FC" w:rsidRDefault="00A94AEC" w:rsidP="00A94AEC">
      <w:r w:rsidRPr="003763FC">
        <w:t>On réalise la captation d’une interview à l’aide d’une caméra et d’un micro placé sur une perche selon le schéma ci-dessous.</w:t>
      </w:r>
    </w:p>
    <w:p w:rsidR="00A94AEC" w:rsidRDefault="00A94AEC" w:rsidP="005D67C8">
      <w:pPr>
        <w:pStyle w:val="question"/>
        <w:numPr>
          <w:ilvl w:val="0"/>
          <w:numId w:val="0"/>
        </w:numPr>
        <w:ind w:left="142"/>
        <w:jc w:val="center"/>
      </w:pPr>
      <w:r w:rsidRPr="003763FC">
        <w:rPr>
          <w:noProof/>
        </w:rPr>
        <w:drawing>
          <wp:inline distT="0" distB="0" distL="0" distR="0">
            <wp:extent cx="3644900" cy="3086100"/>
            <wp:effectExtent l="0" t="0" r="12700" b="12700"/>
            <wp:docPr id="21" name="Image 13" descr="schéma suje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héma sujet 0"/>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r="12866" b="7384"/>
                    <a:stretch>
                      <a:fillRect/>
                    </a:stretch>
                  </pic:blipFill>
                  <pic:spPr bwMode="auto">
                    <a:xfrm>
                      <a:off x="0" y="0"/>
                      <a:ext cx="3644900" cy="3086100"/>
                    </a:xfrm>
                    <a:prstGeom prst="rect">
                      <a:avLst/>
                    </a:prstGeom>
                    <a:noFill/>
                    <a:ln>
                      <a:noFill/>
                    </a:ln>
                  </pic:spPr>
                </pic:pic>
              </a:graphicData>
            </a:graphic>
          </wp:inline>
        </w:drawing>
      </w:r>
    </w:p>
    <w:p w:rsidR="005D67C8" w:rsidRPr="003763FC" w:rsidRDefault="005D67C8" w:rsidP="005D67C8">
      <w:pPr>
        <w:pStyle w:val="question"/>
        <w:numPr>
          <w:ilvl w:val="0"/>
          <w:numId w:val="0"/>
        </w:numPr>
        <w:ind w:left="142"/>
      </w:pPr>
    </w:p>
    <w:p w:rsidR="00A94AEC" w:rsidRPr="000156D5" w:rsidRDefault="00A94AEC" w:rsidP="006A4760">
      <w:pPr>
        <w:pStyle w:val="question"/>
        <w:numPr>
          <w:ilvl w:val="0"/>
          <w:numId w:val="10"/>
        </w:numPr>
        <w:rPr>
          <w:b/>
        </w:rPr>
      </w:pPr>
      <w:r w:rsidRPr="000156D5">
        <w:rPr>
          <w:b/>
        </w:rPr>
        <w:t>Etude de la caméra</w:t>
      </w:r>
    </w:p>
    <w:p w:rsidR="00A94AEC" w:rsidRPr="003763FC" w:rsidRDefault="00A94AEC" w:rsidP="009C5B3C">
      <w:pPr>
        <w:pStyle w:val="problematique"/>
      </w:pPr>
      <w:r w:rsidRPr="003763FC">
        <w:t>Régler l’objectif d’une caméra pour un cadrage.</w:t>
      </w:r>
    </w:p>
    <w:p w:rsidR="000156D5" w:rsidRDefault="000156D5" w:rsidP="00A94AEC"/>
    <w:p w:rsidR="00A94AEC" w:rsidRPr="003763FC" w:rsidRDefault="00A94AEC" w:rsidP="00A94AEC">
      <w:r w:rsidRPr="003763FC">
        <w:t>La caméra est équipée d'un capteur 2/3 de pouce en format 16/9 (9,6 x 5,4 mm) et d'un objectif de focale variable (de 9</w:t>
      </w:r>
      <w:r w:rsidR="000156D5">
        <w:t xml:space="preserve"> </w:t>
      </w:r>
      <w:r w:rsidRPr="003763FC">
        <w:t>mn à 120</w:t>
      </w:r>
      <w:r w:rsidR="000156D5">
        <w:t xml:space="preserve"> </w:t>
      </w:r>
      <w:r w:rsidRPr="003763FC">
        <w:t xml:space="preserve">mn) que l'on pourra assimiler à une lentille mince convergente de focale OF’ dont on rappelle les formules de conjugaison et du grandissement </w:t>
      </w:r>
      <w:r w:rsidRPr="003763FC">
        <w:rPr>
          <w:rFonts w:ascii="Garamond" w:hAnsi="Garamond"/>
        </w:rPr>
        <w:t>γ</w:t>
      </w:r>
      <w:r w:rsidRPr="003763FC">
        <w:t>.</w:t>
      </w:r>
    </w:p>
    <w:p w:rsidR="00A94AEC" w:rsidRPr="003763FC" w:rsidRDefault="00A94AEC" w:rsidP="00A94AEC"/>
    <w:p w:rsidR="00A94AEC" w:rsidRPr="003763FC" w:rsidRDefault="00A94AEC" w:rsidP="00A94AEC">
      <w:pPr>
        <w:jc w:val="center"/>
      </w:pPr>
      <w:r w:rsidRPr="003763FC">
        <w:rPr>
          <w:position w:val="-26"/>
        </w:rPr>
        <w:object w:dxaOrig="3600" w:dyaOrig="680">
          <v:shape id="_x0000_i1027" type="#_x0000_t75" style="width:180pt;height:34pt" o:ole="">
            <v:imagedata r:id="rId18" o:title=""/>
          </v:shape>
          <o:OLEObject Type="Embed" ProgID="Equation.DSMT4" ShapeID="_x0000_i1027" DrawAspect="Content" ObjectID="_1490518856" r:id="rId19"/>
        </w:object>
      </w:r>
    </w:p>
    <w:p w:rsidR="00A94AEC" w:rsidRPr="003763FC" w:rsidRDefault="00A94AEC" w:rsidP="00A94AEC"/>
    <w:p w:rsidR="00A94AEC" w:rsidRPr="003763FC" w:rsidRDefault="00A94AEC" w:rsidP="00711958">
      <w:pPr>
        <w:pStyle w:val="question"/>
      </w:pPr>
      <w:r w:rsidRPr="00BC1B60">
        <w:rPr>
          <w:b/>
        </w:rPr>
        <w:t>Construire</w:t>
      </w:r>
      <w:r w:rsidRPr="003763FC">
        <w:t xml:space="preserve">, sur la figure A du document réponse </w:t>
      </w:r>
      <w:r w:rsidR="000534D3">
        <w:t xml:space="preserve">Physique </w:t>
      </w:r>
      <w:r w:rsidRPr="003763FC">
        <w:t>3, l’image A’B’ de l’objet AB (on laissera les traits de construction apparent</w:t>
      </w:r>
      <w:r w:rsidR="000156D5">
        <w:t>s</w:t>
      </w:r>
      <w:r w:rsidRPr="003763FC">
        <w:t>).</w:t>
      </w:r>
    </w:p>
    <w:p w:rsidR="00A94AEC" w:rsidRPr="003763FC" w:rsidRDefault="00A94AEC" w:rsidP="000156D5">
      <w:pPr>
        <w:rPr>
          <w:rFonts w:cs="Arial"/>
        </w:rPr>
      </w:pPr>
      <w:r w:rsidRPr="003763FC">
        <w:t>Dans le cas d’un objectif</w:t>
      </w:r>
      <w:r w:rsidR="000156D5">
        <w:t>,</w:t>
      </w:r>
      <w:r w:rsidRPr="003763FC">
        <w:t xml:space="preserve"> la distance OA est appelée distance de mise au point et la distance OA’ est app</w:t>
      </w:r>
      <w:r w:rsidR="000156D5">
        <w:t xml:space="preserve">elée </w:t>
      </w:r>
      <w:r w:rsidRPr="003763FC">
        <w:t>tirage optique.</w:t>
      </w:r>
    </w:p>
    <w:p w:rsidR="00A94AEC" w:rsidRPr="003763FC" w:rsidRDefault="00A94AEC" w:rsidP="00711958">
      <w:pPr>
        <w:pStyle w:val="question"/>
      </w:pPr>
      <w:r w:rsidRPr="003763FC">
        <w:t xml:space="preserve">Dans le cas d'une mise au point rapprochée </w:t>
      </w:r>
      <w:r w:rsidRPr="003763FC">
        <w:rPr>
          <w:iCs/>
        </w:rPr>
        <w:t xml:space="preserve">à </w:t>
      </w:r>
      <w:r w:rsidRPr="003763FC">
        <w:t xml:space="preserve">une distance de 1m du plan de l'objectif, </w:t>
      </w:r>
      <w:r w:rsidRPr="00BC1B60">
        <w:rPr>
          <w:b/>
        </w:rPr>
        <w:t>calculer</w:t>
      </w:r>
      <w:r w:rsidRPr="003763FC">
        <w:t xml:space="preserve"> le tirage optique pour les focales extrêmes.</w:t>
      </w:r>
    </w:p>
    <w:p w:rsidR="00A94AEC" w:rsidRPr="003763FC" w:rsidRDefault="00A94AEC" w:rsidP="00711958">
      <w:pPr>
        <w:pStyle w:val="question"/>
      </w:pPr>
      <w:r w:rsidRPr="00BC1B60">
        <w:rPr>
          <w:b/>
        </w:rPr>
        <w:t>Montrer</w:t>
      </w:r>
      <w:r w:rsidRPr="003763FC">
        <w:t xml:space="preserve"> que si la distance de mise au point est égale à 100 fois la distance focale on </w:t>
      </w:r>
      <w:proofErr w:type="gramStart"/>
      <w:r w:rsidRPr="003763FC">
        <w:t xml:space="preserve">a </w:t>
      </w:r>
      <m:oMath>
        <w:proofErr w:type="gramEnd"/>
        <m:acc>
          <m:accPr>
            <m:chr m:val="̅"/>
            <m:ctrlPr>
              <w:rPr>
                <w:rFonts w:ascii="Cambria Math" w:hAnsi="Cambria Math"/>
                <w:i/>
              </w:rPr>
            </m:ctrlPr>
          </m:accPr>
          <m:e>
            <m:r>
              <w:rPr>
                <w:rFonts w:ascii="Cambria Math" w:hAnsi="Cambria Math"/>
              </w:rPr>
              <m:t>OA'</m:t>
            </m:r>
          </m:e>
        </m:acc>
        <m:r>
          <w:rPr>
            <w:rFonts w:ascii="Cambria Math" w:hAnsi="Cambria Math"/>
          </w:rPr>
          <m:t>≈</m:t>
        </m:r>
        <m:acc>
          <m:accPr>
            <m:chr m:val="̅"/>
            <m:ctrlPr>
              <w:rPr>
                <w:rFonts w:ascii="Cambria Math" w:hAnsi="Cambria Math"/>
                <w:i/>
              </w:rPr>
            </m:ctrlPr>
          </m:accPr>
          <m:e>
            <m:r>
              <w:rPr>
                <w:rFonts w:ascii="Cambria Math" w:hAnsi="Cambria Math"/>
              </w:rPr>
              <m:t>OF'</m:t>
            </m:r>
          </m:e>
        </m:acc>
      </m:oMath>
      <w:r w:rsidR="00BD5BC7">
        <w:t>. Q</w:t>
      </w:r>
      <w:r w:rsidRPr="003763FC">
        <w:t>ue peut-on dire alors de la position de l’image ?</w:t>
      </w:r>
    </w:p>
    <w:p w:rsidR="00D1127B" w:rsidRDefault="00D1127B" w:rsidP="00D1127B"/>
    <w:p w:rsidR="00A94AEC" w:rsidRPr="003763FC" w:rsidRDefault="00A94AEC" w:rsidP="00D1127B">
      <w:r w:rsidRPr="003763FC">
        <w:t>On supposera le résultat valide dans le reste de l’exercice : c'est-à-dire que la mise au point est faite à l’infini.</w:t>
      </w:r>
    </w:p>
    <w:p w:rsidR="00A94AEC" w:rsidRPr="003763FC" w:rsidRDefault="00A94AEC" w:rsidP="00D1127B">
      <w:r w:rsidRPr="003763FC">
        <w:t>L’interview d’une personne d’1m80 située à 3 m de l’objectif de la caméra est réalisée, on souhaite cadrer un « plan américain », c'est-à-dire obtenir plein cadre des ¾ de la personne sur le capteur de l’objectif.</w:t>
      </w:r>
    </w:p>
    <w:p w:rsidR="00A94AEC" w:rsidRPr="003763FC" w:rsidRDefault="00A94AEC" w:rsidP="00711958">
      <w:pPr>
        <w:pStyle w:val="question"/>
      </w:pPr>
      <w:r w:rsidRPr="00BC1B60">
        <w:rPr>
          <w:b/>
        </w:rPr>
        <w:t>Calculer</w:t>
      </w:r>
      <w:r w:rsidRPr="003763FC">
        <w:t xml:space="preserve"> l’angle de champ nécessaire, en déduire la valeur de la focale utilisée.</w:t>
      </w:r>
    </w:p>
    <w:p w:rsidR="00D1127B" w:rsidRDefault="00D1127B" w:rsidP="00A94AEC"/>
    <w:p w:rsidR="00A94AEC" w:rsidRPr="003763FC" w:rsidRDefault="00A94AEC" w:rsidP="00A94AEC">
      <w:r w:rsidRPr="003763FC">
        <w:lastRenderedPageBreak/>
        <w:t>On souhaite maintenant faire un très gros plan sur le visage de la personne : c'est-à-dire obtenir plein cadre d’une hauteur de 30cm.</w:t>
      </w:r>
    </w:p>
    <w:p w:rsidR="00A94AEC" w:rsidRPr="003763FC" w:rsidRDefault="00A94AEC" w:rsidP="00711958">
      <w:pPr>
        <w:pStyle w:val="question"/>
      </w:pPr>
      <w:r w:rsidRPr="00BC1B60">
        <w:rPr>
          <w:b/>
        </w:rPr>
        <w:t>Peut-on  effectuer</w:t>
      </w:r>
      <w:r w:rsidRPr="003763FC">
        <w:t xml:space="preserve"> ce cadrage avec cet objectif ? Justifier.</w:t>
      </w:r>
    </w:p>
    <w:p w:rsidR="00A94AEC" w:rsidRPr="003763FC" w:rsidRDefault="00A94AEC" w:rsidP="00A94AEC">
      <w:pPr>
        <w:rPr>
          <w:b/>
        </w:rPr>
      </w:pPr>
    </w:p>
    <w:p w:rsidR="00A94AEC" w:rsidRDefault="00A94AEC" w:rsidP="006A4760">
      <w:pPr>
        <w:numPr>
          <w:ilvl w:val="0"/>
          <w:numId w:val="10"/>
        </w:numPr>
        <w:rPr>
          <w:b/>
        </w:rPr>
      </w:pPr>
      <w:r w:rsidRPr="00D1127B">
        <w:rPr>
          <w:b/>
        </w:rPr>
        <w:t>Etude de la captation sonore</w:t>
      </w:r>
    </w:p>
    <w:p w:rsidR="00D1127B" w:rsidRPr="00D1127B" w:rsidRDefault="00D1127B" w:rsidP="00A94AEC">
      <w:pPr>
        <w:rPr>
          <w:b/>
        </w:rPr>
      </w:pPr>
    </w:p>
    <w:p w:rsidR="00A94AEC" w:rsidRPr="003763FC" w:rsidRDefault="00A94AEC" w:rsidP="009C5B3C">
      <w:pPr>
        <w:pStyle w:val="problematique"/>
      </w:pPr>
      <w:r w:rsidRPr="003763FC">
        <w:t>Corriger le niveau d’un signal audio présentant un défaut lors de la captation.</w:t>
      </w:r>
    </w:p>
    <w:p w:rsidR="00A94AEC" w:rsidRPr="003763FC" w:rsidRDefault="00A94AEC" w:rsidP="00A94AEC"/>
    <w:p w:rsidR="00A94AEC" w:rsidRPr="003763FC" w:rsidRDefault="00A94AEC" w:rsidP="00A94AEC">
      <w:r w:rsidRPr="003763FC">
        <w:t>On rappelle que le seuil d’audition ou la valeur de pression de référence correspondant à une pression efficace de 2.10</w:t>
      </w:r>
      <w:r w:rsidRPr="003763FC">
        <w:rPr>
          <w:vertAlign w:val="superscript"/>
        </w:rPr>
        <w:t>-5</w:t>
      </w:r>
      <w:r w:rsidRPr="003763FC">
        <w:t xml:space="preserve"> Pa et qu’un niveau de 94 </w:t>
      </w:r>
      <w:proofErr w:type="spellStart"/>
      <w:r w:rsidRPr="003763FC">
        <w:t>dB</w:t>
      </w:r>
      <w:r w:rsidRPr="003763FC">
        <w:rPr>
          <w:vertAlign w:val="subscript"/>
        </w:rPr>
        <w:t>SPL</w:t>
      </w:r>
      <w:proofErr w:type="spellEnd"/>
      <w:r w:rsidRPr="003763FC">
        <w:rPr>
          <w:vertAlign w:val="subscript"/>
        </w:rPr>
        <w:t xml:space="preserve"> </w:t>
      </w:r>
      <w:r w:rsidRPr="003763FC">
        <w:t>correspond à une pression efficace de 1</w:t>
      </w:r>
      <w:r w:rsidR="00165423">
        <w:t> </w:t>
      </w:r>
      <w:r w:rsidRPr="003763FC">
        <w:t>Pa.</w:t>
      </w:r>
    </w:p>
    <w:p w:rsidR="00A94AEC" w:rsidRPr="003763FC" w:rsidRDefault="00A94AEC" w:rsidP="00A94AEC">
      <w:r w:rsidRPr="003763FC">
        <w:t>Un micro KMR 81 (dont les caractéristiques sont données en annexe) est placé sur une perche.</w:t>
      </w:r>
    </w:p>
    <w:p w:rsidR="00A94AEC" w:rsidRPr="003763FC" w:rsidRDefault="00A94AEC" w:rsidP="00A94AEC">
      <w:r w:rsidRPr="003763FC">
        <w:t xml:space="preserve">La personne interviewée produit un niveau de 74 </w:t>
      </w:r>
      <w:proofErr w:type="spellStart"/>
      <w:r w:rsidRPr="003763FC">
        <w:t>dB</w:t>
      </w:r>
      <w:r w:rsidRPr="003763FC">
        <w:rPr>
          <w:vertAlign w:val="subscript"/>
        </w:rPr>
        <w:t>SPL</w:t>
      </w:r>
      <w:proofErr w:type="spellEnd"/>
      <w:r w:rsidRPr="003763FC">
        <w:rPr>
          <w:vertAlign w:val="subscript"/>
        </w:rPr>
        <w:t xml:space="preserve"> </w:t>
      </w:r>
      <w:r w:rsidRPr="003763FC">
        <w:t>quand le micro est situé à 1m de sa bouche.</w:t>
      </w:r>
    </w:p>
    <w:p w:rsidR="00A94AEC" w:rsidRPr="003763FC" w:rsidRDefault="00A94AEC" w:rsidP="00A94AEC">
      <w:r w:rsidRPr="003763FC">
        <w:t>On supposera que l’on peut assimiler cette personne à une source acoustique ponctuelle.</w:t>
      </w:r>
    </w:p>
    <w:p w:rsidR="00A94AEC" w:rsidRPr="003763FC" w:rsidRDefault="00A94AEC" w:rsidP="00711958">
      <w:pPr>
        <w:pStyle w:val="question"/>
      </w:pPr>
      <w:r w:rsidRPr="00BC1B60">
        <w:rPr>
          <w:b/>
        </w:rPr>
        <w:t>Calculer</w:t>
      </w:r>
      <w:r w:rsidRPr="003763FC">
        <w:t xml:space="preserve"> la pression correspondante.</w:t>
      </w:r>
    </w:p>
    <w:p w:rsidR="00A94AEC" w:rsidRPr="003763FC" w:rsidRDefault="00A94AEC" w:rsidP="00711958">
      <w:pPr>
        <w:pStyle w:val="question"/>
      </w:pPr>
      <w:r w:rsidRPr="003763FC">
        <w:t xml:space="preserve">En utilisant la documentation technique du micro fournie dans l’annexe, </w:t>
      </w:r>
      <w:r w:rsidRPr="00BC1B60">
        <w:rPr>
          <w:b/>
        </w:rPr>
        <w:t>calculer</w:t>
      </w:r>
      <w:r w:rsidRPr="003763FC">
        <w:t xml:space="preserve"> la valeur de la tension électrique U délivrée par le micro.</w:t>
      </w:r>
    </w:p>
    <w:p w:rsidR="00A94AEC" w:rsidRPr="003763FC" w:rsidRDefault="00A94AEC" w:rsidP="00165423">
      <w:r w:rsidRPr="003763FC">
        <w:t>L’opérateur son oublie d’ouvrir le micr</w:t>
      </w:r>
      <w:r w:rsidR="00165423">
        <w:t>o</w:t>
      </w:r>
      <w:r w:rsidRPr="003763FC">
        <w:t xml:space="preserve"> mais la caméra située à 3m est équipée elle aussi d’un micro ayant les mêmes caractéristiques que le micro équipant la perche.</w:t>
      </w:r>
    </w:p>
    <w:p w:rsidR="00A94AEC" w:rsidRPr="003763FC" w:rsidRDefault="00A94AEC" w:rsidP="00711958">
      <w:pPr>
        <w:pStyle w:val="question"/>
      </w:pPr>
      <w:r w:rsidRPr="00BC1B60">
        <w:rPr>
          <w:b/>
        </w:rPr>
        <w:t>Calculer</w:t>
      </w:r>
      <w:r w:rsidRPr="003763FC">
        <w:t xml:space="preserve"> le niveau de pression recueilli par le micro de la caméra.</w:t>
      </w:r>
    </w:p>
    <w:p w:rsidR="00A94AEC" w:rsidRPr="003763FC" w:rsidRDefault="00A94AEC" w:rsidP="00711958">
      <w:pPr>
        <w:pStyle w:val="question"/>
      </w:pPr>
      <w:r w:rsidRPr="00BC1B60">
        <w:rPr>
          <w:b/>
        </w:rPr>
        <w:t>En déduire</w:t>
      </w:r>
      <w:r w:rsidRPr="003763FC">
        <w:t xml:space="preserve"> la valeur du gain en tension à apporter au micro si l’on veut conserver le même niveau sur la table de mixage.</w:t>
      </w:r>
    </w:p>
    <w:p w:rsidR="00A94AEC" w:rsidRPr="003763FC" w:rsidRDefault="00A94AEC" w:rsidP="00A94AEC">
      <w:pPr>
        <w:rPr>
          <w:b/>
        </w:rPr>
      </w:pPr>
    </w:p>
    <w:p w:rsidR="00A94AEC" w:rsidRDefault="00A94AEC" w:rsidP="006A4760">
      <w:pPr>
        <w:numPr>
          <w:ilvl w:val="0"/>
          <w:numId w:val="10"/>
        </w:numPr>
        <w:rPr>
          <w:b/>
        </w:rPr>
      </w:pPr>
      <w:r w:rsidRPr="00165423">
        <w:rPr>
          <w:b/>
        </w:rPr>
        <w:t>Etude de l’éclairage</w:t>
      </w:r>
    </w:p>
    <w:p w:rsidR="00165423" w:rsidRPr="00165423" w:rsidRDefault="00165423" w:rsidP="00A94AEC">
      <w:pPr>
        <w:rPr>
          <w:b/>
        </w:rPr>
      </w:pPr>
    </w:p>
    <w:p w:rsidR="00A94AEC" w:rsidRPr="003763FC" w:rsidRDefault="00A94AEC" w:rsidP="009C5B3C">
      <w:pPr>
        <w:pStyle w:val="problematique"/>
      </w:pPr>
      <w:r w:rsidRPr="003763FC">
        <w:t>On cherche à réaliser la captation avec des conditions optimales d’éclairage.</w:t>
      </w:r>
    </w:p>
    <w:p w:rsidR="00165423" w:rsidRDefault="00165423" w:rsidP="00A94AEC"/>
    <w:p w:rsidR="00A94AEC" w:rsidRDefault="00A94AEC" w:rsidP="00A94AEC">
      <w:r w:rsidRPr="003763FC">
        <w:t>Pour éclairer la personne interviewée, on util</w:t>
      </w:r>
      <w:r w:rsidR="00165423">
        <w:t xml:space="preserve">ise un éclairage 3 points, une </w:t>
      </w:r>
      <w:r w:rsidRPr="003763FC">
        <w:t>lampe TH équipe un projecteur, ses caractéristiques sont données ci-dessous.</w:t>
      </w:r>
    </w:p>
    <w:p w:rsidR="00165423" w:rsidRPr="003763FC" w:rsidRDefault="00165423" w:rsidP="00A94AEC"/>
    <w:p w:rsidR="00A94AEC" w:rsidRPr="003763FC" w:rsidRDefault="00A94AEC" w:rsidP="00A94AEC">
      <w:pPr>
        <w:pStyle w:val="Titre2"/>
      </w:pPr>
      <w:r w:rsidRPr="003763FC">
        <w:t>Lampe TH</w:t>
      </w:r>
    </w:p>
    <w:p w:rsidR="00A94AEC" w:rsidRPr="003763FC" w:rsidRDefault="00B97670" w:rsidP="00A94AEC">
      <w:r>
        <w:rPr>
          <w:noProof/>
        </w:rPr>
        <w:pict>
          <v:shapetype id="_x0000_t202" coordsize="21600,21600" o:spt="202" path="m,l,21600r21600,l21600,xe">
            <v:stroke joinstyle="miter"/>
            <v:path gradientshapeok="t" o:connecttype="rect"/>
          </v:shapetype>
          <v:shape id="Text Box 19" o:spid="_x0000_s1026" type="#_x0000_t202" style="position:absolute;left:0;text-align:left;margin-left:219.25pt;margin-top:45.7pt;width:279pt;height:98.8pt;z-index:251689984;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" filled="f" stroked="f">
            <v:textbox>
              <w:txbxContent>
                <w:tbl>
                  <w:tblPr>
                    <w:tblStyle w:val="Grilledutableau"/>
                    <w:tblW w:w="0" w:type="auto"/>
                    <w:tblLook w:val="01E0"/>
                  </w:tblPr>
                  <w:tblGrid>
                    <w:gridCol w:w="2653"/>
                    <w:gridCol w:w="2654"/>
                  </w:tblGrid>
                  <w:tr w:rsidR="005B3895">
                    <w:tc>
                      <w:tcPr>
                        <w:tcW w:w="2653" w:type="dxa"/>
                      </w:tcPr>
                      <w:p w:rsidR="005B3895" w:rsidRDefault="005B3895">
                        <w:r>
                          <w:t xml:space="preserve">Nominal </w:t>
                        </w:r>
                        <w:proofErr w:type="spellStart"/>
                        <w:r>
                          <w:t>wattage</w:t>
                        </w:r>
                        <w:proofErr w:type="spellEnd"/>
                      </w:p>
                    </w:tc>
                    <w:tc>
                      <w:tcPr>
                        <w:tcW w:w="2654" w:type="dxa"/>
                      </w:tcPr>
                      <w:p w:rsidR="005B3895" w:rsidRDefault="005B3895">
                        <w:r>
                          <w:t>500 W</w:t>
                        </w:r>
                      </w:p>
                    </w:tc>
                  </w:tr>
                  <w:tr w:rsidR="005B3895">
                    <w:tc>
                      <w:tcPr>
                        <w:tcW w:w="2653" w:type="dxa"/>
                      </w:tcPr>
                      <w:p w:rsidR="005B3895" w:rsidRDefault="005B3895">
                        <w:r>
                          <w:t xml:space="preserve">Nominal </w:t>
                        </w:r>
                        <w:proofErr w:type="spellStart"/>
                        <w:r>
                          <w:t>luminous</w:t>
                        </w:r>
                        <w:proofErr w:type="spellEnd"/>
                        <w:r>
                          <w:t xml:space="preserve"> flux</w:t>
                        </w:r>
                      </w:p>
                    </w:tc>
                    <w:tc>
                      <w:tcPr>
                        <w:tcW w:w="2654" w:type="dxa"/>
                      </w:tcPr>
                      <w:p w:rsidR="005B3895" w:rsidRDefault="005B3895">
                        <w:r>
                          <w:t>11000 lm</w:t>
                        </w:r>
                      </w:p>
                    </w:tc>
                  </w:tr>
                  <w:tr w:rsidR="005B3895">
                    <w:tc>
                      <w:tcPr>
                        <w:tcW w:w="2653" w:type="dxa"/>
                      </w:tcPr>
                      <w:p w:rsidR="005B3895" w:rsidRDefault="005B3895">
                        <w:proofErr w:type="spellStart"/>
                        <w:r>
                          <w:t>Lifespan</w:t>
                        </w:r>
                        <w:proofErr w:type="spellEnd"/>
                      </w:p>
                    </w:tc>
                    <w:tc>
                      <w:tcPr>
                        <w:tcW w:w="2654" w:type="dxa"/>
                      </w:tcPr>
                      <w:p w:rsidR="005B3895" w:rsidRDefault="005B3895">
                        <w:r>
                          <w:t>300 h</w:t>
                        </w:r>
                      </w:p>
                    </w:tc>
                  </w:tr>
                  <w:tr w:rsidR="005B3895">
                    <w:tc>
                      <w:tcPr>
                        <w:tcW w:w="2653" w:type="dxa"/>
                      </w:tcPr>
                      <w:p w:rsidR="005B3895" w:rsidRDefault="005B3895">
                        <w:r>
                          <w:t>IRC</w:t>
                        </w:r>
                      </w:p>
                    </w:tc>
                    <w:tc>
                      <w:tcPr>
                        <w:tcW w:w="2654" w:type="dxa"/>
                      </w:tcPr>
                      <w:p w:rsidR="005B3895" w:rsidRDefault="005B3895">
                        <w:r>
                          <w:t>100</w:t>
                        </w:r>
                      </w:p>
                    </w:tc>
                  </w:tr>
                </w:tbl>
                <w:p w:rsidR="005B3895" w:rsidRDefault="005B3895" w:rsidP="00A94AEC"/>
              </w:txbxContent>
            </v:textbox>
          </v:shape>
        </w:pict>
      </w:r>
      <w:r w:rsidR="00A94AEC" w:rsidRPr="003763FC">
        <w:rPr>
          <w:noProof/>
        </w:rPr>
        <w:drawing>
          <wp:inline distT="0" distB="0" distL="0" distR="0">
            <wp:extent cx="2095500" cy="2171700"/>
            <wp:effectExtent l="0" t="0" r="12700" b="12700"/>
            <wp:docPr id="20"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095500" cy="2171700"/>
                    </a:xfrm>
                    <a:prstGeom prst="rect">
                      <a:avLst/>
                    </a:prstGeom>
                    <a:noFill/>
                    <a:ln>
                      <a:noFill/>
                    </a:ln>
                  </pic:spPr>
                </pic:pic>
              </a:graphicData>
            </a:graphic>
          </wp:inline>
        </w:drawing>
      </w:r>
    </w:p>
    <w:p w:rsidR="00A94AEC" w:rsidRPr="003763FC" w:rsidRDefault="00A94AEC" w:rsidP="00A94AEC"/>
    <w:p w:rsidR="00A94AEC" w:rsidRPr="003763FC" w:rsidRDefault="00A94AEC" w:rsidP="00711958">
      <w:pPr>
        <w:pStyle w:val="question"/>
      </w:pPr>
      <w:r w:rsidRPr="00BC1B60">
        <w:rPr>
          <w:b/>
        </w:rPr>
        <w:t>Expliquer</w:t>
      </w:r>
      <w:r w:rsidRPr="003763FC">
        <w:t xml:space="preserve"> le fonctionnement d’une telle lampe (principe physique mis en œuvre) et rappeler les principales caractéristiques (spectre, température de couleur).</w:t>
      </w:r>
    </w:p>
    <w:p w:rsidR="00A94AEC" w:rsidRPr="003763FC" w:rsidRDefault="00A94AEC" w:rsidP="00711958">
      <w:pPr>
        <w:pStyle w:val="question"/>
      </w:pPr>
      <w:r w:rsidRPr="00BC1B60">
        <w:rPr>
          <w:b/>
        </w:rPr>
        <w:lastRenderedPageBreak/>
        <w:t>Expliquer</w:t>
      </w:r>
      <w:r w:rsidRPr="003763FC">
        <w:t xml:space="preserve"> pourquoi le choix de ce type de lampe pour un tournage permet une bonne restitution des couleurs.</w:t>
      </w:r>
    </w:p>
    <w:p w:rsidR="00A94AEC" w:rsidRDefault="00A94AEC" w:rsidP="00A94AEC">
      <w:pPr>
        <w:jc w:val="left"/>
      </w:pPr>
      <w:r w:rsidRPr="003763FC">
        <w:t xml:space="preserve">On équipe cette lampe sur un projecteur émettant un faisceau conique d’angle au sommet </w:t>
      </w:r>
      <w:r w:rsidRPr="003763FC">
        <w:rPr>
          <w:rFonts w:cs="Arial"/>
        </w:rPr>
        <w:t>α</w:t>
      </w:r>
      <w:r w:rsidR="00165423">
        <w:rPr>
          <w:rFonts w:cs="Arial"/>
        </w:rPr>
        <w:t>.</w:t>
      </w:r>
      <w:r w:rsidRPr="003763FC">
        <w:rPr>
          <w:rFonts w:cs="Arial"/>
        </w:rPr>
        <w:t xml:space="preserve"> Le flux lumineux utile représente 60% du flux total</w:t>
      </w:r>
      <w:r w:rsidRPr="003763FC">
        <w:t>. On supposera la lampe comme</w:t>
      </w:r>
      <w:r w:rsidR="00165423">
        <w:t xml:space="preserve"> une source ponctuelle </w:t>
      </w:r>
      <w:r w:rsidRPr="003763FC">
        <w:t xml:space="preserve">placée en S. On rappelle que l’angle solide d’émission du cône est donné par la relation : </w:t>
      </w:r>
      <w:r w:rsidRPr="003763FC">
        <w:rPr>
          <w:position w:val="-24"/>
        </w:rPr>
        <w:object w:dxaOrig="1960" w:dyaOrig="620">
          <v:shape id="_x0000_i1028" type="#_x0000_t75" style="width:98pt;height:31pt" o:ole="">
            <v:imagedata r:id="rId21" o:title=""/>
          </v:shape>
          <o:OLEObject Type="Embed" ProgID="Equation.DSMT4" ShapeID="_x0000_i1028" DrawAspect="Content" ObjectID="_1490518857" r:id="rId22"/>
        </w:object>
      </w:r>
      <w:r w:rsidRPr="003763FC">
        <w:t xml:space="preserve"> et que l’aire d’un disque de diamètre d </w:t>
      </w:r>
      <w:proofErr w:type="gramStart"/>
      <w:r w:rsidRPr="003763FC">
        <w:t xml:space="preserve">est </w:t>
      </w:r>
      <w:proofErr w:type="gramEnd"/>
      <w:r w:rsidRPr="003763FC">
        <w:rPr>
          <w:position w:val="-24"/>
        </w:rPr>
        <w:object w:dxaOrig="1100" w:dyaOrig="620">
          <v:shape id="_x0000_i1029" type="#_x0000_t75" style="width:55pt;height:31pt" o:ole="">
            <v:imagedata r:id="rId23" o:title=""/>
          </v:shape>
          <o:OLEObject Type="Embed" ProgID="Equation.DSMT4" ShapeID="_x0000_i1029" DrawAspect="Content" ObjectID="_1490518858" r:id="rId24"/>
        </w:object>
      </w:r>
      <w:r w:rsidRPr="003763FC">
        <w:t>.</w:t>
      </w:r>
    </w:p>
    <w:p w:rsidR="008C6EED" w:rsidRPr="003763FC" w:rsidRDefault="008C6EED" w:rsidP="008C6EED">
      <w:pPr>
        <w:jc w:val="center"/>
      </w:pPr>
    </w:p>
    <w:p w:rsidR="00A94AEC" w:rsidRPr="003763FC" w:rsidRDefault="00B97670" w:rsidP="008C6EED">
      <w:pPr>
        <w:jc w:val="center"/>
      </w:pPr>
      <w:r>
        <w:rPr>
          <w:noProof/>
        </w:rPr>
      </w:r>
      <w:r>
        <w:rPr>
          <w:noProof/>
        </w:rPr>
        <w:pict>
          <v:group id="Group 9" o:spid="_x0000_s1027" style="width:3in;height:2in;mso-position-horizontal-relative:char;mso-position-vertical-relative:line" coordorigin="3501,12244" coordsize="4320,28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">
            <v:group id="Group 10" o:spid="_x0000_s1028" style="position:absolute;left:3861;top:12244;width:3960;height:2880" coordorigin="3861,12244" coordsize="3960,28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2+k9xgAAANwAAAAPAAAAZHJzL2Rvd25yZXYueG1sRI9Ba8JAFITvBf/D8gRv&#10;dRM1WqKriNjSQyhUC6W3R/aZBLNvQ3ZN4r93C4Ueh5n5htnsBlOLjlpXWVYQTyMQxLnVFRcKvs6v&#10;zy8gnEfWWFsmBXdysNuOnjaYatvzJ3UnX4gAYZeigtL7JpXS5SUZdFPbEAfvYluDPsi2kLrFPsBN&#10;LWdRtJQGKw4LJTZ0KCm/nm5GwVuP/X4eH7vsejncf87Jx3cWk1KT8bBfg/A0+P/wX/tdK1isEv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7b6T3GAAAA3AAA&#10;AA8AAAAAAAAAAAAAAAAAqQIAAGRycy9kb3ducmV2LnhtbFBLBQYAAAAABAAEAPoAAACcAwAAAAA=&#10;">
              <v:oval id="Oval 11" o:spid="_x0000_s1029" style="position:absolute;left:6741;top:12244;width:1080;height:288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IwfEwwAA&#10;ANwAAAAPAAAAZHJzL2Rvd25yZXYueG1sRI9BawIxFITvBf9DeIXeutmW4spqlCJUPAhSFXp93Tw3&#10;scnLsom6/ntTKPQ4zMw3zGwxeCcu1EcbWMFLUYIgboK23Co47D+eJyBiQtboApOCG0VYzEcPM6x1&#10;uPInXXapFRnCsUYFJqWuljI2hjzGInTE2TuG3mPKsm+l7vGa4d7J17IcS4+W84LBjpaGmp/d2Ss4&#10;NZWrztuvlTdpo+P30VonrVJPj8P7FESiIf2H/9prreCtGsPvmXwE5Pw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9IwfEwwAAANwAAAAPAAAAAAAAAAAAAAAAAJcCAABkcnMvZG93&#10;bnJldi54bWxQSwUGAAAAAAQABAD1AAAAhwMAAAAA&#10;" fillcolor="silver" strokeweight="1pt"/>
              <v:line id="Line 12" o:spid="_x0000_s1030" style="position:absolute;flip:y;visibility:visible" from="3861,12244" to="7281,1362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VzJLMYAAADcAAAADwAAAGRycy9kb3ducmV2LnhtbESPQWsCMRSE74X+h/AKvUjNVqTa1Sgi&#10;CD14UctKb8/N62bZzcuapLr996Yg9DjMzDfMfNnbVlzIh9qxgtdhBoK4dLrmSsHnYfMyBREissbW&#10;MSn4pQDLxePDHHPtrryjyz5WIkE45KjAxNjlUobSkMUwdB1x8r6dtxiT9JXUHq8Jbls5yrI3abHm&#10;tGCwo7Whstn/WAVyuh2c/eo0bormeHw3RVl0X1ulnp/61QxEpD7+h+/tD61gPJnA35l0BOTiBg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PVcySzGAAAA3AAAAA8AAAAAAAAA&#10;AAAAAAAAoQIAAGRycy9kb3ducmV2LnhtbFBLBQYAAAAABAAEAPkAAACUAwAAAAA=&#10;"/>
              <v:line id="Line 13" o:spid="_x0000_s1031" style="position:absolute;visibility:visible" from="3861,13627" to="7281,151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efcIcQAAADcAAAADwAAAGRycy9kb3ducmV2LnhtbERPz2vCMBS+D/wfwht4m+nm6EZnFHEI&#10;usNQN9Djs3lrq81LSWJb/3tzGHj8+H5PZr2pRUvOV5YVPI8SEMS51RUXCn5/lk/vIHxA1lhbJgVX&#10;8jCbDh4mmGnb8ZbaXShEDGGfoYIyhCaT0uclGfQj2xBH7s86gyFCV0jtsIvhppYvSZJKgxXHhhIb&#10;WpSUn3cXo+B7vEnb+fpr1e/X6TH/3B4Pp84pNXzs5x8gAvXhLv53r7SC17e4Np6JR0BOb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59whxAAAANwAAAAPAAAAAAAAAAAA&#10;AAAAAKECAABkcnMvZG93bnJldi54bWxQSwUGAAAAAAQABAD5AAAAkgMAAAAA&#10;"/>
              <v:shape id="Freeform 14" o:spid="_x0000_s1032" style="position:absolute;left:4762;top:13267;width:210;height:720;visibility:visible;mso-wrap-style:square;v-text-anchor:top" coordsize="390,7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7rP9xAAA&#10;ANwAAAAPAAAAZHJzL2Rvd25yZXYueG1sRI9Bi8IwFITvgv8hPMGLaOoiunYbRRYW9CTqgtdn87Yt&#10;bV5qk7X13xtB8DjMzDdMsu5MJW7UuMKygukkAkGcWl1wpuD39DP+BOE8ssbKMim4k4P1qt9LMNa2&#10;5QPdjj4TAcIuRgW593UspUtzMugmtiYO3p9tDPogm0zqBtsAN5X8iKK5NFhwWMixpu+c0vL4bxRE&#10;u3O65O48ml2rcn5qd/JyrfdKDQfd5guEp86/w6/2ViuYLZbwPBOOgFw9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2e6z/cQAAADcAAAADwAAAAAAAAAAAAAAAACXAgAAZHJzL2Rv&#10;d25yZXYueG1sUEsFBgAAAAAEAAQA9QAAAIgDAAAAAA==&#10;" path="m180,c285,120,390,240,360,360,330,480,60,660,,720e" filled="f">
                <v:stroke dashstyle="1 1"/>
                <v:path arrowok="t" o:connecttype="custom" o:connectlocs="97,0;194,360;0,720" o:connectangles="0,0,0"/>
              </v:shape>
              <v:shape id="Text Box 15" o:spid="_x0000_s1033" type="#_x0000_t202" style="position:absolute;left:4942;top:13267;width:720;height:54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5xfuxAAA&#10;ANsAAAAPAAAAZHJzL2Rvd25yZXYueG1sRI9Ba8JAFITvBf/D8gRvuqu2RdNsRJRCTy2mKnh7ZJ9J&#10;aPZtyG5N+u+7BaHHYWa+YdLNYBtxo87XjjXMZwoEceFMzaWG4+frdAXCB2SDjWPS8EMeNtnoIcXE&#10;uJ4PdMtDKSKEfYIaqhDaREpfVGTRz1xLHL2r6yyGKLtSmg77CLeNXCj1LC3WHBcqbGlXUfGVf1sN&#10;p/fr5fyoPsq9fWp7NyjJdi21noyH7QuIQEP4D9/bb0bDcgl/X+IPkNk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5+cX7sQAAADbAAAADwAAAAAAAAAAAAAAAACXAgAAZHJzL2Rv&#10;d25yZXYueG1sUEsFBgAAAAAEAAQA9QAAAIgDAAAAAA==&#10;" filled="f" stroked="f">
                <v:textbox>
                  <w:txbxContent>
                    <w:p w:rsidR="005B3895" w:rsidRDefault="005B3895" w:rsidP="00A94AEC">
                      <w:proofErr w:type="gramStart"/>
                      <w:r>
                        <w:rPr>
                          <w:rFonts w:cs="Arial"/>
                        </w:rPr>
                        <w:t>α</w:t>
                      </w:r>
                      <w:proofErr w:type="gramEnd"/>
                    </w:p>
                  </w:txbxContent>
                </v:textbox>
              </v:shape>
              <v:line id="Line 16" o:spid="_x0000_s1034" style="position:absolute;flip:x;visibility:visible" from="7281,12244" to="7282,15124"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GEGVsQAAADbAAAADwAAAGRycy9kb3ducmV2LnhtbESPT2vCQBTE7wW/w/IEL0U3KpUQXUWr&#10;gUIvxj/3R/aZBLNvl+xW02/fLRR6HGbmN8xq05tWPKjzjWUF00kCgri0uuFKweWcj1MQPiBrbC2T&#10;gm/ysFkPXlaYafvkgh6nUIkIYZ+hgjoEl0npy5oM+ol1xNG72c5giLKrpO7wGeGmlbMkWUiDDceF&#10;Gh2911TeT19Gwev8sHcuTfO82Nvm6K6HYvd5UWo07LdLEIH68B/+a39oBfM3+P0Sf4Bc/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0YQZWxAAAANsAAAAPAAAAAAAAAAAA&#10;AAAAAKECAABkcnMvZG93bnJldi54bWxQSwUGAAAAAAQABAD5AAAAkgMAAAAA&#10;">
                <v:stroke startarrow="block" endarrow="block"/>
              </v:line>
              <v:shape id="Text Box 17" o:spid="_x0000_s1035" type="#_x0000_t202" style="position:absolute;left:7281;top:13504;width:539;height:54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kLR2wwAA&#10;ANsAAAAPAAAAZHJzL2Rvd25yZXYueG1sRI9Ba8JAFITvgv9heUJvumutoqmrSKXQk9JUBW+P7DMJ&#10;zb4N2a1J/70rCB6HmfmGWa47W4krNb50rGE8UiCIM2dKzjUcfj6HcxA+IBusHJOGf/KwXvV7S0yM&#10;a/mbrmnIRYSwT1BDEUKdSOmzgiz6kauJo3dxjcUQZZNL02Ab4baSr0rNpMWS40KBNX0UlP2mf1bD&#10;cXc5n97UPt/aad26Tkm2C6n1y6DbvIMI1IVn+NH+MhomM7h/iT9Arm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3kLR2wwAAANsAAAAPAAAAAAAAAAAAAAAAAJcCAABkcnMvZG93&#10;bnJldi54bWxQSwUGAAAAAAQABAD1AAAAhwMAAAAA&#10;" filled="f" stroked="f">
                <v:textbox>
                  <w:txbxContent>
                    <w:p w:rsidR="005B3895" w:rsidRDefault="005B3895" w:rsidP="00A94AEC">
                      <w:proofErr w:type="gramStart"/>
                      <w:r>
                        <w:t>d</w:t>
                      </w:r>
                      <w:proofErr w:type="gramEnd"/>
                    </w:p>
                  </w:txbxContent>
                </v:textbox>
              </v:shape>
            </v:group>
            <v:shape id="Text Box 18" o:spid="_x0000_s1036" type="#_x0000_t202" style="position:absolute;left:3501;top:13324;width:1080;height:126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3BHtxAAA&#10;ANsAAAAPAAAAZHJzL2Rvd25yZXYueG1sRI9PawIxFMTvBb9DeEJvmtSqbbcbRSyCp4pWC709Nm//&#10;4OZl2aTu+u0bQehxmJnfMOmyt7W4UOsrxxqexgoEceZMxYWG49dm9ArCB2SDtWPScCUPy8XgIcXE&#10;uI73dDmEQkQI+wQ1lCE0iZQ+K8miH7uGOHq5ay2GKNtCmha7CLe1nCg1lxYrjgslNrQuKTsffq2G&#10;02f+8z1Vu+LDzprO9UqyfZNaPw771TuIQH34D9/bW6Ph+QVuX+IPkIs/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mNwR7cQAAADbAAAADwAAAAAAAAAAAAAAAACXAgAAZHJzL2Rv&#10;d25yZXYueG1sUEsFBgAAAAAEAAQA9QAAAIgDAAAAAA==&#10;" filled="f" stroked="f">
              <v:textbox>
                <w:txbxContent>
                  <w:p w:rsidR="005B3895" w:rsidRDefault="005B3895" w:rsidP="00A94AEC">
                    <w:r>
                      <w:t>S</w:t>
                    </w:r>
                  </w:p>
                </w:txbxContent>
              </v:textbox>
            </v:shape>
            <w10:wrap type="none"/>
            <w10:anchorlock/>
          </v:group>
        </w:pict>
      </w:r>
    </w:p>
    <w:p w:rsidR="00A94AEC" w:rsidRPr="003763FC" w:rsidRDefault="00A94AEC" w:rsidP="00711958">
      <w:pPr>
        <w:pStyle w:val="question"/>
      </w:pPr>
      <w:r w:rsidRPr="00BC1B60">
        <w:rPr>
          <w:b/>
        </w:rPr>
        <w:t>Calculer</w:t>
      </w:r>
      <w:r w:rsidRPr="003763FC">
        <w:t xml:space="preserve"> le diamètre d si l’on veut obtenir un éclairement moyen  E</w:t>
      </w:r>
      <w:r w:rsidR="00165423">
        <w:t xml:space="preserve"> </w:t>
      </w:r>
      <w:r w:rsidRPr="003763FC">
        <w:t>=</w:t>
      </w:r>
      <w:r w:rsidR="00165423">
        <w:t xml:space="preserve"> </w:t>
      </w:r>
      <w:r w:rsidRPr="003763FC">
        <w:t>1000</w:t>
      </w:r>
      <w:r w:rsidR="00165423">
        <w:t xml:space="preserve"> </w:t>
      </w:r>
      <w:r w:rsidRPr="003763FC">
        <w:t>lux.</w:t>
      </w:r>
    </w:p>
    <w:p w:rsidR="00165423" w:rsidRDefault="00165423" w:rsidP="00A94AEC"/>
    <w:p w:rsidR="00A94AEC" w:rsidRPr="003763FC" w:rsidRDefault="00A94AEC" w:rsidP="00A94AEC">
      <w:r w:rsidRPr="003763FC">
        <w:t>On éclaire le visage de la personne interviewée avec une valeur d’éclairement E</w:t>
      </w:r>
      <w:r w:rsidR="00165423">
        <w:t xml:space="preserve"> </w:t>
      </w:r>
      <w:r w:rsidRPr="003763FC">
        <w:t>=</w:t>
      </w:r>
      <w:r w:rsidR="00165423">
        <w:t xml:space="preserve"> </w:t>
      </w:r>
      <w:r w:rsidRPr="003763FC">
        <w:t xml:space="preserve">1000 lux qui présente un coefficient de réflexion </w:t>
      </w:r>
      <w:r w:rsidRPr="003763FC">
        <w:rPr>
          <w:rFonts w:cs="Arial"/>
        </w:rPr>
        <w:t>ρ</w:t>
      </w:r>
      <w:r w:rsidR="00165423">
        <w:rPr>
          <w:rFonts w:cs="Arial"/>
        </w:rPr>
        <w:t xml:space="preserve"> </w:t>
      </w:r>
      <w:r w:rsidRPr="003763FC">
        <w:t>=</w:t>
      </w:r>
      <w:r w:rsidR="00165423">
        <w:t xml:space="preserve"> </w:t>
      </w:r>
      <w:r w:rsidRPr="003763FC">
        <w:t>0,18. La réflexion est supposée diffuse, on peut donc appliquer la loi de Lambert.</w:t>
      </w:r>
    </w:p>
    <w:p w:rsidR="00A94AEC" w:rsidRPr="003763FC" w:rsidRDefault="00A94AEC" w:rsidP="00711958">
      <w:pPr>
        <w:pStyle w:val="question"/>
      </w:pPr>
      <w:r w:rsidRPr="00BC1B60">
        <w:rPr>
          <w:b/>
        </w:rPr>
        <w:t>Calculer</w:t>
      </w:r>
      <w:r w:rsidRPr="003763FC">
        <w:t xml:space="preserve"> la luminance L du visage.</w:t>
      </w:r>
    </w:p>
    <w:p w:rsidR="00A94AEC" w:rsidRPr="003763FC" w:rsidRDefault="00A94AEC" w:rsidP="00A94AEC">
      <w:pPr>
        <w:jc w:val="left"/>
      </w:pPr>
      <w:r w:rsidRPr="003763FC">
        <w:t xml:space="preserve">On suppose maintenant que l’angle d’ouverture du faisceau est </w:t>
      </w:r>
      <w:r w:rsidRPr="003763FC">
        <w:rPr>
          <w:position w:val="-6"/>
        </w:rPr>
        <w:object w:dxaOrig="800" w:dyaOrig="279">
          <v:shape id="_x0000_i1030" type="#_x0000_t75" style="width:40pt;height:14pt" o:ole="">
            <v:imagedata r:id="rId25" o:title=""/>
          </v:shape>
          <o:OLEObject Type="Embed" ProgID="Equation.DSMT4" ShapeID="_x0000_i1030" DrawAspect="Content" ObjectID="_1490518859" r:id="rId26"/>
        </w:object>
      </w:r>
      <w:r w:rsidRPr="003763FC">
        <w:t>(position flood)</w:t>
      </w:r>
    </w:p>
    <w:p w:rsidR="00A94AEC" w:rsidRPr="003763FC" w:rsidRDefault="00A94AEC" w:rsidP="00711958">
      <w:pPr>
        <w:pStyle w:val="question"/>
      </w:pPr>
      <w:r w:rsidRPr="00BC1B60">
        <w:rPr>
          <w:b/>
        </w:rPr>
        <w:t>Calculer</w:t>
      </w:r>
      <w:r w:rsidRPr="003763FC">
        <w:t xml:space="preserve"> l’intensité lumineuse I du faisceau (on supposera la source comme isotrope).</w:t>
      </w:r>
    </w:p>
    <w:p w:rsidR="00A94AEC" w:rsidRPr="003763FC" w:rsidRDefault="00A94AEC" w:rsidP="00711958">
      <w:pPr>
        <w:pStyle w:val="question"/>
      </w:pPr>
      <w:r w:rsidRPr="00BC1B60">
        <w:rPr>
          <w:b/>
        </w:rPr>
        <w:t>A quelle distance doit être placé</w:t>
      </w:r>
      <w:r w:rsidRPr="003763FC">
        <w:t xml:space="preserve"> le projecteur si l’on veut obtenir un éclairement E</w:t>
      </w:r>
      <w:r w:rsidR="00165423">
        <w:t> </w:t>
      </w:r>
      <w:r w:rsidRPr="003763FC">
        <w:t>=</w:t>
      </w:r>
      <w:r w:rsidR="00165423">
        <w:t> </w:t>
      </w:r>
      <w:r w:rsidRPr="003763FC">
        <w:t>1000</w:t>
      </w:r>
      <w:r w:rsidR="00165423">
        <w:t> </w:t>
      </w:r>
      <w:r w:rsidRPr="003763FC">
        <w:t>lux au centre de la surface éclai</w:t>
      </w:r>
      <w:r w:rsidR="00165423">
        <w:t>rée qui est normale au faisceau ?</w:t>
      </w:r>
    </w:p>
    <w:p w:rsidR="009741FF" w:rsidRPr="009741FF" w:rsidRDefault="00A94AEC" w:rsidP="00711958">
      <w:pPr>
        <w:pStyle w:val="question"/>
      </w:pPr>
      <w:r w:rsidRPr="00BC1B60">
        <w:rPr>
          <w:b/>
        </w:rPr>
        <w:t>Déterminer</w:t>
      </w:r>
      <w:r w:rsidRPr="003763FC">
        <w:t xml:space="preserve"> alors la valeur approchée du diamètre du faisceau. Le diamètre du faisceau </w:t>
      </w:r>
      <w:r w:rsidRPr="00BC1B60">
        <w:rPr>
          <w:b/>
        </w:rPr>
        <w:t xml:space="preserve">est-il cohérent </w:t>
      </w:r>
      <w:r w:rsidRPr="003763FC">
        <w:t>av</w:t>
      </w:r>
      <w:r w:rsidR="00165423">
        <w:t>ec la situation de la captation ?</w:t>
      </w:r>
    </w:p>
    <w:p w:rsidR="00F45CD1" w:rsidRPr="00D65E1B" w:rsidRDefault="009741FF" w:rsidP="00A252F5">
      <w:pPr>
        <w:pStyle w:val="PARTIESUJET"/>
        <w:rPr>
          <w:u w:val="none"/>
        </w:rPr>
      </w:pPr>
      <w:r>
        <w:br w:type="page"/>
      </w:r>
      <w:bookmarkStart w:id="14" w:name="_Toc286772207"/>
      <w:r w:rsidR="00F45CD1" w:rsidRPr="00D65E1B">
        <w:rPr>
          <w:u w:val="none"/>
        </w:rPr>
        <w:lastRenderedPageBreak/>
        <w:t>ANNEXE</w:t>
      </w:r>
      <w:bookmarkEnd w:id="14"/>
      <w:r w:rsidR="00D65E1B" w:rsidRPr="00D65E1B">
        <w:rPr>
          <w:u w:val="none"/>
        </w:rPr>
        <w:t>S</w:t>
      </w:r>
    </w:p>
    <w:p w:rsidR="00F45CD1" w:rsidRPr="003763FC" w:rsidRDefault="00F45CD1" w:rsidP="00F45CD1">
      <w:pPr>
        <w:pStyle w:val="annexe"/>
      </w:pPr>
      <w:r w:rsidRPr="003763FC">
        <w:t> </w:t>
      </w:r>
      <w:bookmarkStart w:id="15" w:name="_Toc286770584"/>
      <w:r w:rsidRPr="003763FC">
        <w:t>CAMESCOPE AJ-PX5000</w:t>
      </w:r>
      <w:bookmarkEnd w:id="15"/>
    </w:p>
    <w:p w:rsidR="00A252F5" w:rsidRPr="003763FC" w:rsidRDefault="00F45CD1" w:rsidP="00A252F5">
      <w:r w:rsidRPr="003763FC">
        <w:rPr>
          <w:noProof/>
        </w:rPr>
        <w:drawing>
          <wp:anchor distT="0" distB="0" distL="114300" distR="114300" simplePos="0" relativeHeight="251686912" behindDoc="0" locked="0" layoutInCell="1" allowOverlap="1">
            <wp:simplePos x="0" y="0"/>
            <wp:positionH relativeFrom="column">
              <wp:align>left</wp:align>
            </wp:positionH>
            <wp:positionV relativeFrom="paragraph">
              <wp:align>top</wp:align>
            </wp:positionV>
            <wp:extent cx="2729230" cy="1214755"/>
            <wp:effectExtent l="0" t="0" r="0" b="4445"/>
            <wp:wrapSquare wrapText="bothSides"/>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b="51414"/>
                    <a:stretch>
                      <a:fillRect/>
                    </a:stretch>
                  </pic:blipFill>
                  <pic:spPr bwMode="auto">
                    <a:xfrm>
                      <a:off x="0" y="0"/>
                      <a:ext cx="2729230" cy="1214755"/>
                    </a:xfrm>
                    <a:prstGeom prst="rect">
                      <a:avLst/>
                    </a:prstGeom>
                    <a:noFill/>
                    <a:ln>
                      <a:noFill/>
                    </a:ln>
                  </pic:spPr>
                </pic:pic>
              </a:graphicData>
            </a:graphic>
          </wp:anchor>
        </w:drawing>
      </w:r>
    </w:p>
    <w:p w:rsidR="00A252F5" w:rsidRPr="003763FC" w:rsidRDefault="00A252F5" w:rsidP="00A252F5"/>
    <w:p w:rsidR="00A252F5" w:rsidRPr="003763FC" w:rsidRDefault="00A252F5" w:rsidP="00A252F5"/>
    <w:p w:rsidR="00A252F5" w:rsidRPr="003763FC" w:rsidRDefault="00A252F5" w:rsidP="00A252F5"/>
    <w:p w:rsidR="00A252F5" w:rsidRPr="003763FC" w:rsidRDefault="00A252F5" w:rsidP="00A252F5"/>
    <w:p w:rsidR="00A252F5" w:rsidRPr="003763FC" w:rsidRDefault="00A252F5" w:rsidP="00A252F5"/>
    <w:p w:rsidR="00F45CD1" w:rsidRPr="003763FC" w:rsidRDefault="00A252F5" w:rsidP="00A252F5">
      <w:pPr>
        <w:tabs>
          <w:tab w:val="left" w:pos="1184"/>
        </w:tabs>
      </w:pPr>
      <w:r w:rsidRPr="003763FC">
        <w:tab/>
      </w:r>
      <w:r w:rsidRPr="003763FC">
        <w:br w:type="textWrapping" w:clear="all"/>
      </w:r>
    </w:p>
    <w:p w:rsidR="00F45CD1" w:rsidRPr="003763FC" w:rsidRDefault="00F45CD1" w:rsidP="00F45CD1">
      <w:r w:rsidRPr="003763FC">
        <w:rPr>
          <w:noProof/>
        </w:rPr>
        <w:drawing>
          <wp:inline distT="0" distB="0" distL="0" distR="0">
            <wp:extent cx="6115050" cy="6901180"/>
            <wp:effectExtent l="0" t="0" r="6350" b="7620"/>
            <wp:docPr id="455"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115050" cy="6901180"/>
                    </a:xfrm>
                    <a:prstGeom prst="rect">
                      <a:avLst/>
                    </a:prstGeom>
                    <a:noFill/>
                    <a:ln>
                      <a:noFill/>
                    </a:ln>
                  </pic:spPr>
                </pic:pic>
              </a:graphicData>
            </a:graphic>
          </wp:inline>
        </w:drawing>
      </w:r>
    </w:p>
    <w:p w:rsidR="00F45CD1" w:rsidRPr="003763FC" w:rsidRDefault="00F45CD1" w:rsidP="00F45CD1">
      <w:r w:rsidRPr="003763FC">
        <w:rPr>
          <w:noProof/>
        </w:rPr>
        <w:lastRenderedPageBreak/>
        <w:drawing>
          <wp:inline distT="0" distB="0" distL="0" distR="0">
            <wp:extent cx="6115050" cy="8615680"/>
            <wp:effectExtent l="0" t="0" r="6350" b="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115050" cy="8615680"/>
                    </a:xfrm>
                    <a:prstGeom prst="rect">
                      <a:avLst/>
                    </a:prstGeom>
                    <a:noFill/>
                    <a:ln>
                      <a:noFill/>
                    </a:ln>
                  </pic:spPr>
                </pic:pic>
              </a:graphicData>
            </a:graphic>
          </wp:inline>
        </w:drawing>
      </w:r>
    </w:p>
    <w:p w:rsidR="00F45CD1" w:rsidRPr="003763FC" w:rsidRDefault="00F45CD1" w:rsidP="00F45CD1">
      <w:r w:rsidRPr="003763FC">
        <w:rPr>
          <w:noProof/>
        </w:rPr>
        <w:lastRenderedPageBreak/>
        <w:drawing>
          <wp:inline distT="0" distB="0" distL="0" distR="0">
            <wp:extent cx="6115050" cy="4072255"/>
            <wp:effectExtent l="0" t="0" r="6350" b="0"/>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115050" cy="4072255"/>
                    </a:xfrm>
                    <a:prstGeom prst="rect">
                      <a:avLst/>
                    </a:prstGeom>
                    <a:noFill/>
                    <a:ln>
                      <a:noFill/>
                    </a:ln>
                  </pic:spPr>
                </pic:pic>
              </a:graphicData>
            </a:graphic>
          </wp:inline>
        </w:drawing>
      </w:r>
    </w:p>
    <w:p w:rsidR="00BB7BE4" w:rsidRPr="003763FC" w:rsidRDefault="00BB7BE4" w:rsidP="00BB7BE4"/>
    <w:p w:rsidR="00BB7BE4" w:rsidRPr="003763FC" w:rsidRDefault="00BB7BE4" w:rsidP="00BB7BE4"/>
    <w:p w:rsidR="00BB7BE4" w:rsidRPr="003763FC" w:rsidRDefault="00BB7BE4" w:rsidP="00BB7BE4">
      <w:r w:rsidRPr="003763FC">
        <w:t> </w:t>
      </w:r>
    </w:p>
    <w:p w:rsidR="00BB7BE4" w:rsidRPr="003763FC" w:rsidRDefault="00BB7BE4" w:rsidP="00BB7BE4">
      <w:pPr>
        <w:pStyle w:val="annexe"/>
        <w:numPr>
          <w:ilvl w:val="0"/>
          <w:numId w:val="0"/>
        </w:numPr>
        <w:ind w:left="360"/>
      </w:pPr>
      <w:r w:rsidRPr="003763FC">
        <w:t> </w:t>
      </w:r>
    </w:p>
    <w:p w:rsidR="00F45CD1" w:rsidRPr="003763FC" w:rsidRDefault="00BB7BE4" w:rsidP="006C63E9">
      <w:pPr>
        <w:pStyle w:val="annexe"/>
      </w:pPr>
      <w:r w:rsidRPr="003763FC">
        <w:br w:type="page"/>
      </w:r>
      <w:r w:rsidR="006C63E9" w:rsidRPr="003763FC">
        <w:lastRenderedPageBreak/>
        <w:t xml:space="preserve"> </w:t>
      </w:r>
      <w:bookmarkStart w:id="16" w:name="_Toc286770585"/>
      <w:r w:rsidR="00F45CD1" w:rsidRPr="003763FC">
        <w:t>AVIWEST - DMNG PRO180</w:t>
      </w:r>
      <w:bookmarkEnd w:id="16"/>
      <w:r w:rsidR="00F45CD1" w:rsidRPr="003763FC">
        <w:t xml:space="preserve"> </w:t>
      </w:r>
    </w:p>
    <w:p w:rsidR="00F45CD1" w:rsidRPr="003763FC" w:rsidRDefault="00F45CD1" w:rsidP="00F45CD1">
      <w:pPr>
        <w:widowControl w:val="0"/>
        <w:autoSpaceDE w:val="0"/>
        <w:autoSpaceDN w:val="0"/>
        <w:adjustRightInd w:val="0"/>
        <w:ind w:left="-284"/>
        <w:jc w:val="center"/>
        <w:rPr>
          <w:rFonts w:ascii="Times" w:hAnsi="Times" w:cs="Times"/>
          <w:sz w:val="20"/>
        </w:rPr>
      </w:pPr>
      <w:r w:rsidRPr="003763FC">
        <w:rPr>
          <w:noProof/>
        </w:rPr>
        <w:drawing>
          <wp:inline distT="0" distB="0" distL="0" distR="0">
            <wp:extent cx="5586730" cy="8515350"/>
            <wp:effectExtent l="0" t="0" r="1270" b="0"/>
            <wp:docPr id="454" name="Image 44" descr="Description : Description : AVIWEST - Shaping tomorrow's live vide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escription : Description : AVIWEST - Shaping tomorrow's live video"/>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26915" t="11276" b="9288"/>
                    <a:stretch>
                      <a:fillRect/>
                    </a:stretch>
                  </pic:blipFill>
                  <pic:spPr bwMode="auto">
                    <a:xfrm>
                      <a:off x="0" y="0"/>
                      <a:ext cx="5586730" cy="8515350"/>
                    </a:xfrm>
                    <a:prstGeom prst="rect">
                      <a:avLst/>
                    </a:prstGeom>
                    <a:noFill/>
                    <a:ln>
                      <a:noFill/>
                    </a:ln>
                  </pic:spPr>
                </pic:pic>
              </a:graphicData>
            </a:graphic>
          </wp:inline>
        </w:drawing>
      </w:r>
    </w:p>
    <w:p w:rsidR="00F45CD1" w:rsidRPr="003763FC" w:rsidRDefault="00F45CD1" w:rsidP="006C63E9">
      <w:pPr>
        <w:pStyle w:val="annexe"/>
      </w:pPr>
      <w:r w:rsidRPr="003763FC">
        <w:br w:type="page"/>
      </w:r>
      <w:bookmarkStart w:id="17" w:name="_Toc286770586"/>
      <w:r w:rsidRPr="003763FC">
        <w:rPr>
          <w:noProof/>
        </w:rPr>
        <w:lastRenderedPageBreak/>
        <w:drawing>
          <wp:anchor distT="0" distB="0" distL="114300" distR="114300" simplePos="0" relativeHeight="251681792" behindDoc="0" locked="0" layoutInCell="1" allowOverlap="1">
            <wp:simplePos x="0" y="0"/>
            <wp:positionH relativeFrom="column">
              <wp:posOffset>3698875</wp:posOffset>
            </wp:positionH>
            <wp:positionV relativeFrom="paragraph">
              <wp:posOffset>391795</wp:posOffset>
            </wp:positionV>
            <wp:extent cx="2480945" cy="1337945"/>
            <wp:effectExtent l="0" t="0" r="8255" b="8255"/>
            <wp:wrapSquare wrapText="bothSides"/>
            <wp:docPr id="468"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pic:cNvPicPr>
                      <a:picLocks noChangeAspect="1" noChangeArrowheads="1"/>
                    </pic:cNvPicPr>
                  </pic:nvPicPr>
                  <pic:blipFill>
                    <a:blip r:embed="rId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80945" cy="1337945"/>
                    </a:xfrm>
                    <a:prstGeom prst="rect">
                      <a:avLst/>
                    </a:prstGeom>
                    <a:noFill/>
                  </pic:spPr>
                </pic:pic>
              </a:graphicData>
            </a:graphic>
          </wp:anchor>
        </w:drawing>
      </w:r>
      <w:proofErr w:type="spellStart"/>
      <w:r w:rsidRPr="003763FC">
        <w:t>Avid</w:t>
      </w:r>
      <w:proofErr w:type="spellEnd"/>
      <w:r w:rsidRPr="003763FC">
        <w:t xml:space="preserve"> </w:t>
      </w:r>
      <w:proofErr w:type="spellStart"/>
      <w:r w:rsidRPr="003763FC">
        <w:t>Nitris</w:t>
      </w:r>
      <w:proofErr w:type="spellEnd"/>
      <w:r w:rsidRPr="003763FC">
        <w:t xml:space="preserve"> DX</w:t>
      </w:r>
      <w:bookmarkEnd w:id="17"/>
    </w:p>
    <w:p w:rsidR="00F45CD1" w:rsidRPr="003763FC" w:rsidRDefault="00F45CD1" w:rsidP="00F45CD1">
      <w:pPr>
        <w:ind w:left="1418" w:firstLine="142"/>
      </w:pPr>
      <w:r w:rsidRPr="003763FC">
        <w:rPr>
          <w:noProof/>
        </w:rPr>
        <w:drawing>
          <wp:anchor distT="0" distB="0" distL="114300" distR="114300" simplePos="0" relativeHeight="251682816" behindDoc="0" locked="0" layoutInCell="1" allowOverlap="1">
            <wp:simplePos x="0" y="0"/>
            <wp:positionH relativeFrom="column">
              <wp:posOffset>-414655</wp:posOffset>
            </wp:positionH>
            <wp:positionV relativeFrom="paragraph">
              <wp:posOffset>3387725</wp:posOffset>
            </wp:positionV>
            <wp:extent cx="3877310" cy="5380990"/>
            <wp:effectExtent l="0" t="0" r="8890" b="3810"/>
            <wp:wrapSquare wrapText="bothSides"/>
            <wp:docPr id="469"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3"/>
                    <pic:cNvPicPr>
                      <a:picLocks noChangeAspect="1" noChangeArrowheads="1"/>
                    </pic:cNvPicPr>
                  </pic:nvPicPr>
                  <pic:blipFill>
                    <a:blip r:embed="rId33">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38">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877310" cy="5380990"/>
                    </a:xfrm>
                    <a:prstGeom prst="rect">
                      <a:avLst/>
                    </a:prstGeom>
                    <a:noFill/>
                  </pic:spPr>
                </pic:pic>
              </a:graphicData>
            </a:graphic>
          </wp:anchor>
        </w:drawing>
      </w:r>
      <w:r w:rsidRPr="003763FC">
        <w:rPr>
          <w:noProof/>
        </w:rPr>
        <w:drawing>
          <wp:anchor distT="0" distB="0" distL="114300" distR="114300" simplePos="0" relativeHeight="251683840" behindDoc="0" locked="0" layoutInCell="1" allowOverlap="1">
            <wp:simplePos x="0" y="0"/>
            <wp:positionH relativeFrom="column">
              <wp:posOffset>-300355</wp:posOffset>
            </wp:positionH>
            <wp:positionV relativeFrom="paragraph">
              <wp:posOffset>73025</wp:posOffset>
            </wp:positionV>
            <wp:extent cx="3634740" cy="3314700"/>
            <wp:effectExtent l="0" t="0" r="0" b="12700"/>
            <wp:wrapTight wrapText="bothSides">
              <wp:wrapPolygon edited="0">
                <wp:start x="0" y="0"/>
                <wp:lineTo x="0" y="21517"/>
                <wp:lineTo x="21434" y="21517"/>
                <wp:lineTo x="21434" y="0"/>
                <wp:lineTo x="0" y="0"/>
              </wp:wrapPolygon>
            </wp:wrapTight>
            <wp:docPr id="470"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 36"/>
                    <pic:cNvPicPr>
                      <a:picLocks noChangeAspect="1" noChangeArrowheads="1"/>
                    </pic:cNvPicPr>
                  </pic:nvPicPr>
                  <pic:blipFill>
                    <a:blip r:embed="rId39">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40">
                              <a14:imgEffect>
                                <a14:sharpenSoften amount="100000"/>
                              </a14:imgEffect>
                              <a14:imgEffect>
                                <a14:saturation sat="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634740" cy="3314700"/>
                    </a:xfrm>
                    <a:prstGeom prst="rect">
                      <a:avLst/>
                    </a:prstGeom>
                    <a:noFill/>
                  </pic:spPr>
                </pic:pic>
              </a:graphicData>
            </a:graphic>
          </wp:anchor>
        </w:drawing>
      </w:r>
      <w:r w:rsidRPr="003763FC">
        <w:rPr>
          <w:noProof/>
        </w:rPr>
        <w:drawing>
          <wp:anchor distT="0" distB="0" distL="114300" distR="114300" simplePos="0" relativeHeight="251684864" behindDoc="0" locked="0" layoutInCell="1" allowOverlap="1">
            <wp:simplePos x="0" y="0"/>
            <wp:positionH relativeFrom="column">
              <wp:posOffset>3355975</wp:posOffset>
            </wp:positionH>
            <wp:positionV relativeFrom="paragraph">
              <wp:posOffset>1558925</wp:posOffset>
            </wp:positionV>
            <wp:extent cx="3061970" cy="2723515"/>
            <wp:effectExtent l="0" t="0" r="11430" b="0"/>
            <wp:wrapTight wrapText="bothSides">
              <wp:wrapPolygon edited="0">
                <wp:start x="0" y="0"/>
                <wp:lineTo x="0" y="21353"/>
                <wp:lineTo x="21501" y="21353"/>
                <wp:lineTo x="21501" y="0"/>
                <wp:lineTo x="0" y="0"/>
              </wp:wrapPolygon>
            </wp:wrapTight>
            <wp:docPr id="471"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2"/>
                    <pic:cNvPicPr>
                      <a:picLocks noChangeAspect="1" noChangeArrowheads="1"/>
                    </pic:cNvPicPr>
                  </pic:nvPicPr>
                  <pic:blipFill>
                    <a:blip r:embed="rId41">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14:imgLayer r:embed="rId42">
                              <a14:imgEffect>
                                <a14:sharpenSoften amount="1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061970" cy="2723515"/>
                    </a:xfrm>
                    <a:prstGeom prst="rect">
                      <a:avLst/>
                    </a:prstGeom>
                    <a:noFill/>
                  </pic:spPr>
                </pic:pic>
              </a:graphicData>
            </a:graphic>
          </wp:anchor>
        </w:drawing>
      </w:r>
    </w:p>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 w:rsidR="003F073B" w:rsidRPr="003763FC" w:rsidRDefault="003F073B" w:rsidP="003F073B">
      <w:pPr>
        <w:jc w:val="left"/>
      </w:pPr>
      <w:r w:rsidRPr="003763FC">
        <w:br w:type="page"/>
      </w:r>
    </w:p>
    <w:p w:rsidR="003F073B" w:rsidRPr="003763FC" w:rsidRDefault="003F073B" w:rsidP="003F073B">
      <w:pPr>
        <w:pStyle w:val="annexe"/>
      </w:pPr>
      <w:bookmarkStart w:id="18" w:name="_Toc286770587"/>
      <w:r w:rsidRPr="003763FC">
        <w:t xml:space="preserve">Station Media </w:t>
      </w:r>
      <w:proofErr w:type="gramStart"/>
      <w:r w:rsidRPr="003763FC">
        <w:t>composer</w:t>
      </w:r>
      <w:bookmarkEnd w:id="18"/>
      <w:proofErr w:type="gramEnd"/>
    </w:p>
    <w:p w:rsidR="003F073B" w:rsidRPr="003763FC" w:rsidRDefault="003F073B" w:rsidP="003F073B">
      <w:pPr>
        <w:widowControl w:val="0"/>
        <w:autoSpaceDE w:val="0"/>
        <w:autoSpaceDN w:val="0"/>
        <w:adjustRightInd w:val="0"/>
        <w:jc w:val="left"/>
      </w:pPr>
      <w:r w:rsidRPr="003763FC">
        <w:rPr>
          <w:noProof/>
        </w:rPr>
        <w:drawing>
          <wp:inline distT="0" distB="0" distL="0" distR="0">
            <wp:extent cx="6120765" cy="5025200"/>
            <wp:effectExtent l="0" t="0" r="635" b="4445"/>
            <wp:docPr id="79" name="Imag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120765" cy="5025200"/>
                    </a:xfrm>
                    <a:prstGeom prst="rect">
                      <a:avLst/>
                    </a:prstGeom>
                    <a:noFill/>
                    <a:ln>
                      <a:noFill/>
                    </a:ln>
                  </pic:spPr>
                </pic:pic>
              </a:graphicData>
            </a:graphic>
          </wp:inline>
        </w:drawing>
      </w:r>
      <w:r w:rsidRPr="003763FC">
        <w:t xml:space="preserve"> </w:t>
      </w:r>
      <w:r w:rsidRPr="003763FC">
        <w:rPr>
          <w:noProof/>
        </w:rPr>
        <w:drawing>
          <wp:inline distT="0" distB="0" distL="0" distR="0">
            <wp:extent cx="6120765" cy="1392031"/>
            <wp:effectExtent l="0" t="0" r="635" b="5080"/>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120765" cy="1392031"/>
                    </a:xfrm>
                    <a:prstGeom prst="rect">
                      <a:avLst/>
                    </a:prstGeom>
                    <a:noFill/>
                    <a:ln>
                      <a:noFill/>
                    </a:ln>
                  </pic:spPr>
                </pic:pic>
              </a:graphicData>
            </a:graphic>
          </wp:inline>
        </w:drawing>
      </w:r>
    </w:p>
    <w:p w:rsidR="003F073B" w:rsidRPr="003763FC" w:rsidRDefault="003F073B" w:rsidP="003F073B">
      <w:pPr>
        <w:jc w:val="left"/>
      </w:pPr>
    </w:p>
    <w:p w:rsidR="00F45CD1" w:rsidRPr="003763FC" w:rsidRDefault="00F45CD1" w:rsidP="00F45CD1"/>
    <w:p w:rsidR="00F45CD1" w:rsidRPr="003763FC" w:rsidRDefault="00F45CD1" w:rsidP="00F45CD1"/>
    <w:p w:rsidR="00F45CD1" w:rsidRPr="003763FC" w:rsidRDefault="00F45CD1" w:rsidP="00F45CD1"/>
    <w:p w:rsidR="00F45CD1" w:rsidRPr="003763FC" w:rsidRDefault="00F45CD1" w:rsidP="00F45CD1">
      <w:pPr>
        <w:tabs>
          <w:tab w:val="left" w:pos="1347"/>
        </w:tabs>
      </w:pPr>
      <w:r w:rsidRPr="003763FC">
        <w:tab/>
      </w:r>
    </w:p>
    <w:p w:rsidR="00F45CD1" w:rsidRPr="003763FC" w:rsidRDefault="00F45CD1" w:rsidP="00F45CD1">
      <w:pPr>
        <w:ind w:left="-426"/>
      </w:pPr>
    </w:p>
    <w:p w:rsidR="00F45CD1" w:rsidRPr="003763FC" w:rsidRDefault="00F45CD1" w:rsidP="00F45CD1">
      <w:pPr>
        <w:pStyle w:val="annexe"/>
      </w:pPr>
      <w:r w:rsidRPr="003763FC">
        <w:br w:type="page"/>
      </w:r>
      <w:bookmarkStart w:id="19" w:name="_Toc286770588"/>
      <w:r w:rsidRPr="003763FC">
        <w:lastRenderedPageBreak/>
        <w:t>ISIS 7500</w:t>
      </w:r>
      <w:bookmarkEnd w:id="19"/>
    </w:p>
    <w:p w:rsidR="00F45CD1" w:rsidRPr="003763FC" w:rsidRDefault="00937B78" w:rsidP="00F45CD1">
      <w:r w:rsidRPr="003763FC">
        <w:rPr>
          <w:noProof/>
        </w:rPr>
        <w:drawing>
          <wp:inline distT="0" distB="0" distL="0" distR="0">
            <wp:extent cx="6120765" cy="7299065"/>
            <wp:effectExtent l="0" t="0" r="635" b="0"/>
            <wp:docPr id="458"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120765" cy="7299065"/>
                    </a:xfrm>
                    <a:prstGeom prst="rect">
                      <a:avLst/>
                    </a:prstGeom>
                    <a:noFill/>
                    <a:ln>
                      <a:noFill/>
                    </a:ln>
                  </pic:spPr>
                </pic:pic>
              </a:graphicData>
            </a:graphic>
          </wp:inline>
        </w:drawing>
      </w:r>
    </w:p>
    <w:p w:rsidR="00F45CD1" w:rsidRPr="003763FC" w:rsidRDefault="00937B78" w:rsidP="00F45CD1">
      <w:r w:rsidRPr="003763FC">
        <w:rPr>
          <w:noProof/>
        </w:rPr>
        <w:lastRenderedPageBreak/>
        <w:drawing>
          <wp:inline distT="0" distB="0" distL="0" distR="0">
            <wp:extent cx="6120765" cy="8153570"/>
            <wp:effectExtent l="0" t="0" r="635" b="0"/>
            <wp:docPr id="459"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120765" cy="8153570"/>
                    </a:xfrm>
                    <a:prstGeom prst="rect">
                      <a:avLst/>
                    </a:prstGeom>
                    <a:noFill/>
                    <a:ln>
                      <a:noFill/>
                    </a:ln>
                  </pic:spPr>
                </pic:pic>
              </a:graphicData>
            </a:graphic>
          </wp:inline>
        </w:drawing>
      </w:r>
    </w:p>
    <w:p w:rsidR="00F45CD1" w:rsidRPr="003763FC" w:rsidRDefault="00F45CD1" w:rsidP="00F45CD1">
      <w:pPr>
        <w:ind w:left="1418" w:firstLine="709"/>
      </w:pPr>
    </w:p>
    <w:p w:rsidR="00F45CD1" w:rsidRPr="003763FC" w:rsidRDefault="00F45CD1" w:rsidP="00F45CD1">
      <w:pPr>
        <w:ind w:left="1418" w:firstLine="709"/>
      </w:pPr>
    </w:p>
    <w:p w:rsidR="00F45CD1" w:rsidRPr="003763FC" w:rsidRDefault="00F45CD1" w:rsidP="00F45CD1">
      <w:pPr>
        <w:ind w:left="1418" w:firstLine="709"/>
      </w:pPr>
    </w:p>
    <w:p w:rsidR="00F45CD1" w:rsidRPr="003763FC" w:rsidRDefault="00F45CD1" w:rsidP="00F45CD1">
      <w:pPr>
        <w:ind w:left="1418" w:firstLine="709"/>
      </w:pPr>
    </w:p>
    <w:p w:rsidR="00F45CD1" w:rsidRPr="003763FC" w:rsidRDefault="00F45CD1" w:rsidP="00F45CD1">
      <w:pPr>
        <w:ind w:left="1418" w:firstLine="709"/>
      </w:pPr>
    </w:p>
    <w:p w:rsidR="00F45CD1" w:rsidRPr="003763FC" w:rsidRDefault="00F45CD1" w:rsidP="00F45CD1">
      <w:pPr>
        <w:pStyle w:val="annexe"/>
        <w:sectPr w:rsidR="00F45CD1" w:rsidRPr="003763FC" w:rsidSect="00F45CD1">
          <w:footerReference w:type="default" r:id="rId47"/>
          <w:type w:val="continuous"/>
          <w:pgSz w:w="11906" w:h="16838"/>
          <w:pgMar w:top="827" w:right="991" w:bottom="1417" w:left="1276" w:header="720" w:footer="488" w:gutter="0"/>
          <w:cols w:space="720"/>
        </w:sectPr>
      </w:pPr>
    </w:p>
    <w:p w:rsidR="00F45CD1" w:rsidRPr="003763FC" w:rsidRDefault="00F45CD1" w:rsidP="00F45CD1">
      <w:pPr>
        <w:pStyle w:val="annexe"/>
      </w:pPr>
      <w:bookmarkStart w:id="20" w:name="_Toc286770589"/>
      <w:r w:rsidRPr="003763FC">
        <w:lastRenderedPageBreak/>
        <w:t xml:space="preserve">Extrait </w:t>
      </w:r>
      <w:proofErr w:type="spellStart"/>
      <w:r w:rsidRPr="003763FC">
        <w:t>Protools</w:t>
      </w:r>
      <w:proofErr w:type="spellEnd"/>
      <w:r w:rsidRPr="003763FC">
        <w:t xml:space="preserve"> </w:t>
      </w:r>
      <w:proofErr w:type="spellStart"/>
      <w:r w:rsidRPr="003763FC">
        <w:t>Reference</w:t>
      </w:r>
      <w:proofErr w:type="spellEnd"/>
      <w:r w:rsidRPr="003763FC">
        <w:t xml:space="preserve"> Guide</w:t>
      </w:r>
      <w:bookmarkEnd w:id="20"/>
    </w:p>
    <w:p w:rsidR="00F45CD1" w:rsidRPr="003763FC" w:rsidRDefault="00F45CD1" w:rsidP="00F45CD1">
      <w:pPr>
        <w:rPr>
          <w:b/>
          <w:bCs/>
        </w:rPr>
      </w:pPr>
      <w:r w:rsidRPr="003763FC">
        <w:rPr>
          <w:b/>
          <w:bCs/>
        </w:rPr>
        <w:t>AAF, MXF, and OMF</w:t>
      </w:r>
    </w:p>
    <w:p w:rsidR="00F45CD1" w:rsidRPr="00AB4211" w:rsidRDefault="00F45CD1" w:rsidP="00F45CD1">
      <w:pPr>
        <w:rPr>
          <w:sz w:val="20"/>
          <w:lang w:val="en-US"/>
        </w:rPr>
      </w:pPr>
      <w:r w:rsidRPr="00AB4211">
        <w:rPr>
          <w:sz w:val="20"/>
          <w:lang w:val="en-US"/>
        </w:rPr>
        <w:t>Pro Tools lets you exchange audio, video, and sequences with other AAF-, MXF-, and OMF- compatible applications (such as Avid editors).</w:t>
      </w:r>
    </w:p>
    <w:p w:rsidR="00F45CD1" w:rsidRPr="00AB4211" w:rsidRDefault="00F45CD1" w:rsidP="00F45CD1">
      <w:pPr>
        <w:rPr>
          <w:lang w:val="en-US"/>
        </w:rPr>
      </w:pPr>
    </w:p>
    <w:p w:rsidR="00F45CD1" w:rsidRPr="00AB4211" w:rsidRDefault="00F45CD1" w:rsidP="00F45CD1">
      <w:pPr>
        <w:rPr>
          <w:b/>
          <w:bCs/>
          <w:lang w:val="en-US"/>
        </w:rPr>
      </w:pPr>
      <w:r w:rsidRPr="00AB4211">
        <w:rPr>
          <w:b/>
          <w:bCs/>
          <w:lang w:val="en-US"/>
        </w:rPr>
        <w:t>Media Data (Media Files)</w:t>
      </w:r>
    </w:p>
    <w:p w:rsidR="00F45CD1" w:rsidRPr="00AB4211" w:rsidRDefault="00F45CD1" w:rsidP="00F45CD1">
      <w:pPr>
        <w:rPr>
          <w:sz w:val="20"/>
          <w:lang w:val="en-US"/>
        </w:rPr>
      </w:pPr>
      <w:r w:rsidRPr="00AB4211">
        <w:rPr>
          <w:sz w:val="20"/>
          <w:lang w:val="en-US"/>
        </w:rPr>
        <w:t>Media data represents raw audio or video material and is stored in individual media files. Every time you record a piece of video or audio material into an application, you are creating a media file. Audio media files hold samples (such as 44,100 or 48,000 samples per second of recording) while video media files use frames (24, 25, or 30 frames per second of recording).</w:t>
      </w:r>
    </w:p>
    <w:p w:rsidR="00F45CD1" w:rsidRPr="00AB4211" w:rsidRDefault="00F45CD1" w:rsidP="00F45CD1">
      <w:pPr>
        <w:rPr>
          <w:sz w:val="20"/>
          <w:lang w:val="en-US"/>
        </w:rPr>
      </w:pPr>
      <w:r w:rsidRPr="00AB4211">
        <w:rPr>
          <w:sz w:val="20"/>
          <w:lang w:val="en-US"/>
        </w:rPr>
        <w:t>The size of each media file depends on how much audio or video material it contains. For example, a file containing ten minutes of high resolution video might be approximately 2.16 GB in size, whereas a ten-minute audio recording at the might result in a 100 MB file. Media files tend to be large, since high quality audio and video signals are data intensive. Video data generally requires considerably more storage than audio data.</w:t>
      </w:r>
    </w:p>
    <w:p w:rsidR="00F45CD1" w:rsidRPr="00AB4211" w:rsidRDefault="00F45CD1" w:rsidP="00F45CD1">
      <w:pPr>
        <w:rPr>
          <w:b/>
          <w:bCs/>
          <w:lang w:val="en-US"/>
        </w:rPr>
      </w:pPr>
    </w:p>
    <w:p w:rsidR="00F45CD1" w:rsidRPr="00AB4211" w:rsidRDefault="00F45CD1" w:rsidP="00F45CD1">
      <w:pPr>
        <w:rPr>
          <w:b/>
          <w:bCs/>
          <w:lang w:val="en-US"/>
        </w:rPr>
      </w:pPr>
      <w:r w:rsidRPr="00AB4211">
        <w:rPr>
          <w:b/>
          <w:bCs/>
          <w:lang w:val="en-US"/>
        </w:rPr>
        <w:t>Metadata</w:t>
      </w:r>
    </w:p>
    <w:p w:rsidR="00F45CD1" w:rsidRPr="00AB4211" w:rsidRDefault="00F45CD1" w:rsidP="00F45CD1">
      <w:pPr>
        <w:rPr>
          <w:sz w:val="20"/>
          <w:lang w:val="en-US"/>
        </w:rPr>
      </w:pPr>
      <w:r w:rsidRPr="00AB4211">
        <w:rPr>
          <w:sz w:val="20"/>
          <w:lang w:val="en-US"/>
        </w:rPr>
        <w:t>Metadata is used to describe the following:</w:t>
      </w:r>
    </w:p>
    <w:p w:rsidR="00F45CD1" w:rsidRPr="00AB4211" w:rsidRDefault="00F45CD1" w:rsidP="00F45CD1">
      <w:pPr>
        <w:numPr>
          <w:ilvl w:val="0"/>
          <w:numId w:val="2"/>
        </w:numPr>
        <w:rPr>
          <w:sz w:val="20"/>
          <w:lang w:val="en-US"/>
        </w:rPr>
      </w:pPr>
      <w:r w:rsidRPr="00AB4211">
        <w:rPr>
          <w:sz w:val="20"/>
          <w:lang w:val="en-US"/>
        </w:rPr>
        <w:t xml:space="preserve">Information embedded in a media file. This may include scene, take, sample rate, bit depth, external clip names, the name of the videotape from which the media file was captured, and even </w:t>
      </w:r>
      <w:proofErr w:type="spellStart"/>
      <w:r w:rsidRPr="00AB4211">
        <w:rPr>
          <w:sz w:val="20"/>
          <w:lang w:val="en-US"/>
        </w:rPr>
        <w:t>timecode</w:t>
      </w:r>
      <w:proofErr w:type="spellEnd"/>
      <w:r w:rsidRPr="00AB4211">
        <w:rPr>
          <w:sz w:val="20"/>
          <w:lang w:val="en-US"/>
        </w:rPr>
        <w:t xml:space="preserve"> values. </w:t>
      </w:r>
    </w:p>
    <w:p w:rsidR="00F45CD1" w:rsidRPr="00AB4211" w:rsidRDefault="00F45CD1" w:rsidP="00F45CD1">
      <w:pPr>
        <w:numPr>
          <w:ilvl w:val="0"/>
          <w:numId w:val="2"/>
        </w:numPr>
        <w:rPr>
          <w:sz w:val="20"/>
          <w:lang w:val="en-US"/>
        </w:rPr>
      </w:pPr>
      <w:r w:rsidRPr="00AB4211">
        <w:rPr>
          <w:sz w:val="20"/>
          <w:lang w:val="en-US"/>
        </w:rPr>
        <w:t xml:space="preserve">Information embedded in Pro Tools sessions or other </w:t>
      </w:r>
      <w:r w:rsidRPr="00AB4211">
        <w:rPr>
          <w:i/>
          <w:iCs/>
          <w:sz w:val="20"/>
          <w:lang w:val="en-US"/>
        </w:rPr>
        <w:t>sequences</w:t>
      </w:r>
      <w:r w:rsidRPr="00AB4211">
        <w:rPr>
          <w:sz w:val="20"/>
          <w:lang w:val="en-US"/>
        </w:rPr>
        <w:t xml:space="preserve">, including what files are used, where they appear in a timeline, and automation. </w:t>
      </w:r>
    </w:p>
    <w:p w:rsidR="00F45CD1" w:rsidRPr="00AB4211" w:rsidRDefault="00F45CD1" w:rsidP="00F45CD1">
      <w:pPr>
        <w:numPr>
          <w:ilvl w:val="0"/>
          <w:numId w:val="2"/>
        </w:numPr>
        <w:rPr>
          <w:sz w:val="20"/>
          <w:lang w:val="en-US"/>
        </w:rPr>
      </w:pPr>
      <w:r w:rsidRPr="00AB4211">
        <w:rPr>
          <w:sz w:val="20"/>
          <w:lang w:val="en-US"/>
        </w:rPr>
        <w:t xml:space="preserve">For AAF or OMF sequences, metadata also includes information embedded in </w:t>
      </w:r>
      <w:proofErr w:type="spellStart"/>
      <w:r w:rsidRPr="00AB4211">
        <w:rPr>
          <w:sz w:val="20"/>
          <w:lang w:val="en-US"/>
        </w:rPr>
        <w:t>unrendered</w:t>
      </w:r>
      <w:proofErr w:type="spellEnd"/>
      <w:r w:rsidRPr="00AB4211">
        <w:rPr>
          <w:sz w:val="20"/>
          <w:lang w:val="en-US"/>
        </w:rPr>
        <w:t xml:space="preserve"> </w:t>
      </w:r>
      <w:proofErr w:type="spellStart"/>
      <w:r w:rsidRPr="00AB4211">
        <w:rPr>
          <w:sz w:val="20"/>
          <w:lang w:val="en-US"/>
        </w:rPr>
        <w:t>AudioSuiteTM</w:t>
      </w:r>
      <w:proofErr w:type="spellEnd"/>
      <w:r w:rsidRPr="00AB4211">
        <w:rPr>
          <w:sz w:val="20"/>
          <w:lang w:val="en-US"/>
        </w:rPr>
        <w:t xml:space="preserve"> effects (such as real-time EQ) on Avid workstations. Pro Tools skips </w:t>
      </w:r>
      <w:proofErr w:type="spellStart"/>
      <w:r w:rsidRPr="00AB4211">
        <w:rPr>
          <w:sz w:val="20"/>
          <w:lang w:val="en-US"/>
        </w:rPr>
        <w:t>unrendered</w:t>
      </w:r>
      <w:proofErr w:type="spellEnd"/>
      <w:r w:rsidRPr="00AB4211">
        <w:rPr>
          <w:sz w:val="20"/>
          <w:lang w:val="en-US"/>
        </w:rPr>
        <w:t xml:space="preserve"> effects on import. Rendered effects are media files that can be imported into  Pro Tools. </w:t>
      </w:r>
    </w:p>
    <w:p w:rsidR="00F45CD1" w:rsidRPr="00AB4211" w:rsidRDefault="00F45CD1" w:rsidP="00F45CD1">
      <w:pPr>
        <w:numPr>
          <w:ilvl w:val="0"/>
          <w:numId w:val="2"/>
        </w:numPr>
        <w:rPr>
          <w:sz w:val="20"/>
          <w:lang w:val="en-US"/>
        </w:rPr>
      </w:pPr>
      <w:r w:rsidRPr="00AB4211">
        <w:rPr>
          <w:sz w:val="20"/>
          <w:lang w:val="en-US"/>
        </w:rPr>
        <w:t>For AAF or OMF sequences, information about automation (clip-based gain or key-frame gain).  </w:t>
      </w:r>
    </w:p>
    <w:p w:rsidR="00F45CD1" w:rsidRPr="00AB4211" w:rsidRDefault="00F45CD1" w:rsidP="00F45CD1">
      <w:pPr>
        <w:rPr>
          <w:b/>
          <w:bCs/>
          <w:lang w:val="en-US"/>
        </w:rPr>
      </w:pPr>
    </w:p>
    <w:p w:rsidR="00F45CD1" w:rsidRPr="00AB4211" w:rsidRDefault="00F45CD1" w:rsidP="00F45CD1">
      <w:pPr>
        <w:rPr>
          <w:b/>
          <w:bCs/>
          <w:lang w:val="en-US"/>
        </w:rPr>
      </w:pPr>
      <w:r w:rsidRPr="00AB4211">
        <w:rPr>
          <w:b/>
          <w:bCs/>
          <w:lang w:val="en-US"/>
        </w:rPr>
        <w:t xml:space="preserve">AAF, OMF, and MXF Basics </w:t>
      </w:r>
    </w:p>
    <w:p w:rsidR="00F45CD1" w:rsidRPr="00AB4211" w:rsidRDefault="00F45CD1" w:rsidP="00F45CD1">
      <w:pPr>
        <w:rPr>
          <w:sz w:val="20"/>
          <w:lang w:val="en-US"/>
        </w:rPr>
      </w:pPr>
      <w:r w:rsidRPr="00AB4211">
        <w:rPr>
          <w:sz w:val="20"/>
          <w:lang w:val="en-US"/>
        </w:rPr>
        <w:t> AAF and OMF files are mechanisms for storing and retrieving media files and metadata so that projects can be freely exchanged between different applications and platforms. MXF is a media file format that can be used with AAF (but not OMF) files.  </w:t>
      </w:r>
    </w:p>
    <w:p w:rsidR="00F45CD1" w:rsidRPr="00AB4211" w:rsidRDefault="00F45CD1" w:rsidP="00F45CD1">
      <w:pPr>
        <w:rPr>
          <w:sz w:val="20"/>
          <w:lang w:val="en-US"/>
        </w:rPr>
      </w:pPr>
      <w:r w:rsidRPr="00AB4211">
        <w:rPr>
          <w:sz w:val="20"/>
          <w:lang w:val="en-US"/>
        </w:rPr>
        <w:t xml:space="preserve">Media data and metadata enable an application that receives AAF and OMF sequence files (such as Pro Tools) </w:t>
      </w:r>
      <w:proofErr w:type="gramStart"/>
      <w:r w:rsidRPr="00AB4211">
        <w:rPr>
          <w:sz w:val="20"/>
          <w:lang w:val="en-US"/>
        </w:rPr>
        <w:t>to</w:t>
      </w:r>
      <w:proofErr w:type="gramEnd"/>
      <w:r w:rsidRPr="00AB4211">
        <w:rPr>
          <w:sz w:val="20"/>
          <w:lang w:val="en-US"/>
        </w:rPr>
        <w:t xml:space="preserve"> automatically and quickly reassemble the composition. A simple metaphor </w:t>
      </w:r>
      <w:r w:rsidRPr="00AB4211">
        <w:rPr>
          <w:sz w:val="20"/>
          <w:lang w:val="en-US"/>
        </w:rPr>
        <w:lastRenderedPageBreak/>
        <w:t xml:space="preserve">for this approach is that media data files are the pieces of a puzzle and metadata is the set of instructions for assembling the puzzle. </w:t>
      </w:r>
    </w:p>
    <w:p w:rsidR="00F45CD1" w:rsidRPr="00AB4211" w:rsidRDefault="00F45CD1" w:rsidP="00F45CD1">
      <w:pPr>
        <w:rPr>
          <w:sz w:val="20"/>
          <w:lang w:val="en-US"/>
        </w:rPr>
      </w:pPr>
      <w:r w:rsidRPr="00AB4211">
        <w:rPr>
          <w:sz w:val="20"/>
          <w:lang w:val="en-US"/>
        </w:rPr>
        <w:t>In the simplest case, only an AAF or OMF sequence is exchanged. If this sequence points to existing media files, the size of the sequence file is relatively small and the export/import process is relatively fast.</w:t>
      </w:r>
    </w:p>
    <w:p w:rsidR="00F45CD1" w:rsidRPr="00AB4211" w:rsidRDefault="00F45CD1" w:rsidP="00F45CD1">
      <w:pPr>
        <w:rPr>
          <w:sz w:val="20"/>
          <w:lang w:val="en-US"/>
        </w:rPr>
      </w:pPr>
      <w:r w:rsidRPr="00AB4211">
        <w:rPr>
          <w:sz w:val="20"/>
          <w:lang w:val="en-US"/>
        </w:rPr>
        <w:t>AAF and OMF sequences can also have media data embedded in them. This creates a single, larger file that is slower to export and import, but which may be easier to manage than thousands of files stored on different volumes.</w:t>
      </w:r>
    </w:p>
    <w:p w:rsidR="00F45CD1" w:rsidRPr="00AB4211" w:rsidRDefault="00F45CD1" w:rsidP="00F45CD1">
      <w:pPr>
        <w:rPr>
          <w:b/>
          <w:bCs/>
          <w:lang w:val="en-US"/>
        </w:rPr>
      </w:pPr>
    </w:p>
    <w:p w:rsidR="00F45CD1" w:rsidRPr="00AB4211" w:rsidRDefault="00F45CD1" w:rsidP="00F45CD1">
      <w:pPr>
        <w:rPr>
          <w:b/>
          <w:bCs/>
          <w:lang w:val="en-US"/>
        </w:rPr>
      </w:pPr>
      <w:r w:rsidRPr="00AB4211">
        <w:rPr>
          <w:b/>
          <w:bCs/>
          <w:lang w:val="en-US"/>
        </w:rPr>
        <w:t>AAF</w:t>
      </w:r>
    </w:p>
    <w:p w:rsidR="00F45CD1" w:rsidRPr="00AB4211" w:rsidRDefault="00F45CD1" w:rsidP="00F45CD1">
      <w:pPr>
        <w:rPr>
          <w:sz w:val="20"/>
          <w:lang w:val="en-US"/>
        </w:rPr>
      </w:pPr>
      <w:r w:rsidRPr="00AB4211">
        <w:rPr>
          <w:sz w:val="20"/>
          <w:lang w:val="en-US"/>
        </w:rPr>
        <w:t>AAF is a sequence file format. AAF sequences are the best way to exchange projects and maintain valuable metadata. An AAF sequence can refer to OMF or MXF media files, or have OMF and MXF media files embedded within them. There is no such thing as an AAF audio or video media file.</w:t>
      </w:r>
    </w:p>
    <w:p w:rsidR="00F45CD1" w:rsidRPr="00AB4211" w:rsidRDefault="00F45CD1" w:rsidP="00F45CD1">
      <w:pPr>
        <w:rPr>
          <w:sz w:val="20"/>
          <w:lang w:val="en-US"/>
        </w:rPr>
      </w:pPr>
      <w:r w:rsidRPr="00AB4211">
        <w:rPr>
          <w:sz w:val="20"/>
          <w:lang w:val="en-US"/>
        </w:rPr>
        <w:t>Pro Tools will import, play back, and export an AAF sequence that either links to media files or has audio embedded within it.</w:t>
      </w:r>
    </w:p>
    <w:p w:rsidR="00F45CD1" w:rsidRPr="00AB4211" w:rsidRDefault="00F45CD1" w:rsidP="00F45CD1">
      <w:pPr>
        <w:rPr>
          <w:sz w:val="20"/>
          <w:lang w:val="en-US"/>
        </w:rPr>
      </w:pPr>
      <w:r w:rsidRPr="00AB4211">
        <w:rPr>
          <w:sz w:val="20"/>
          <w:lang w:val="en-US"/>
        </w:rPr>
        <w:t>When you import an AAF sequence with embedded audio into Pro Tools, the audio will be extracted into mono tracks using the current session’s audio file format.</w:t>
      </w:r>
    </w:p>
    <w:p w:rsidR="00F45CD1" w:rsidRPr="00AB4211" w:rsidRDefault="00F45CD1" w:rsidP="00F45CD1">
      <w:pPr>
        <w:rPr>
          <w:b/>
          <w:bCs/>
          <w:lang w:val="en-US"/>
        </w:rPr>
      </w:pPr>
    </w:p>
    <w:p w:rsidR="00F45CD1" w:rsidRPr="00AB4211" w:rsidRDefault="00F45CD1" w:rsidP="00F45CD1">
      <w:pPr>
        <w:rPr>
          <w:b/>
          <w:bCs/>
          <w:lang w:val="en-US"/>
        </w:rPr>
      </w:pPr>
      <w:r w:rsidRPr="00AB4211">
        <w:rPr>
          <w:b/>
          <w:bCs/>
          <w:lang w:val="en-US"/>
        </w:rPr>
        <w:t>MXF</w:t>
      </w:r>
    </w:p>
    <w:p w:rsidR="00F45CD1" w:rsidRPr="00AB4211" w:rsidRDefault="00F45CD1" w:rsidP="00F45CD1">
      <w:pPr>
        <w:rPr>
          <w:sz w:val="20"/>
          <w:lang w:val="en-US"/>
        </w:rPr>
      </w:pPr>
      <w:r w:rsidRPr="00AB4211">
        <w:rPr>
          <w:sz w:val="20"/>
          <w:lang w:val="en-US"/>
        </w:rPr>
        <w:t>MXF is a media file format. There are MXF video files and MXF audio files, but there are no MXF sequences. An AAF sequence may refer to or include MXF media files, but OMF sequences cannot refer to or include MXF files.</w:t>
      </w:r>
    </w:p>
    <w:p w:rsidR="00F45CD1" w:rsidRPr="00AB4211" w:rsidRDefault="00F45CD1" w:rsidP="00F45CD1">
      <w:pPr>
        <w:rPr>
          <w:sz w:val="20"/>
          <w:lang w:val="en-US"/>
        </w:rPr>
      </w:pPr>
      <w:r w:rsidRPr="00AB4211">
        <w:rPr>
          <w:sz w:val="20"/>
          <w:lang w:val="en-US"/>
        </w:rPr>
        <w:t>Pro Tools can import and play back MXF audio and video files created in Media Composer or other Avid applications.</w:t>
      </w:r>
    </w:p>
    <w:p w:rsidR="00F45CD1" w:rsidRPr="00AB4211" w:rsidRDefault="00F45CD1" w:rsidP="00F45CD1">
      <w:pPr>
        <w:rPr>
          <w:i/>
          <w:sz w:val="20"/>
          <w:lang w:val="en-US"/>
        </w:rPr>
      </w:pPr>
      <w:r w:rsidRPr="003763FC">
        <w:rPr>
          <w:i/>
          <w:noProof/>
          <w:sz w:val="20"/>
        </w:rPr>
        <w:drawing>
          <wp:inline distT="0" distB="0" distL="0" distR="0">
            <wp:extent cx="136525" cy="153670"/>
            <wp:effectExtent l="0" t="0" r="0" b="0"/>
            <wp:docPr id="64"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36525" cy="153670"/>
                    </a:xfrm>
                    <a:prstGeom prst="rect">
                      <a:avLst/>
                    </a:prstGeom>
                    <a:noFill/>
                    <a:ln>
                      <a:noFill/>
                    </a:ln>
                  </pic:spPr>
                </pic:pic>
              </a:graphicData>
            </a:graphic>
          </wp:inline>
        </w:drawing>
      </w:r>
      <w:r w:rsidRPr="00AB4211">
        <w:rPr>
          <w:i/>
          <w:sz w:val="20"/>
          <w:lang w:val="en-US"/>
        </w:rPr>
        <w:t>Video files digitized in Pro Tools are technically in the MXF format, but are intended only for use in Pro Tools and are not tested for compatibility with other applications.</w:t>
      </w:r>
    </w:p>
    <w:p w:rsidR="00F45CD1" w:rsidRPr="00AB4211" w:rsidRDefault="00F45CD1" w:rsidP="00F45CD1">
      <w:pPr>
        <w:rPr>
          <w:b/>
          <w:bCs/>
          <w:lang w:val="en-US"/>
        </w:rPr>
      </w:pPr>
    </w:p>
    <w:p w:rsidR="00F45CD1" w:rsidRPr="00AB4211" w:rsidRDefault="00F45CD1" w:rsidP="00F45CD1">
      <w:pPr>
        <w:rPr>
          <w:b/>
          <w:bCs/>
          <w:lang w:val="en-US"/>
        </w:rPr>
      </w:pPr>
      <w:r w:rsidRPr="00AB4211">
        <w:rPr>
          <w:b/>
          <w:bCs/>
          <w:lang w:val="en-US"/>
        </w:rPr>
        <w:t>OMF</w:t>
      </w:r>
    </w:p>
    <w:p w:rsidR="00F45CD1" w:rsidRPr="00AB4211" w:rsidRDefault="00F45CD1" w:rsidP="00F45CD1">
      <w:pPr>
        <w:rPr>
          <w:sz w:val="20"/>
          <w:lang w:val="en-US"/>
        </w:rPr>
      </w:pPr>
      <w:r w:rsidRPr="00AB4211">
        <w:rPr>
          <w:sz w:val="20"/>
          <w:lang w:val="en-US"/>
        </w:rPr>
        <w:t>OMF is both a media file and sequence format. OMF media files can be audio or video, and  Pro Tools can import and play back OMF audio and video. Pro Tools can also export OMF audio, but not OMF video.</w:t>
      </w:r>
    </w:p>
    <w:p w:rsidR="00F45CD1" w:rsidRPr="00AB4211" w:rsidRDefault="00F45CD1" w:rsidP="00F45CD1">
      <w:pPr>
        <w:rPr>
          <w:sz w:val="20"/>
          <w:lang w:val="en-US"/>
        </w:rPr>
      </w:pPr>
      <w:r w:rsidRPr="00AB4211">
        <w:rPr>
          <w:sz w:val="20"/>
          <w:lang w:val="en-US"/>
        </w:rPr>
        <w:t>Pro Tools can import and play back OMF audio and video files created in Media Composer or other applications.</w:t>
      </w:r>
    </w:p>
    <w:p w:rsidR="00F45CD1" w:rsidRPr="00AB4211" w:rsidRDefault="00F45CD1" w:rsidP="00F45CD1">
      <w:pPr>
        <w:rPr>
          <w:sz w:val="20"/>
          <w:lang w:val="en-US"/>
        </w:rPr>
      </w:pPr>
      <w:r w:rsidRPr="00AB4211">
        <w:rPr>
          <w:sz w:val="20"/>
          <w:lang w:val="en-US"/>
        </w:rPr>
        <w:t xml:space="preserve">An OMF sequence cannot reference </w:t>
      </w:r>
      <w:proofErr w:type="gramStart"/>
      <w:r w:rsidRPr="00AB4211">
        <w:rPr>
          <w:sz w:val="20"/>
          <w:lang w:val="en-US"/>
        </w:rPr>
        <w:t>or</w:t>
      </w:r>
      <w:proofErr w:type="gramEnd"/>
      <w:r w:rsidRPr="00AB4211">
        <w:rPr>
          <w:sz w:val="20"/>
          <w:lang w:val="en-US"/>
        </w:rPr>
        <w:t xml:space="preserve"> have MXF media embedded within it.</w:t>
      </w:r>
    </w:p>
    <w:p w:rsidR="00F45CD1" w:rsidRPr="00AB4211" w:rsidRDefault="00F45CD1" w:rsidP="00F45CD1">
      <w:pPr>
        <w:rPr>
          <w:sz w:val="20"/>
          <w:lang w:val="en-US"/>
        </w:rPr>
      </w:pPr>
      <w:r w:rsidRPr="00AB4211">
        <w:rPr>
          <w:sz w:val="20"/>
          <w:lang w:val="en-US"/>
        </w:rPr>
        <w:t>Pro Tools can import an OMF sequence with embedded audio, but not embedded video.</w:t>
      </w:r>
    </w:p>
    <w:p w:rsidR="00F45CD1" w:rsidRPr="00AB4211" w:rsidRDefault="00F45CD1" w:rsidP="00F45CD1">
      <w:pPr>
        <w:rPr>
          <w:b/>
          <w:bCs/>
          <w:sz w:val="20"/>
          <w:lang w:val="en-US"/>
        </w:rPr>
      </w:pPr>
    </w:p>
    <w:p w:rsidR="00F45CD1" w:rsidRPr="00AB4211" w:rsidRDefault="00F45CD1" w:rsidP="00F45CD1">
      <w:pPr>
        <w:rPr>
          <w:b/>
          <w:bCs/>
          <w:sz w:val="20"/>
          <w:lang w:val="en-US"/>
        </w:rPr>
      </w:pPr>
    </w:p>
    <w:p w:rsidR="00F45CD1" w:rsidRPr="00AB4211" w:rsidRDefault="00F45CD1" w:rsidP="00F45CD1">
      <w:pPr>
        <w:rPr>
          <w:b/>
          <w:bCs/>
          <w:sz w:val="20"/>
          <w:lang w:val="en-US"/>
        </w:rPr>
      </w:pPr>
    </w:p>
    <w:p w:rsidR="00F45CD1" w:rsidRPr="00AB4211" w:rsidRDefault="00F45CD1" w:rsidP="00F45CD1">
      <w:pPr>
        <w:rPr>
          <w:b/>
          <w:bCs/>
          <w:lang w:val="en-US"/>
        </w:rPr>
      </w:pPr>
      <w:r w:rsidRPr="00AB4211">
        <w:rPr>
          <w:b/>
          <w:bCs/>
          <w:lang w:val="en-US"/>
        </w:rPr>
        <w:lastRenderedPageBreak/>
        <w:t>Embedded Media and Linked Media</w:t>
      </w:r>
    </w:p>
    <w:p w:rsidR="00F45CD1" w:rsidRPr="00AB4211" w:rsidRDefault="00F45CD1" w:rsidP="00F45CD1">
      <w:pPr>
        <w:rPr>
          <w:sz w:val="20"/>
          <w:lang w:val="en-US"/>
        </w:rPr>
      </w:pPr>
      <w:r w:rsidRPr="00AB4211">
        <w:rPr>
          <w:sz w:val="20"/>
          <w:lang w:val="en-US"/>
        </w:rPr>
        <w:t>There are two types of AAF and OMF files: ones with embedded media, and ones with linked media.</w:t>
      </w:r>
    </w:p>
    <w:p w:rsidR="00F45CD1" w:rsidRPr="00AB4211" w:rsidRDefault="00F45CD1" w:rsidP="00F45CD1">
      <w:pPr>
        <w:rPr>
          <w:sz w:val="20"/>
          <w:lang w:val="en-US"/>
        </w:rPr>
      </w:pPr>
    </w:p>
    <w:p w:rsidR="00F45CD1" w:rsidRPr="00AB4211" w:rsidRDefault="00F45CD1" w:rsidP="00F45CD1">
      <w:pPr>
        <w:rPr>
          <w:b/>
          <w:bCs/>
          <w:lang w:val="en-US"/>
        </w:rPr>
      </w:pPr>
      <w:r w:rsidRPr="00AB4211">
        <w:rPr>
          <w:b/>
          <w:bCs/>
          <w:lang w:val="en-US"/>
        </w:rPr>
        <w:t>Embedded Media</w:t>
      </w:r>
    </w:p>
    <w:p w:rsidR="00F45CD1" w:rsidRPr="00AB4211" w:rsidRDefault="00F45CD1" w:rsidP="00F45CD1">
      <w:pPr>
        <w:rPr>
          <w:sz w:val="20"/>
          <w:lang w:val="en-US"/>
        </w:rPr>
      </w:pPr>
      <w:r w:rsidRPr="00AB4211">
        <w:rPr>
          <w:sz w:val="20"/>
          <w:lang w:val="en-US"/>
        </w:rPr>
        <w:t>Exporting to AAF or OMF with embedded media results in one large AAF or OMF file containing both the metadata and all associated media files.</w:t>
      </w:r>
    </w:p>
    <w:p w:rsidR="00F45CD1" w:rsidRPr="00AB4211" w:rsidRDefault="00F45CD1" w:rsidP="00F45CD1">
      <w:pPr>
        <w:rPr>
          <w:i/>
          <w:sz w:val="20"/>
          <w:lang w:val="en-US"/>
        </w:rPr>
      </w:pPr>
      <w:r w:rsidRPr="003763FC">
        <w:rPr>
          <w:i/>
          <w:noProof/>
          <w:sz w:val="20"/>
        </w:rPr>
        <w:drawing>
          <wp:inline distT="0" distB="0" distL="0" distR="0">
            <wp:extent cx="136525" cy="153670"/>
            <wp:effectExtent l="0" t="0" r="0" b="0"/>
            <wp:docPr id="65"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136525" cy="153670"/>
                    </a:xfrm>
                    <a:prstGeom prst="rect">
                      <a:avLst/>
                    </a:prstGeom>
                    <a:noFill/>
                    <a:ln>
                      <a:noFill/>
                    </a:ln>
                  </pic:spPr>
                </pic:pic>
              </a:graphicData>
            </a:graphic>
          </wp:inline>
        </w:drawing>
      </w:r>
      <w:r w:rsidRPr="00AB4211">
        <w:rPr>
          <w:i/>
          <w:sz w:val="20"/>
          <w:lang w:val="en-US"/>
        </w:rPr>
        <w:t xml:space="preserve"> When working with OMF embedded media or creating AAF embedded audio, Pro Tools limits file size to 2 GB. However, you may be able to use Pro Tools to open an AAF embedded audio file larger than 2 GB if it was exported from another source.</w:t>
      </w:r>
    </w:p>
    <w:p w:rsidR="00F45CD1" w:rsidRPr="00AB4211" w:rsidRDefault="00F45CD1" w:rsidP="00F45CD1">
      <w:pPr>
        <w:rPr>
          <w:lang w:val="en-US"/>
        </w:rPr>
      </w:pPr>
    </w:p>
    <w:p w:rsidR="00F45CD1" w:rsidRPr="00AB4211" w:rsidRDefault="00F45CD1" w:rsidP="00F45CD1">
      <w:pPr>
        <w:rPr>
          <w:lang w:val="en-US"/>
        </w:rPr>
      </w:pPr>
    </w:p>
    <w:p w:rsidR="00F45CD1" w:rsidRPr="00AB4211" w:rsidRDefault="00F45CD1" w:rsidP="00F45CD1">
      <w:pPr>
        <w:rPr>
          <w:lang w:val="en-US"/>
        </w:rPr>
      </w:pPr>
    </w:p>
    <w:p w:rsidR="00F45CD1" w:rsidRPr="00AB4211" w:rsidRDefault="00F45CD1" w:rsidP="00F45CD1">
      <w:pPr>
        <w:rPr>
          <w:lang w:val="en-US"/>
        </w:rPr>
      </w:pPr>
    </w:p>
    <w:p w:rsidR="00F45CD1" w:rsidRPr="00AB4211" w:rsidRDefault="00F45CD1" w:rsidP="00F45CD1">
      <w:pPr>
        <w:rPr>
          <w:b/>
          <w:bCs/>
          <w:lang w:val="en-US"/>
        </w:rPr>
      </w:pPr>
      <w:r w:rsidRPr="00AB4211">
        <w:rPr>
          <w:b/>
          <w:bCs/>
          <w:lang w:val="en-US"/>
        </w:rPr>
        <w:t>Linked Media</w:t>
      </w:r>
    </w:p>
    <w:p w:rsidR="00F45CD1" w:rsidRPr="00AB4211" w:rsidRDefault="00F45CD1" w:rsidP="00F45CD1">
      <w:pPr>
        <w:rPr>
          <w:sz w:val="20"/>
          <w:lang w:val="en-US"/>
        </w:rPr>
      </w:pPr>
      <w:r w:rsidRPr="00AB4211">
        <w:rPr>
          <w:sz w:val="20"/>
          <w:lang w:val="en-US"/>
        </w:rPr>
        <w:t>Exporting AAF or OMF with linked media results in a single metadata file (.AAF or .OMF) and all associated media stored as separate files.</w:t>
      </w:r>
    </w:p>
    <w:p w:rsidR="00F45CD1" w:rsidRPr="00AB4211" w:rsidRDefault="00F45CD1" w:rsidP="00F45CD1">
      <w:pPr>
        <w:rPr>
          <w:sz w:val="20"/>
          <w:lang w:val="en-US"/>
        </w:rPr>
      </w:pPr>
      <w:r w:rsidRPr="00AB4211">
        <w:rPr>
          <w:sz w:val="20"/>
          <w:lang w:val="en-US"/>
        </w:rPr>
        <w:t>The main benefit to this approach is that fewer copies of media files may need to be made, so the ex- port and import process can be much faster. Using this approach, it is less likely that you will encounter any file size limitations since the data is broken up into many smaller files.</w:t>
      </w:r>
    </w:p>
    <w:p w:rsidR="00F45CD1" w:rsidRPr="00AB4211" w:rsidRDefault="00F45CD1" w:rsidP="00F45CD1">
      <w:pPr>
        <w:rPr>
          <w:lang w:val="en-US"/>
        </w:rPr>
      </w:pPr>
      <w:r w:rsidRPr="00AB4211">
        <w:rPr>
          <w:sz w:val="20"/>
          <w:lang w:val="en-US"/>
        </w:rPr>
        <w:t>The main disadvantage to this approach is that there are potentially many files (for example, one AAF or OMF file and hundreds of media files) that must be transported between systems.</w:t>
      </w:r>
    </w:p>
    <w:p w:rsidR="00F45CD1" w:rsidRPr="00AB4211" w:rsidRDefault="00F45CD1" w:rsidP="00F45CD1">
      <w:pPr>
        <w:jc w:val="center"/>
        <w:rPr>
          <w:lang w:val="en-US"/>
        </w:rPr>
        <w:sectPr w:rsidR="00F45CD1" w:rsidRPr="00AB4211" w:rsidSect="001C580B">
          <w:pgSz w:w="11906" w:h="16838"/>
          <w:pgMar w:top="827" w:right="991" w:bottom="1417" w:left="1276" w:header="720" w:footer="488" w:gutter="0"/>
          <w:cols w:num="2" w:space="720"/>
        </w:sectPr>
      </w:pPr>
    </w:p>
    <w:p w:rsidR="00F45CD1" w:rsidRPr="003763FC" w:rsidRDefault="00F45CD1" w:rsidP="00F45CD1">
      <w:pPr>
        <w:jc w:val="center"/>
      </w:pPr>
      <w:r w:rsidRPr="003763FC">
        <w:rPr>
          <w:noProof/>
        </w:rPr>
        <w:lastRenderedPageBreak/>
        <w:drawing>
          <wp:inline distT="0" distB="0" distL="0" distR="0">
            <wp:extent cx="3038410" cy="2643298"/>
            <wp:effectExtent l="0" t="0" r="10160" b="0"/>
            <wp:docPr id="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l="2472" t="5423" r="2457"/>
                    <a:stretch>
                      <a:fillRect/>
                    </a:stretch>
                  </pic:blipFill>
                  <pic:spPr bwMode="auto">
                    <a:xfrm>
                      <a:off x="0" y="0"/>
                      <a:ext cx="3038650" cy="2643506"/>
                    </a:xfrm>
                    <a:prstGeom prst="rect">
                      <a:avLst/>
                    </a:prstGeom>
                    <a:noFill/>
                    <a:ln>
                      <a:noFill/>
                    </a:ln>
                  </pic:spPr>
                </pic:pic>
              </a:graphicData>
            </a:graphic>
          </wp:inline>
        </w:drawing>
      </w:r>
    </w:p>
    <w:p w:rsidR="00F45CD1" w:rsidRPr="003763FC" w:rsidRDefault="00F45CD1" w:rsidP="00F45CD1"/>
    <w:p w:rsidR="00F45CD1" w:rsidRPr="003763FC" w:rsidRDefault="00F45CD1" w:rsidP="00F45CD1">
      <w:pPr>
        <w:jc w:val="center"/>
      </w:pPr>
      <w:r w:rsidRPr="003763FC">
        <w:rPr>
          <w:noProof/>
        </w:rPr>
        <w:lastRenderedPageBreak/>
        <w:drawing>
          <wp:inline distT="0" distB="0" distL="0" distR="0">
            <wp:extent cx="4250429" cy="3693982"/>
            <wp:effectExtent l="0" t="0" r="0" b="0"/>
            <wp:docPr id="3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250429" cy="3693982"/>
                    </a:xfrm>
                    <a:prstGeom prst="rect">
                      <a:avLst/>
                    </a:prstGeom>
                    <a:noFill/>
                    <a:ln>
                      <a:noFill/>
                    </a:ln>
                  </pic:spPr>
                </pic:pic>
              </a:graphicData>
            </a:graphic>
          </wp:inline>
        </w:drawing>
      </w:r>
    </w:p>
    <w:p w:rsidR="00F45CD1" w:rsidRPr="003763FC" w:rsidRDefault="00F45CD1" w:rsidP="00F45CD1">
      <w:pPr>
        <w:pStyle w:val="annexe"/>
      </w:pPr>
      <w:r w:rsidRPr="003763FC">
        <w:br w:type="page"/>
      </w:r>
      <w:bookmarkStart w:id="21" w:name="_Toc286770590"/>
      <w:r w:rsidRPr="003763FC">
        <w:lastRenderedPageBreak/>
        <w:t>NORMES PAD ET MESURES AUDIO</w:t>
      </w:r>
      <w:bookmarkEnd w:id="21"/>
    </w:p>
    <w:p w:rsidR="00F45CD1" w:rsidRPr="003763FC" w:rsidRDefault="00F45CD1" w:rsidP="00F45CD1"/>
    <w:p w:rsidR="00F45CD1" w:rsidRPr="003763FC" w:rsidRDefault="00F45CD1" w:rsidP="00F45CD1">
      <w:pPr>
        <w:jc w:val="center"/>
        <w:sectPr w:rsidR="00F45CD1" w:rsidRPr="003763FC" w:rsidSect="002B7C15">
          <w:footerReference w:type="default" r:id="rId51"/>
          <w:type w:val="continuous"/>
          <w:pgSz w:w="11906" w:h="16838"/>
          <w:pgMar w:top="827" w:right="991" w:bottom="1417" w:left="1276" w:header="720" w:footer="488" w:gutter="0"/>
          <w:cols w:space="720"/>
        </w:sectPr>
      </w:pPr>
      <w:r w:rsidRPr="003763FC">
        <w:rPr>
          <w:noProof/>
        </w:rPr>
        <w:drawing>
          <wp:inline distT="0" distB="0" distL="0" distR="0">
            <wp:extent cx="4823351" cy="1932178"/>
            <wp:effectExtent l="0" t="0" r="3175" b="0"/>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823689" cy="1932314"/>
                    </a:xfrm>
                    <a:prstGeom prst="rect">
                      <a:avLst/>
                    </a:prstGeom>
                    <a:noFill/>
                    <a:ln>
                      <a:noFill/>
                    </a:ln>
                  </pic:spPr>
                </pic:pic>
              </a:graphicData>
            </a:graphic>
          </wp:inline>
        </w:drawing>
      </w:r>
      <w:r w:rsidRPr="003763FC">
        <w:rPr>
          <w:noProof/>
        </w:rPr>
        <w:drawing>
          <wp:inline distT="0" distB="0" distL="0" distR="0">
            <wp:extent cx="4268785" cy="6452007"/>
            <wp:effectExtent l="0" t="0" r="0" b="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271146" cy="6455575"/>
                    </a:xfrm>
                    <a:prstGeom prst="rect">
                      <a:avLst/>
                    </a:prstGeom>
                    <a:noFill/>
                    <a:ln>
                      <a:noFill/>
                    </a:ln>
                  </pic:spPr>
                </pic:pic>
              </a:graphicData>
            </a:graphic>
          </wp:inline>
        </w:drawing>
      </w:r>
    </w:p>
    <w:p w:rsidR="00F45CD1" w:rsidRPr="003763FC" w:rsidRDefault="00F45CD1" w:rsidP="00F45CD1">
      <w:pPr>
        <w:pStyle w:val="annexe"/>
      </w:pPr>
      <w:r w:rsidRPr="003763FC">
        <w:lastRenderedPageBreak/>
        <w:br w:type="page"/>
      </w:r>
      <w:bookmarkStart w:id="22" w:name="_Toc286770591"/>
      <w:r w:rsidRPr="003763FC">
        <w:lastRenderedPageBreak/>
        <w:t>NAS</w:t>
      </w:r>
      <w:bookmarkEnd w:id="22"/>
    </w:p>
    <w:p w:rsidR="00F45CD1" w:rsidRPr="003763FC" w:rsidRDefault="00F45CD1" w:rsidP="00F45CD1">
      <w:r w:rsidRPr="003763FC">
        <w:rPr>
          <w:noProof/>
        </w:rPr>
        <w:drawing>
          <wp:inline distT="0" distB="0" distL="0" distR="0">
            <wp:extent cx="6120765" cy="2296947"/>
            <wp:effectExtent l="0" t="0" r="635"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120765" cy="2296947"/>
                    </a:xfrm>
                    <a:prstGeom prst="rect">
                      <a:avLst/>
                    </a:prstGeom>
                    <a:noFill/>
                    <a:ln>
                      <a:noFill/>
                    </a:ln>
                  </pic:spPr>
                </pic:pic>
              </a:graphicData>
            </a:graphic>
          </wp:inline>
        </w:drawing>
      </w:r>
    </w:p>
    <w:p w:rsidR="00F45CD1" w:rsidRPr="003763FC" w:rsidRDefault="00F45CD1" w:rsidP="00F45CD1">
      <w:r w:rsidRPr="003763FC">
        <w:rPr>
          <w:noProof/>
        </w:rPr>
        <w:drawing>
          <wp:inline distT="0" distB="0" distL="0" distR="0">
            <wp:extent cx="6120765" cy="3883888"/>
            <wp:effectExtent l="0" t="0" r="635" b="254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120765" cy="3883888"/>
                    </a:xfrm>
                    <a:prstGeom prst="rect">
                      <a:avLst/>
                    </a:prstGeom>
                    <a:noFill/>
                    <a:ln>
                      <a:noFill/>
                    </a:ln>
                  </pic:spPr>
                </pic:pic>
              </a:graphicData>
            </a:graphic>
          </wp:inline>
        </w:drawing>
      </w:r>
    </w:p>
    <w:p w:rsidR="00F45CD1" w:rsidRPr="003763FC" w:rsidRDefault="00F45CD1" w:rsidP="00F45CD1">
      <w:r w:rsidRPr="003763FC">
        <w:rPr>
          <w:noProof/>
        </w:rPr>
        <w:drawing>
          <wp:inline distT="0" distB="0" distL="0" distR="0">
            <wp:extent cx="6120765" cy="1935519"/>
            <wp:effectExtent l="0" t="0" r="635"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120765" cy="1935519"/>
                    </a:xfrm>
                    <a:prstGeom prst="rect">
                      <a:avLst/>
                    </a:prstGeom>
                    <a:noFill/>
                    <a:ln>
                      <a:noFill/>
                    </a:ln>
                  </pic:spPr>
                </pic:pic>
              </a:graphicData>
            </a:graphic>
          </wp:inline>
        </w:drawing>
      </w:r>
    </w:p>
    <w:p w:rsidR="00F45CD1" w:rsidRPr="003763FC" w:rsidRDefault="00F45CD1" w:rsidP="00F45CD1">
      <w:r w:rsidRPr="003763FC">
        <w:rPr>
          <w:noProof/>
        </w:rPr>
        <w:drawing>
          <wp:inline distT="0" distB="0" distL="0" distR="0">
            <wp:extent cx="6120107" cy="499534"/>
            <wp:effectExtent l="0" t="0" r="1905" b="889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b="75137"/>
                    <a:stretch/>
                  </pic:blipFill>
                  <pic:spPr bwMode="auto">
                    <a:xfrm>
                      <a:off x="0" y="0"/>
                      <a:ext cx="6120765" cy="499588"/>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a:ext>
                    </a:extLst>
                  </pic:spPr>
                </pic:pic>
              </a:graphicData>
            </a:graphic>
          </wp:inline>
        </w:drawing>
      </w:r>
    </w:p>
    <w:p w:rsidR="0071102C" w:rsidRDefault="0071102C" w:rsidP="00F45CD1"/>
    <w:p w:rsidR="00F45CD1" w:rsidRPr="003763FC" w:rsidRDefault="00F45CD1" w:rsidP="00F45CD1">
      <w:r w:rsidRPr="003763FC">
        <w:rPr>
          <w:noProof/>
        </w:rPr>
        <w:lastRenderedPageBreak/>
        <w:drawing>
          <wp:inline distT="0" distB="0" distL="0" distR="0">
            <wp:extent cx="6120765" cy="3558878"/>
            <wp:effectExtent l="0" t="0" r="635"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120765" cy="3558878"/>
                    </a:xfrm>
                    <a:prstGeom prst="rect">
                      <a:avLst/>
                    </a:prstGeom>
                    <a:noFill/>
                    <a:ln>
                      <a:noFill/>
                    </a:ln>
                  </pic:spPr>
                </pic:pic>
              </a:graphicData>
            </a:graphic>
          </wp:inline>
        </w:drawing>
      </w:r>
    </w:p>
    <w:p w:rsidR="00F45CD1" w:rsidRPr="003763FC" w:rsidRDefault="00F45CD1" w:rsidP="00F45CD1">
      <w:pPr>
        <w:pBdr>
          <w:top w:val="single" w:sz="4" w:space="1" w:color="auto"/>
          <w:left w:val="single" w:sz="4" w:space="4" w:color="auto"/>
          <w:bottom w:val="single" w:sz="4" w:space="1" w:color="auto"/>
          <w:right w:val="single" w:sz="4" w:space="4" w:color="auto"/>
        </w:pBdr>
        <w:jc w:val="center"/>
      </w:pPr>
      <w:r w:rsidRPr="003763FC">
        <w:rPr>
          <w:noProof/>
        </w:rPr>
        <w:drawing>
          <wp:inline distT="0" distB="0" distL="0" distR="0">
            <wp:extent cx="6120765" cy="4034226"/>
            <wp:effectExtent l="0" t="0" r="635" b="4445"/>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6120765" cy="4034226"/>
                    </a:xfrm>
                    <a:prstGeom prst="rect">
                      <a:avLst/>
                    </a:prstGeom>
                    <a:noFill/>
                    <a:ln>
                      <a:noFill/>
                    </a:ln>
                  </pic:spPr>
                </pic:pic>
              </a:graphicData>
            </a:graphic>
          </wp:inline>
        </w:drawing>
      </w:r>
    </w:p>
    <w:p w:rsidR="0071102C" w:rsidRPr="0071102C" w:rsidRDefault="0071102C" w:rsidP="0071102C">
      <w:pPr>
        <w:pStyle w:val="annexe"/>
      </w:pPr>
      <w:r>
        <w:br w:type="page"/>
      </w:r>
      <w:bookmarkStart w:id="23" w:name="_Toc286768438"/>
      <w:bookmarkStart w:id="24" w:name="_Toc286770592"/>
      <w:r w:rsidRPr="0071102C">
        <w:lastRenderedPageBreak/>
        <w:t>REC 709</w:t>
      </w:r>
      <w:bookmarkEnd w:id="23"/>
      <w:bookmarkEnd w:id="24"/>
    </w:p>
    <w:p w:rsidR="0071102C" w:rsidRPr="003763FC" w:rsidRDefault="0071102C" w:rsidP="0071102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37"/>
        <w:gridCol w:w="3515"/>
        <w:gridCol w:w="2722"/>
        <w:gridCol w:w="2722"/>
      </w:tblGrid>
      <w:tr w:rsidR="0071102C" w:rsidRPr="003763FC" w:rsidTr="0071102C">
        <w:trPr>
          <w:cantSplit/>
        </w:trPr>
        <w:tc>
          <w:tcPr>
            <w:tcW w:w="737" w:type="dxa"/>
            <w:vMerge w:val="restart"/>
            <w:vAlign w:val="center"/>
          </w:tcPr>
          <w:p w:rsidR="0071102C" w:rsidRPr="003763FC" w:rsidRDefault="0071102C" w:rsidP="0071102C">
            <w:pPr>
              <w:pStyle w:val="TableText"/>
              <w:jc w:val="center"/>
              <w:rPr>
                <w:lang w:val="fr-FR"/>
              </w:rPr>
            </w:pPr>
            <w:r w:rsidRPr="003763FC">
              <w:rPr>
                <w:lang w:val="fr-FR"/>
              </w:rPr>
              <w:t>Point</w:t>
            </w:r>
          </w:p>
        </w:tc>
        <w:tc>
          <w:tcPr>
            <w:tcW w:w="3515" w:type="dxa"/>
            <w:vMerge w:val="restart"/>
            <w:vAlign w:val="center"/>
          </w:tcPr>
          <w:p w:rsidR="0071102C" w:rsidRPr="003763FC" w:rsidRDefault="0071102C" w:rsidP="0071102C">
            <w:pPr>
              <w:pStyle w:val="TableText"/>
              <w:jc w:val="center"/>
              <w:rPr>
                <w:lang w:val="fr-FR"/>
              </w:rPr>
            </w:pPr>
            <w:r w:rsidRPr="003763FC">
              <w:rPr>
                <w:lang w:val="fr-FR"/>
              </w:rPr>
              <w:t>Paramètre</w:t>
            </w:r>
          </w:p>
        </w:tc>
        <w:tc>
          <w:tcPr>
            <w:tcW w:w="5444" w:type="dxa"/>
            <w:gridSpan w:val="2"/>
          </w:tcPr>
          <w:p w:rsidR="0071102C" w:rsidRPr="003763FC" w:rsidRDefault="0071102C" w:rsidP="0071102C">
            <w:pPr>
              <w:pStyle w:val="TableText"/>
              <w:jc w:val="center"/>
              <w:rPr>
                <w:lang w:val="fr-FR"/>
              </w:rPr>
            </w:pPr>
            <w:r w:rsidRPr="003763FC">
              <w:rPr>
                <w:lang w:val="fr-FR"/>
              </w:rPr>
              <w:t>Valeur</w:t>
            </w:r>
          </w:p>
        </w:tc>
      </w:tr>
      <w:tr w:rsidR="0071102C" w:rsidRPr="003763FC" w:rsidTr="0071102C">
        <w:trPr>
          <w:cantSplit/>
        </w:trPr>
        <w:tc>
          <w:tcPr>
            <w:tcW w:w="737" w:type="dxa"/>
            <w:vMerge/>
          </w:tcPr>
          <w:p w:rsidR="0071102C" w:rsidRPr="003763FC" w:rsidRDefault="0071102C" w:rsidP="0071102C">
            <w:pPr>
              <w:pStyle w:val="TableText"/>
              <w:rPr>
                <w:lang w:val="fr-FR"/>
              </w:rPr>
            </w:pPr>
          </w:p>
        </w:tc>
        <w:tc>
          <w:tcPr>
            <w:tcW w:w="3515" w:type="dxa"/>
            <w:vMerge/>
          </w:tcPr>
          <w:p w:rsidR="0071102C" w:rsidRPr="003763FC" w:rsidRDefault="0071102C" w:rsidP="0071102C">
            <w:pPr>
              <w:pStyle w:val="TableText"/>
              <w:rPr>
                <w:lang w:val="fr-FR"/>
              </w:rPr>
            </w:pPr>
          </w:p>
        </w:tc>
        <w:tc>
          <w:tcPr>
            <w:tcW w:w="2722" w:type="dxa"/>
          </w:tcPr>
          <w:p w:rsidR="0071102C" w:rsidRPr="003763FC" w:rsidRDefault="0071102C" w:rsidP="0071102C">
            <w:pPr>
              <w:pStyle w:val="TableText"/>
              <w:jc w:val="center"/>
              <w:rPr>
                <w:lang w:val="fr-FR"/>
              </w:rPr>
            </w:pPr>
            <w:r w:rsidRPr="003763FC">
              <w:rPr>
                <w:lang w:val="fr-FR"/>
              </w:rPr>
              <w:t>1125/60/2:1</w:t>
            </w:r>
          </w:p>
        </w:tc>
        <w:tc>
          <w:tcPr>
            <w:tcW w:w="2722" w:type="dxa"/>
          </w:tcPr>
          <w:p w:rsidR="0071102C" w:rsidRPr="003763FC" w:rsidRDefault="0071102C" w:rsidP="0071102C">
            <w:pPr>
              <w:pStyle w:val="TableText"/>
              <w:jc w:val="center"/>
              <w:rPr>
                <w:lang w:val="fr-FR"/>
              </w:rPr>
            </w:pPr>
            <w:r w:rsidRPr="003763FC">
              <w:rPr>
                <w:lang w:val="fr-FR"/>
              </w:rPr>
              <w:t>1250/50/2:1</w:t>
            </w:r>
          </w:p>
        </w:tc>
      </w:tr>
      <w:tr w:rsidR="0071102C" w:rsidRPr="003763FC" w:rsidTr="0071102C">
        <w:trPr>
          <w:cantSplit/>
        </w:trPr>
        <w:tc>
          <w:tcPr>
            <w:tcW w:w="737" w:type="dxa"/>
          </w:tcPr>
          <w:p w:rsidR="0071102C" w:rsidRPr="003763FC" w:rsidRDefault="0071102C" w:rsidP="0071102C">
            <w:pPr>
              <w:pStyle w:val="TableText"/>
              <w:jc w:val="center"/>
              <w:rPr>
                <w:b/>
                <w:bCs/>
                <w:lang w:val="fr-FR"/>
              </w:rPr>
            </w:pPr>
            <w:r w:rsidRPr="003763FC">
              <w:rPr>
                <w:b/>
                <w:bCs/>
                <w:lang w:val="fr-FR"/>
              </w:rPr>
              <w:t>1.1</w:t>
            </w:r>
          </w:p>
        </w:tc>
        <w:tc>
          <w:tcPr>
            <w:tcW w:w="3515" w:type="dxa"/>
          </w:tcPr>
          <w:p w:rsidR="0071102C" w:rsidRPr="003763FC" w:rsidRDefault="0071102C" w:rsidP="0071102C">
            <w:pPr>
              <w:pStyle w:val="TableText"/>
              <w:jc w:val="left"/>
              <w:rPr>
                <w:lang w:val="fr-FR"/>
              </w:rPr>
            </w:pPr>
            <w:r w:rsidRPr="003763FC">
              <w:rPr>
                <w:b/>
                <w:lang w:val="fr-FR"/>
              </w:rPr>
              <w:t xml:space="preserve">Caractéristique de transfert </w:t>
            </w:r>
            <w:proofErr w:type="spellStart"/>
            <w:r w:rsidRPr="003763FC">
              <w:rPr>
                <w:b/>
                <w:lang w:val="fr-FR"/>
              </w:rPr>
              <w:t>optoélectro</w:t>
            </w:r>
            <w:r w:rsidRPr="003763FC">
              <w:rPr>
                <w:b/>
                <w:lang w:val="fr-FR"/>
              </w:rPr>
              <w:softHyphen/>
              <w:t>nique</w:t>
            </w:r>
            <w:proofErr w:type="spellEnd"/>
            <w:r w:rsidRPr="003763FC">
              <w:rPr>
                <w:b/>
                <w:lang w:val="fr-FR"/>
              </w:rPr>
              <w:t xml:space="preserve"> avant précorrection non linéaire</w:t>
            </w:r>
          </w:p>
        </w:tc>
        <w:tc>
          <w:tcPr>
            <w:tcW w:w="5444" w:type="dxa"/>
            <w:gridSpan w:val="2"/>
          </w:tcPr>
          <w:p w:rsidR="0071102C" w:rsidRPr="003763FC" w:rsidRDefault="0071102C" w:rsidP="0071102C">
            <w:pPr>
              <w:pStyle w:val="TableText"/>
              <w:jc w:val="center"/>
              <w:rPr>
                <w:lang w:val="fr-FR"/>
              </w:rPr>
            </w:pPr>
            <w:r w:rsidRPr="003763FC">
              <w:rPr>
                <w:b/>
                <w:lang w:val="fr-FR"/>
              </w:rPr>
              <w:t>Supposée linéaire</w:t>
            </w:r>
          </w:p>
        </w:tc>
      </w:tr>
      <w:tr w:rsidR="0071102C" w:rsidRPr="003763FC" w:rsidTr="0071102C">
        <w:trPr>
          <w:cantSplit/>
        </w:trPr>
        <w:tc>
          <w:tcPr>
            <w:tcW w:w="737" w:type="dxa"/>
          </w:tcPr>
          <w:p w:rsidR="0071102C" w:rsidRPr="003763FC" w:rsidRDefault="0071102C" w:rsidP="0071102C">
            <w:pPr>
              <w:pStyle w:val="TableText"/>
              <w:jc w:val="center"/>
              <w:rPr>
                <w:b/>
                <w:bCs/>
                <w:lang w:val="fr-FR"/>
              </w:rPr>
            </w:pPr>
            <w:r w:rsidRPr="003763FC">
              <w:rPr>
                <w:b/>
                <w:bCs/>
                <w:lang w:val="fr-FR"/>
              </w:rPr>
              <w:t>1.2</w:t>
            </w:r>
          </w:p>
        </w:tc>
        <w:tc>
          <w:tcPr>
            <w:tcW w:w="3515" w:type="dxa"/>
          </w:tcPr>
          <w:p w:rsidR="0071102C" w:rsidRPr="003763FC" w:rsidRDefault="0071102C" w:rsidP="0071102C">
            <w:pPr>
              <w:pStyle w:val="TableText"/>
              <w:jc w:val="left"/>
              <w:rPr>
                <w:lang w:val="fr-FR"/>
              </w:rPr>
            </w:pPr>
            <w:r w:rsidRPr="003763FC">
              <w:rPr>
                <w:b/>
                <w:lang w:val="fr-FR"/>
              </w:rPr>
              <w:t>Caractéristique de transfert optoélectronique globale à la source</w:t>
            </w:r>
          </w:p>
        </w:tc>
        <w:tc>
          <w:tcPr>
            <w:tcW w:w="5444" w:type="dxa"/>
            <w:gridSpan w:val="2"/>
          </w:tcPr>
          <w:p w:rsidR="0071102C" w:rsidRPr="003763FC" w:rsidRDefault="0071102C" w:rsidP="0071102C">
            <w:pPr>
              <w:pStyle w:val="TableText"/>
              <w:tabs>
                <w:tab w:val="clear" w:pos="794"/>
                <w:tab w:val="clear" w:pos="1191"/>
                <w:tab w:val="clear" w:pos="1588"/>
                <w:tab w:val="clear" w:pos="1985"/>
                <w:tab w:val="left" w:pos="567"/>
                <w:tab w:val="left" w:pos="2722"/>
              </w:tabs>
              <w:jc w:val="left"/>
              <w:rPr>
                <w:b/>
                <w:lang w:val="fr-FR"/>
              </w:rPr>
            </w:pPr>
            <w:r w:rsidRPr="003763FC">
              <w:rPr>
                <w:b/>
                <w:i/>
                <w:lang w:val="fr-FR"/>
              </w:rPr>
              <w:tab/>
              <w:t>V</w:t>
            </w:r>
            <w:r w:rsidRPr="003763FC">
              <w:rPr>
                <w:b/>
                <w:lang w:val="fr-FR"/>
              </w:rPr>
              <w:t xml:space="preserve"> </w:t>
            </w:r>
            <w:r w:rsidRPr="003763FC">
              <w:rPr>
                <w:rFonts w:ascii="Symbol" w:hAnsi="Symbol"/>
                <w:b/>
                <w:lang w:val="fr-FR"/>
              </w:rPr>
              <w:t></w:t>
            </w:r>
            <w:r w:rsidRPr="003763FC">
              <w:rPr>
                <w:b/>
                <w:lang w:val="fr-FR"/>
              </w:rPr>
              <w:t xml:space="preserve"> 1,099 </w:t>
            </w:r>
            <w:r w:rsidRPr="003763FC">
              <w:rPr>
                <w:b/>
                <w:i/>
                <w:lang w:val="fr-FR"/>
              </w:rPr>
              <w:t>L</w:t>
            </w:r>
            <w:r w:rsidRPr="003763FC">
              <w:rPr>
                <w:b/>
                <w:bCs/>
                <w:position w:val="6"/>
                <w:sz w:val="14"/>
                <w:lang w:val="fr-FR"/>
              </w:rPr>
              <w:t>0</w:t>
            </w:r>
            <w:proofErr w:type="gramStart"/>
            <w:r w:rsidRPr="003763FC">
              <w:rPr>
                <w:b/>
                <w:bCs/>
                <w:position w:val="6"/>
                <w:sz w:val="14"/>
                <w:lang w:val="fr-FR"/>
              </w:rPr>
              <w:t>,45</w:t>
            </w:r>
            <w:proofErr w:type="gramEnd"/>
            <w:r w:rsidRPr="003763FC">
              <w:rPr>
                <w:b/>
                <w:lang w:val="fr-FR"/>
              </w:rPr>
              <w:t xml:space="preserve"> – 0,099</w:t>
            </w:r>
            <w:r w:rsidRPr="003763FC">
              <w:rPr>
                <w:b/>
                <w:lang w:val="fr-FR"/>
              </w:rPr>
              <w:tab/>
              <w:t xml:space="preserve">pour  1 </w:t>
            </w:r>
            <w:r w:rsidRPr="003763FC">
              <w:rPr>
                <w:rFonts w:ascii="Symbol" w:hAnsi="Symbol"/>
                <w:b/>
                <w:lang w:val="fr-FR"/>
              </w:rPr>
              <w:t></w:t>
            </w:r>
            <w:r w:rsidRPr="003763FC">
              <w:rPr>
                <w:b/>
                <w:lang w:val="fr-FR"/>
              </w:rPr>
              <w:t xml:space="preserve"> </w:t>
            </w:r>
            <w:r w:rsidRPr="003763FC">
              <w:rPr>
                <w:b/>
                <w:i/>
                <w:lang w:val="fr-FR"/>
              </w:rPr>
              <w:t>L</w:t>
            </w:r>
            <w:r w:rsidRPr="003763FC">
              <w:rPr>
                <w:b/>
                <w:lang w:val="fr-FR"/>
              </w:rPr>
              <w:t xml:space="preserve"> </w:t>
            </w:r>
            <w:r w:rsidRPr="003763FC">
              <w:rPr>
                <w:rFonts w:ascii="Symbol" w:hAnsi="Symbol"/>
                <w:b/>
                <w:lang w:val="fr-FR"/>
              </w:rPr>
              <w:t></w:t>
            </w:r>
            <w:r w:rsidRPr="003763FC">
              <w:rPr>
                <w:b/>
                <w:lang w:val="fr-FR"/>
              </w:rPr>
              <w:t xml:space="preserve"> 0,018</w:t>
            </w:r>
            <w:r w:rsidRPr="003763FC">
              <w:rPr>
                <w:b/>
                <w:lang w:val="fr-FR"/>
              </w:rPr>
              <w:br/>
            </w:r>
            <w:r w:rsidRPr="003763FC">
              <w:rPr>
                <w:b/>
                <w:lang w:val="fr-FR"/>
              </w:rPr>
              <w:tab/>
            </w:r>
            <w:r w:rsidRPr="003763FC">
              <w:rPr>
                <w:b/>
                <w:i/>
                <w:lang w:val="fr-FR"/>
              </w:rPr>
              <w:t>V</w:t>
            </w:r>
            <w:r w:rsidRPr="003763FC">
              <w:rPr>
                <w:b/>
                <w:lang w:val="fr-FR"/>
              </w:rPr>
              <w:t xml:space="preserve"> </w:t>
            </w:r>
            <w:r w:rsidRPr="003763FC">
              <w:rPr>
                <w:rFonts w:ascii="Symbol" w:hAnsi="Symbol"/>
                <w:b/>
                <w:lang w:val="fr-FR"/>
              </w:rPr>
              <w:t></w:t>
            </w:r>
            <w:r w:rsidRPr="003763FC">
              <w:rPr>
                <w:b/>
                <w:lang w:val="fr-FR"/>
              </w:rPr>
              <w:t xml:space="preserve"> 4,500 </w:t>
            </w:r>
            <w:r w:rsidRPr="003763FC">
              <w:rPr>
                <w:b/>
                <w:i/>
                <w:lang w:val="fr-FR"/>
              </w:rPr>
              <w:t>L</w:t>
            </w:r>
            <w:r w:rsidRPr="003763FC">
              <w:rPr>
                <w:b/>
                <w:lang w:val="fr-FR"/>
              </w:rPr>
              <w:tab/>
              <w:t xml:space="preserve">pour  0,018 </w:t>
            </w:r>
            <w:r w:rsidRPr="003763FC">
              <w:rPr>
                <w:rFonts w:ascii="Symbol" w:hAnsi="Symbol"/>
                <w:b/>
                <w:lang w:val="fr-FR"/>
              </w:rPr>
              <w:t></w:t>
            </w:r>
            <w:r w:rsidRPr="003763FC">
              <w:rPr>
                <w:b/>
                <w:lang w:val="fr-FR"/>
              </w:rPr>
              <w:t xml:space="preserve"> </w:t>
            </w:r>
            <w:r w:rsidRPr="003763FC">
              <w:rPr>
                <w:b/>
                <w:i/>
                <w:lang w:val="fr-FR"/>
              </w:rPr>
              <w:t>L</w:t>
            </w:r>
            <w:r w:rsidRPr="003763FC">
              <w:rPr>
                <w:b/>
                <w:lang w:val="fr-FR"/>
              </w:rPr>
              <w:t xml:space="preserve"> </w:t>
            </w:r>
            <w:r w:rsidRPr="003763FC">
              <w:rPr>
                <w:rFonts w:ascii="Symbol" w:hAnsi="Symbol"/>
                <w:b/>
                <w:lang w:val="fr-FR"/>
              </w:rPr>
              <w:t></w:t>
            </w:r>
            <w:r w:rsidRPr="003763FC">
              <w:rPr>
                <w:b/>
                <w:lang w:val="fr-FR"/>
              </w:rPr>
              <w:t xml:space="preserve"> 0</w:t>
            </w:r>
          </w:p>
          <w:p w:rsidR="0071102C" w:rsidRPr="003763FC" w:rsidRDefault="0071102C" w:rsidP="0071102C">
            <w:pPr>
              <w:pStyle w:val="TableText"/>
              <w:tabs>
                <w:tab w:val="clear" w:pos="794"/>
                <w:tab w:val="clear" w:pos="1191"/>
                <w:tab w:val="clear" w:pos="1588"/>
                <w:tab w:val="clear" w:pos="1985"/>
                <w:tab w:val="left" w:pos="567"/>
              </w:tabs>
              <w:spacing w:before="0"/>
              <w:jc w:val="left"/>
              <w:rPr>
                <w:b/>
                <w:lang w:val="fr-FR"/>
              </w:rPr>
            </w:pPr>
            <w:r w:rsidRPr="003763FC">
              <w:rPr>
                <w:b/>
                <w:lang w:val="fr-FR"/>
              </w:rPr>
              <w:tab/>
              <w:t>où:</w:t>
            </w:r>
          </w:p>
          <w:p w:rsidR="0071102C" w:rsidRPr="003763FC" w:rsidRDefault="0071102C" w:rsidP="0071102C">
            <w:pPr>
              <w:pStyle w:val="TableText"/>
              <w:tabs>
                <w:tab w:val="clear" w:pos="794"/>
                <w:tab w:val="clear" w:pos="1191"/>
                <w:tab w:val="clear" w:pos="1588"/>
                <w:tab w:val="clear" w:pos="1985"/>
                <w:tab w:val="left" w:pos="567"/>
                <w:tab w:val="left" w:pos="913"/>
              </w:tabs>
              <w:spacing w:before="0"/>
              <w:jc w:val="left"/>
              <w:rPr>
                <w:lang w:val="fr-FR"/>
              </w:rPr>
            </w:pPr>
            <w:r w:rsidRPr="003763FC">
              <w:rPr>
                <w:b/>
                <w:lang w:val="fr-FR"/>
              </w:rPr>
              <w:tab/>
            </w:r>
            <w:r w:rsidRPr="003763FC">
              <w:rPr>
                <w:b/>
                <w:i/>
                <w:lang w:val="fr-FR"/>
              </w:rPr>
              <w:t>L</w:t>
            </w:r>
            <w:r w:rsidRPr="003763FC">
              <w:rPr>
                <w:b/>
                <w:lang w:val="fr-FR"/>
              </w:rPr>
              <w:t>:</w:t>
            </w:r>
            <w:r w:rsidRPr="003763FC">
              <w:rPr>
                <w:b/>
                <w:lang w:val="fr-FR"/>
              </w:rPr>
              <w:tab/>
              <w:t xml:space="preserve">luminance de l'image 0 </w:t>
            </w:r>
            <w:r w:rsidRPr="003763FC">
              <w:rPr>
                <w:rFonts w:ascii="Symbol" w:hAnsi="Symbol"/>
                <w:b/>
                <w:lang w:val="fr-FR"/>
              </w:rPr>
              <w:t></w:t>
            </w:r>
            <w:r w:rsidRPr="003763FC">
              <w:rPr>
                <w:b/>
                <w:lang w:val="fr-FR"/>
              </w:rPr>
              <w:t xml:space="preserve"> </w:t>
            </w:r>
            <w:r w:rsidRPr="003763FC">
              <w:rPr>
                <w:b/>
                <w:i/>
                <w:lang w:val="fr-FR"/>
              </w:rPr>
              <w:t>L</w:t>
            </w:r>
            <w:r w:rsidRPr="003763FC">
              <w:rPr>
                <w:b/>
                <w:lang w:val="fr-FR"/>
              </w:rPr>
              <w:t xml:space="preserve"> </w:t>
            </w:r>
            <w:r w:rsidRPr="003763FC">
              <w:rPr>
                <w:rFonts w:ascii="Symbol" w:hAnsi="Symbol"/>
                <w:b/>
                <w:lang w:val="fr-FR"/>
              </w:rPr>
              <w:t></w:t>
            </w:r>
            <w:r w:rsidRPr="003763FC">
              <w:rPr>
                <w:b/>
                <w:lang w:val="fr-FR"/>
              </w:rPr>
              <w:t xml:space="preserve"> 1</w:t>
            </w:r>
            <w:r w:rsidRPr="003763FC">
              <w:rPr>
                <w:b/>
                <w:lang w:val="fr-FR"/>
              </w:rPr>
              <w:br/>
            </w:r>
            <w:r w:rsidRPr="003763FC">
              <w:rPr>
                <w:b/>
                <w:lang w:val="fr-FR"/>
              </w:rPr>
              <w:tab/>
            </w:r>
            <w:r w:rsidRPr="003763FC">
              <w:rPr>
                <w:b/>
                <w:i/>
                <w:lang w:val="fr-FR"/>
              </w:rPr>
              <w:t>V</w:t>
            </w:r>
            <w:r w:rsidRPr="003763FC">
              <w:rPr>
                <w:b/>
                <w:lang w:val="fr-FR"/>
              </w:rPr>
              <w:t>:</w:t>
            </w:r>
            <w:r w:rsidRPr="003763FC">
              <w:rPr>
                <w:b/>
                <w:lang w:val="fr-FR"/>
              </w:rPr>
              <w:tab/>
              <w:t>signal électrique correspondant</w:t>
            </w:r>
          </w:p>
        </w:tc>
      </w:tr>
      <w:tr w:rsidR="0071102C" w:rsidRPr="003763FC" w:rsidTr="0071102C">
        <w:trPr>
          <w:cantSplit/>
        </w:trPr>
        <w:tc>
          <w:tcPr>
            <w:tcW w:w="737" w:type="dxa"/>
            <w:vMerge w:val="restart"/>
          </w:tcPr>
          <w:p w:rsidR="0071102C" w:rsidRPr="003763FC" w:rsidRDefault="0071102C" w:rsidP="0071102C">
            <w:pPr>
              <w:pStyle w:val="TableText"/>
              <w:jc w:val="center"/>
              <w:rPr>
                <w:b/>
                <w:bCs/>
                <w:lang w:val="fr-FR"/>
              </w:rPr>
            </w:pPr>
            <w:r w:rsidRPr="003763FC">
              <w:rPr>
                <w:b/>
                <w:bCs/>
                <w:lang w:val="fr-FR"/>
              </w:rPr>
              <w:t>1.3</w:t>
            </w:r>
          </w:p>
        </w:tc>
        <w:tc>
          <w:tcPr>
            <w:tcW w:w="3515" w:type="dxa"/>
            <w:vMerge w:val="restart"/>
          </w:tcPr>
          <w:p w:rsidR="0071102C" w:rsidRPr="003763FC" w:rsidRDefault="0071102C" w:rsidP="0071102C">
            <w:pPr>
              <w:pStyle w:val="TableText"/>
              <w:jc w:val="left"/>
              <w:rPr>
                <w:b/>
                <w:lang w:val="fr-FR"/>
              </w:rPr>
            </w:pPr>
            <w:r w:rsidRPr="003763FC">
              <w:rPr>
                <w:b/>
                <w:lang w:val="fr-FR"/>
              </w:rPr>
              <w:t xml:space="preserve">Coordonnées de </w:t>
            </w:r>
            <w:proofErr w:type="spellStart"/>
            <w:r w:rsidRPr="003763FC">
              <w:rPr>
                <w:b/>
                <w:lang w:val="fr-FR"/>
              </w:rPr>
              <w:t>chroma</w:t>
            </w:r>
            <w:r w:rsidRPr="003763FC">
              <w:rPr>
                <w:b/>
                <w:lang w:val="fr-FR"/>
              </w:rPr>
              <w:softHyphen/>
              <w:t>ticité</w:t>
            </w:r>
            <w:proofErr w:type="spellEnd"/>
            <w:r w:rsidRPr="003763FC">
              <w:rPr>
                <w:b/>
                <w:lang w:val="fr-FR"/>
              </w:rPr>
              <w:t xml:space="preserve"> (CIE, 1931)</w:t>
            </w:r>
          </w:p>
          <w:p w:rsidR="0071102C" w:rsidRPr="003763FC" w:rsidRDefault="0071102C" w:rsidP="0071102C">
            <w:pPr>
              <w:pStyle w:val="TableText"/>
              <w:spacing w:before="0"/>
              <w:jc w:val="left"/>
              <w:rPr>
                <w:b/>
                <w:lang w:val="fr-FR"/>
              </w:rPr>
            </w:pPr>
            <w:r w:rsidRPr="003763FC">
              <w:rPr>
                <w:b/>
                <w:lang w:val="fr-FR"/>
              </w:rPr>
              <w:t>Couleur primaire</w:t>
            </w:r>
          </w:p>
          <w:p w:rsidR="0071102C" w:rsidRPr="003763FC" w:rsidRDefault="0071102C" w:rsidP="0071102C">
            <w:pPr>
              <w:pStyle w:val="TableText"/>
              <w:tabs>
                <w:tab w:val="clear" w:pos="794"/>
                <w:tab w:val="clear" w:pos="1191"/>
                <w:tab w:val="clear" w:pos="1588"/>
                <w:tab w:val="clear" w:pos="1985"/>
                <w:tab w:val="left" w:pos="284"/>
              </w:tabs>
              <w:spacing w:before="0"/>
              <w:jc w:val="left"/>
              <w:rPr>
                <w:lang w:val="fr-FR"/>
              </w:rPr>
            </w:pPr>
            <w:r w:rsidRPr="003763FC">
              <w:rPr>
                <w:b/>
                <w:lang w:val="fr-FR"/>
              </w:rPr>
              <w:t>–</w:t>
            </w:r>
            <w:r w:rsidRPr="003763FC">
              <w:rPr>
                <w:b/>
                <w:lang w:val="fr-FR"/>
              </w:rPr>
              <w:tab/>
              <w:t>Rouge (</w:t>
            </w:r>
            <w:r w:rsidRPr="003763FC">
              <w:rPr>
                <w:b/>
                <w:i/>
                <w:iCs/>
                <w:lang w:val="fr-FR"/>
              </w:rPr>
              <w:t>R</w:t>
            </w:r>
            <w:proofErr w:type="gramStart"/>
            <w:r w:rsidRPr="003763FC">
              <w:rPr>
                <w:b/>
                <w:lang w:val="fr-FR"/>
              </w:rPr>
              <w:t>)</w:t>
            </w:r>
            <w:proofErr w:type="gramEnd"/>
            <w:r w:rsidRPr="003763FC">
              <w:rPr>
                <w:b/>
                <w:lang w:val="fr-FR"/>
              </w:rPr>
              <w:br/>
              <w:t>–</w:t>
            </w:r>
            <w:r w:rsidRPr="003763FC">
              <w:rPr>
                <w:b/>
                <w:lang w:val="fr-FR"/>
              </w:rPr>
              <w:tab/>
              <w:t>Vert (</w:t>
            </w:r>
            <w:r w:rsidRPr="003763FC">
              <w:rPr>
                <w:b/>
                <w:i/>
                <w:iCs/>
                <w:lang w:val="fr-FR"/>
              </w:rPr>
              <w:t>G</w:t>
            </w:r>
            <w:r w:rsidRPr="003763FC">
              <w:rPr>
                <w:b/>
                <w:lang w:val="fr-FR"/>
              </w:rPr>
              <w:t>)</w:t>
            </w:r>
            <w:r w:rsidRPr="003763FC">
              <w:rPr>
                <w:b/>
                <w:lang w:val="fr-FR"/>
              </w:rPr>
              <w:br/>
              <w:t>–</w:t>
            </w:r>
            <w:r w:rsidRPr="003763FC">
              <w:rPr>
                <w:b/>
                <w:lang w:val="fr-FR"/>
              </w:rPr>
              <w:tab/>
              <w:t>Bleu (</w:t>
            </w:r>
            <w:r w:rsidRPr="003763FC">
              <w:rPr>
                <w:b/>
                <w:i/>
                <w:iCs/>
                <w:lang w:val="fr-FR"/>
              </w:rPr>
              <w:t>B</w:t>
            </w:r>
            <w:r w:rsidRPr="003763FC">
              <w:rPr>
                <w:b/>
                <w:lang w:val="fr-FR"/>
              </w:rPr>
              <w:t>)</w:t>
            </w:r>
          </w:p>
        </w:tc>
        <w:tc>
          <w:tcPr>
            <w:tcW w:w="2722" w:type="dxa"/>
          </w:tcPr>
          <w:p w:rsidR="0071102C" w:rsidRPr="003763FC" w:rsidRDefault="0071102C" w:rsidP="0071102C">
            <w:pPr>
              <w:pStyle w:val="TableText"/>
              <w:jc w:val="center"/>
              <w:rPr>
                <w:b/>
                <w:bCs/>
                <w:i/>
                <w:iCs/>
                <w:lang w:val="fr-FR"/>
              </w:rPr>
            </w:pPr>
            <w:r w:rsidRPr="003763FC">
              <w:rPr>
                <w:b/>
                <w:bCs/>
                <w:i/>
                <w:iCs/>
                <w:lang w:val="fr-FR"/>
              </w:rPr>
              <w:t>x</w:t>
            </w:r>
          </w:p>
        </w:tc>
        <w:tc>
          <w:tcPr>
            <w:tcW w:w="2722" w:type="dxa"/>
          </w:tcPr>
          <w:p w:rsidR="0071102C" w:rsidRPr="003763FC" w:rsidRDefault="0071102C" w:rsidP="0071102C">
            <w:pPr>
              <w:pStyle w:val="TableText"/>
              <w:jc w:val="center"/>
              <w:rPr>
                <w:b/>
                <w:bCs/>
                <w:i/>
                <w:iCs/>
                <w:lang w:val="fr-FR"/>
              </w:rPr>
            </w:pPr>
            <w:r w:rsidRPr="003763FC">
              <w:rPr>
                <w:b/>
                <w:bCs/>
                <w:i/>
                <w:iCs/>
                <w:lang w:val="fr-FR"/>
              </w:rPr>
              <w:t>y</w:t>
            </w:r>
          </w:p>
        </w:tc>
      </w:tr>
      <w:tr w:rsidR="0071102C" w:rsidRPr="003763FC" w:rsidTr="0071102C">
        <w:trPr>
          <w:cantSplit/>
        </w:trPr>
        <w:tc>
          <w:tcPr>
            <w:tcW w:w="737" w:type="dxa"/>
            <w:vMerge/>
          </w:tcPr>
          <w:p w:rsidR="0071102C" w:rsidRPr="003763FC" w:rsidRDefault="0071102C" w:rsidP="0071102C">
            <w:pPr>
              <w:pStyle w:val="TableText"/>
              <w:jc w:val="center"/>
              <w:rPr>
                <w:b/>
                <w:bCs/>
                <w:lang w:val="fr-FR"/>
              </w:rPr>
            </w:pPr>
          </w:p>
        </w:tc>
        <w:tc>
          <w:tcPr>
            <w:tcW w:w="3515" w:type="dxa"/>
            <w:vMerge/>
          </w:tcPr>
          <w:p w:rsidR="0071102C" w:rsidRPr="003763FC" w:rsidRDefault="0071102C" w:rsidP="0071102C">
            <w:pPr>
              <w:pStyle w:val="TableText"/>
              <w:rPr>
                <w:lang w:val="fr-FR"/>
              </w:rPr>
            </w:pPr>
          </w:p>
        </w:tc>
        <w:tc>
          <w:tcPr>
            <w:tcW w:w="2722" w:type="dxa"/>
          </w:tcPr>
          <w:p w:rsidR="0071102C" w:rsidRPr="003763FC" w:rsidRDefault="0071102C" w:rsidP="0071102C">
            <w:pPr>
              <w:pStyle w:val="TableText"/>
              <w:spacing w:before="60"/>
              <w:jc w:val="center"/>
              <w:rPr>
                <w:lang w:val="fr-FR"/>
              </w:rPr>
            </w:pPr>
            <w:r w:rsidRPr="003763FC">
              <w:rPr>
                <w:b/>
                <w:lang w:val="fr-FR"/>
              </w:rPr>
              <w:br/>
              <w:t>0,640</w:t>
            </w:r>
            <w:r w:rsidRPr="003763FC">
              <w:rPr>
                <w:b/>
                <w:lang w:val="fr-FR"/>
              </w:rPr>
              <w:br/>
              <w:t>0,300</w:t>
            </w:r>
            <w:r w:rsidRPr="003763FC">
              <w:rPr>
                <w:b/>
                <w:lang w:val="fr-FR"/>
              </w:rPr>
              <w:br/>
              <w:t>0,150</w:t>
            </w:r>
          </w:p>
        </w:tc>
        <w:tc>
          <w:tcPr>
            <w:tcW w:w="2722" w:type="dxa"/>
          </w:tcPr>
          <w:p w:rsidR="0071102C" w:rsidRPr="003763FC" w:rsidRDefault="0071102C" w:rsidP="0071102C">
            <w:pPr>
              <w:pStyle w:val="TableText"/>
              <w:spacing w:before="60"/>
              <w:jc w:val="center"/>
              <w:rPr>
                <w:lang w:val="fr-FR"/>
              </w:rPr>
            </w:pPr>
            <w:r w:rsidRPr="003763FC">
              <w:rPr>
                <w:lang w:val="fr-FR"/>
              </w:rPr>
              <w:br/>
            </w:r>
            <w:r w:rsidRPr="003763FC">
              <w:rPr>
                <w:b/>
                <w:lang w:val="fr-FR"/>
              </w:rPr>
              <w:t>0,330</w:t>
            </w:r>
            <w:r w:rsidRPr="003763FC">
              <w:rPr>
                <w:b/>
                <w:lang w:val="fr-FR"/>
              </w:rPr>
              <w:br/>
              <w:t>0,600</w:t>
            </w:r>
            <w:r w:rsidRPr="003763FC">
              <w:rPr>
                <w:b/>
                <w:lang w:val="fr-FR"/>
              </w:rPr>
              <w:br/>
              <w:t>0,060</w:t>
            </w:r>
          </w:p>
        </w:tc>
      </w:tr>
      <w:tr w:rsidR="0071102C" w:rsidRPr="003763FC" w:rsidTr="0071102C">
        <w:trPr>
          <w:cantSplit/>
        </w:trPr>
        <w:tc>
          <w:tcPr>
            <w:tcW w:w="737" w:type="dxa"/>
            <w:vMerge w:val="restart"/>
          </w:tcPr>
          <w:p w:rsidR="0071102C" w:rsidRPr="003763FC" w:rsidRDefault="0071102C" w:rsidP="0071102C">
            <w:pPr>
              <w:pStyle w:val="TableText"/>
              <w:jc w:val="center"/>
              <w:rPr>
                <w:b/>
                <w:bCs/>
                <w:lang w:val="fr-FR"/>
              </w:rPr>
            </w:pPr>
            <w:r w:rsidRPr="003763FC">
              <w:rPr>
                <w:b/>
                <w:bCs/>
                <w:lang w:val="fr-FR"/>
              </w:rPr>
              <w:t>1.4</w:t>
            </w:r>
          </w:p>
        </w:tc>
        <w:tc>
          <w:tcPr>
            <w:tcW w:w="3515" w:type="dxa"/>
            <w:vMerge w:val="restart"/>
          </w:tcPr>
          <w:p w:rsidR="0071102C" w:rsidRPr="003763FC" w:rsidRDefault="0071102C" w:rsidP="0071102C">
            <w:pPr>
              <w:pStyle w:val="TableText"/>
              <w:jc w:val="left"/>
              <w:rPr>
                <w:b/>
                <w:lang w:val="fr-FR"/>
              </w:rPr>
            </w:pPr>
            <w:r w:rsidRPr="003763FC">
              <w:rPr>
                <w:b/>
                <w:lang w:val="fr-FR"/>
              </w:rPr>
              <w:t>Chromaticité supposée pour des signaux primaires égaux</w:t>
            </w:r>
          </w:p>
          <w:p w:rsidR="0071102C" w:rsidRPr="003763FC" w:rsidRDefault="0071102C" w:rsidP="0071102C">
            <w:pPr>
              <w:pStyle w:val="TableText"/>
              <w:spacing w:before="0"/>
              <w:jc w:val="left"/>
              <w:rPr>
                <w:b/>
                <w:lang w:val="fr-FR"/>
              </w:rPr>
            </w:pPr>
            <w:r w:rsidRPr="003763FC">
              <w:rPr>
                <w:b/>
                <w:lang w:val="fr-FR"/>
              </w:rPr>
              <w:t>(Blanc de référence)</w:t>
            </w:r>
          </w:p>
          <w:p w:rsidR="0071102C" w:rsidRPr="003763FC" w:rsidRDefault="0071102C" w:rsidP="0071102C">
            <w:pPr>
              <w:pStyle w:val="TableText"/>
              <w:spacing w:before="0"/>
              <w:jc w:val="left"/>
              <w:rPr>
                <w:lang w:val="fr-FR"/>
              </w:rPr>
            </w:pPr>
            <w:r w:rsidRPr="003763FC">
              <w:rPr>
                <w:b/>
                <w:bCs/>
                <w:i/>
                <w:iCs/>
                <w:lang w:val="fr-FR"/>
              </w:rPr>
              <w:br/>
            </w:r>
            <w:r w:rsidRPr="003763FC">
              <w:rPr>
                <w:b/>
                <w:bCs/>
                <w:i/>
                <w:iCs/>
                <w:lang w:val="fr-FR"/>
              </w:rPr>
              <w:br/>
              <w:t>E</w:t>
            </w:r>
            <w:r w:rsidRPr="003763FC">
              <w:rPr>
                <w:b/>
                <w:bCs/>
                <w:i/>
                <w:iCs/>
                <w:position w:val="-4"/>
                <w:sz w:val="14"/>
                <w:lang w:val="fr-FR"/>
              </w:rPr>
              <w:t>R</w:t>
            </w:r>
            <w:r w:rsidRPr="003763FC">
              <w:rPr>
                <w:b/>
                <w:bCs/>
                <w:i/>
                <w:iCs/>
                <w:lang w:val="fr-FR"/>
              </w:rPr>
              <w:t xml:space="preserve"> </w:t>
            </w:r>
            <w:r w:rsidRPr="003763FC">
              <w:rPr>
                <w:rFonts w:ascii="Symbol" w:hAnsi="Symbol"/>
                <w:b/>
                <w:bCs/>
                <w:i/>
                <w:iCs/>
                <w:lang w:val="fr-FR"/>
              </w:rPr>
              <w:t></w:t>
            </w:r>
            <w:r w:rsidRPr="003763FC">
              <w:rPr>
                <w:b/>
                <w:bCs/>
                <w:i/>
                <w:iCs/>
                <w:lang w:val="fr-FR"/>
              </w:rPr>
              <w:t xml:space="preserve"> E</w:t>
            </w:r>
            <w:r w:rsidRPr="003763FC">
              <w:rPr>
                <w:b/>
                <w:bCs/>
                <w:i/>
                <w:iCs/>
                <w:position w:val="-4"/>
                <w:sz w:val="14"/>
                <w:lang w:val="fr-FR"/>
              </w:rPr>
              <w:t>G</w:t>
            </w:r>
            <w:r w:rsidRPr="003763FC">
              <w:rPr>
                <w:b/>
                <w:bCs/>
                <w:i/>
                <w:iCs/>
                <w:lang w:val="fr-FR"/>
              </w:rPr>
              <w:t xml:space="preserve"> </w:t>
            </w:r>
            <w:r w:rsidRPr="003763FC">
              <w:rPr>
                <w:rFonts w:ascii="Symbol" w:hAnsi="Symbol"/>
                <w:b/>
                <w:bCs/>
                <w:i/>
                <w:iCs/>
                <w:lang w:val="fr-FR"/>
              </w:rPr>
              <w:t></w:t>
            </w:r>
            <w:r w:rsidRPr="003763FC">
              <w:rPr>
                <w:b/>
                <w:bCs/>
                <w:i/>
                <w:iCs/>
                <w:lang w:val="fr-FR"/>
              </w:rPr>
              <w:t xml:space="preserve"> E</w:t>
            </w:r>
            <w:r w:rsidRPr="003763FC">
              <w:rPr>
                <w:b/>
                <w:bCs/>
                <w:i/>
                <w:iCs/>
                <w:position w:val="-4"/>
                <w:sz w:val="14"/>
                <w:lang w:val="fr-FR"/>
              </w:rPr>
              <w:t>B</w:t>
            </w:r>
          </w:p>
        </w:tc>
        <w:tc>
          <w:tcPr>
            <w:tcW w:w="5444" w:type="dxa"/>
            <w:gridSpan w:val="2"/>
          </w:tcPr>
          <w:p w:rsidR="0071102C" w:rsidRPr="003763FC" w:rsidRDefault="0071102C" w:rsidP="0071102C">
            <w:pPr>
              <w:pStyle w:val="TableText"/>
              <w:tabs>
                <w:tab w:val="clear" w:pos="794"/>
                <w:tab w:val="clear" w:pos="1191"/>
                <w:tab w:val="clear" w:pos="1588"/>
                <w:tab w:val="clear" w:pos="1985"/>
                <w:tab w:val="left" w:pos="567"/>
                <w:tab w:val="left" w:pos="2835"/>
              </w:tabs>
              <w:jc w:val="center"/>
              <w:rPr>
                <w:lang w:val="fr-FR"/>
              </w:rPr>
            </w:pPr>
            <w:r w:rsidRPr="003763FC">
              <w:rPr>
                <w:b/>
                <w:i/>
                <w:lang w:val="fr-FR"/>
              </w:rPr>
              <w:br/>
            </w:r>
            <w:r w:rsidRPr="003763FC">
              <w:rPr>
                <w:b/>
                <w:i/>
                <w:lang w:val="fr-FR"/>
              </w:rPr>
              <w:br/>
              <w:t>D</w:t>
            </w:r>
            <w:r w:rsidRPr="003763FC">
              <w:rPr>
                <w:b/>
                <w:bCs/>
                <w:position w:val="-4"/>
                <w:sz w:val="14"/>
                <w:lang w:val="fr-FR"/>
              </w:rPr>
              <w:t>65</w:t>
            </w:r>
          </w:p>
        </w:tc>
      </w:tr>
      <w:tr w:rsidR="0071102C" w:rsidRPr="003763FC" w:rsidTr="0071102C">
        <w:trPr>
          <w:cantSplit/>
        </w:trPr>
        <w:tc>
          <w:tcPr>
            <w:tcW w:w="737" w:type="dxa"/>
            <w:vMerge/>
          </w:tcPr>
          <w:p w:rsidR="0071102C" w:rsidRPr="003763FC" w:rsidRDefault="0071102C" w:rsidP="0071102C">
            <w:pPr>
              <w:pStyle w:val="TableText"/>
              <w:jc w:val="center"/>
              <w:rPr>
                <w:b/>
                <w:bCs/>
                <w:lang w:val="fr-FR"/>
              </w:rPr>
            </w:pPr>
          </w:p>
        </w:tc>
        <w:tc>
          <w:tcPr>
            <w:tcW w:w="3515" w:type="dxa"/>
            <w:vMerge/>
          </w:tcPr>
          <w:p w:rsidR="0071102C" w:rsidRPr="003763FC" w:rsidRDefault="0071102C" w:rsidP="0071102C">
            <w:pPr>
              <w:pStyle w:val="TableText"/>
              <w:rPr>
                <w:lang w:val="fr-FR"/>
              </w:rPr>
            </w:pPr>
          </w:p>
        </w:tc>
        <w:tc>
          <w:tcPr>
            <w:tcW w:w="2722" w:type="dxa"/>
          </w:tcPr>
          <w:p w:rsidR="0071102C" w:rsidRPr="003763FC" w:rsidRDefault="0071102C" w:rsidP="0071102C">
            <w:pPr>
              <w:pStyle w:val="TableText"/>
              <w:jc w:val="center"/>
              <w:rPr>
                <w:b/>
                <w:i/>
                <w:iCs/>
                <w:lang w:val="fr-FR"/>
              </w:rPr>
            </w:pPr>
            <w:r w:rsidRPr="003763FC">
              <w:rPr>
                <w:b/>
                <w:i/>
                <w:iCs/>
                <w:lang w:val="fr-FR"/>
              </w:rPr>
              <w:t>x</w:t>
            </w:r>
          </w:p>
        </w:tc>
        <w:tc>
          <w:tcPr>
            <w:tcW w:w="2722" w:type="dxa"/>
          </w:tcPr>
          <w:p w:rsidR="0071102C" w:rsidRPr="003763FC" w:rsidRDefault="0071102C" w:rsidP="0071102C">
            <w:pPr>
              <w:pStyle w:val="TableText"/>
              <w:jc w:val="center"/>
              <w:rPr>
                <w:b/>
                <w:bCs/>
                <w:i/>
                <w:iCs/>
                <w:lang w:val="fr-FR"/>
              </w:rPr>
            </w:pPr>
            <w:r w:rsidRPr="003763FC">
              <w:rPr>
                <w:b/>
                <w:bCs/>
                <w:i/>
                <w:iCs/>
                <w:lang w:val="fr-FR"/>
              </w:rPr>
              <w:t>y</w:t>
            </w:r>
          </w:p>
        </w:tc>
      </w:tr>
      <w:tr w:rsidR="0071102C" w:rsidRPr="003763FC" w:rsidTr="0071102C">
        <w:trPr>
          <w:cantSplit/>
        </w:trPr>
        <w:tc>
          <w:tcPr>
            <w:tcW w:w="737" w:type="dxa"/>
            <w:vMerge/>
          </w:tcPr>
          <w:p w:rsidR="0071102C" w:rsidRPr="003763FC" w:rsidRDefault="0071102C" w:rsidP="0071102C">
            <w:pPr>
              <w:pStyle w:val="TableText"/>
              <w:jc w:val="center"/>
              <w:rPr>
                <w:b/>
                <w:bCs/>
                <w:lang w:val="fr-FR"/>
              </w:rPr>
            </w:pPr>
          </w:p>
        </w:tc>
        <w:tc>
          <w:tcPr>
            <w:tcW w:w="3515" w:type="dxa"/>
            <w:vMerge/>
          </w:tcPr>
          <w:p w:rsidR="0071102C" w:rsidRPr="003763FC" w:rsidRDefault="0071102C" w:rsidP="0071102C">
            <w:pPr>
              <w:pStyle w:val="TableText"/>
              <w:rPr>
                <w:lang w:val="fr-FR"/>
              </w:rPr>
            </w:pPr>
          </w:p>
        </w:tc>
        <w:tc>
          <w:tcPr>
            <w:tcW w:w="2722" w:type="dxa"/>
          </w:tcPr>
          <w:p w:rsidR="0071102C" w:rsidRPr="003763FC" w:rsidRDefault="0071102C" w:rsidP="0071102C">
            <w:pPr>
              <w:pStyle w:val="TableText"/>
              <w:jc w:val="center"/>
              <w:rPr>
                <w:b/>
                <w:lang w:val="fr-FR"/>
              </w:rPr>
            </w:pPr>
            <w:r w:rsidRPr="003763FC">
              <w:rPr>
                <w:b/>
                <w:lang w:val="fr-FR"/>
              </w:rPr>
              <w:t>0,3127</w:t>
            </w:r>
          </w:p>
        </w:tc>
        <w:tc>
          <w:tcPr>
            <w:tcW w:w="2722" w:type="dxa"/>
          </w:tcPr>
          <w:p w:rsidR="0071102C" w:rsidRPr="003763FC" w:rsidRDefault="0071102C" w:rsidP="0071102C">
            <w:pPr>
              <w:pStyle w:val="TableText"/>
              <w:jc w:val="center"/>
              <w:rPr>
                <w:lang w:val="fr-FR"/>
              </w:rPr>
            </w:pPr>
            <w:r w:rsidRPr="003763FC">
              <w:rPr>
                <w:b/>
                <w:lang w:val="fr-FR"/>
              </w:rPr>
              <w:t>0,3290</w:t>
            </w:r>
          </w:p>
        </w:tc>
      </w:tr>
    </w:tbl>
    <w:p w:rsidR="0071102C" w:rsidRPr="003763FC" w:rsidRDefault="0071102C" w:rsidP="0071102C"/>
    <w:p w:rsidR="0071102C" w:rsidRPr="003763FC" w:rsidRDefault="0071102C" w:rsidP="0071102C">
      <w:pPr>
        <w:rPr>
          <w:b/>
        </w:rPr>
      </w:pPr>
      <w:r w:rsidRPr="003763FC">
        <w:rPr>
          <w:b/>
        </w:rPr>
        <w:t>Adobe RVB</w:t>
      </w:r>
    </w:p>
    <w:p w:rsidR="0071102C" w:rsidRPr="003763FC" w:rsidRDefault="0071102C" w:rsidP="0071102C"/>
    <w:p w:rsidR="0071102C" w:rsidRPr="003763FC" w:rsidRDefault="0071102C" w:rsidP="0071102C">
      <w:r w:rsidRPr="003763FC">
        <w:t>Adobe RVB (ou Adobe RGB en anglais) est un </w:t>
      </w:r>
      <w:hyperlink r:id="rId60" w:tooltip="Espace colorimétrique" w:history="1">
        <w:r w:rsidRPr="003763FC">
          <w:rPr>
            <w:rStyle w:val="Lienhypertexte"/>
            <w:b/>
            <w:i/>
            <w:color w:val="auto"/>
            <w:u w:val="none"/>
          </w:rPr>
          <w:t>espace de couleur</w:t>
        </w:r>
      </w:hyperlink>
      <w:r w:rsidRPr="003763FC">
        <w:t> </w:t>
      </w:r>
      <w:hyperlink r:id="rId61" w:tooltip="Rouge vert bleu" w:history="1">
        <w:r w:rsidRPr="003763FC">
          <w:rPr>
            <w:rStyle w:val="Lienhypertexte"/>
            <w:b/>
            <w:i/>
            <w:color w:val="auto"/>
            <w:u w:val="none"/>
          </w:rPr>
          <w:t>rouge vert bleu</w:t>
        </w:r>
      </w:hyperlink>
      <w:r w:rsidRPr="003763FC">
        <w:t> (RVB) créé par </w:t>
      </w:r>
      <w:hyperlink r:id="rId62" w:tooltip="Adobe Systems" w:history="1">
        <w:r w:rsidRPr="003763FC">
          <w:rPr>
            <w:rStyle w:val="Lienhypertexte"/>
            <w:b/>
            <w:i/>
            <w:color w:val="auto"/>
            <w:u w:val="none"/>
          </w:rPr>
          <w:t>Adobe Systems</w:t>
        </w:r>
      </w:hyperlink>
      <w:r w:rsidRPr="003763FC">
        <w:t> en 1998. Il a été conçu pour les graphistes dont le travail sur écran se destine à l'impression. L'espace de couleurs </w:t>
      </w:r>
      <w:proofErr w:type="spellStart"/>
      <w:r w:rsidR="00B97670">
        <w:fldChar w:fldCharType="begin"/>
      </w:r>
      <w:r w:rsidR="00E71F2F">
        <w:instrText>HYPERLINK "http://fr.wikipedia.org/wiki/SRGB" \o "SRGB"</w:instrText>
      </w:r>
      <w:r w:rsidR="00B97670">
        <w:fldChar w:fldCharType="separate"/>
      </w:r>
      <w:r w:rsidRPr="003763FC">
        <w:rPr>
          <w:rStyle w:val="Lienhypertexte"/>
          <w:color w:val="auto"/>
          <w:u w:val="none"/>
        </w:rPr>
        <w:t>sRVB</w:t>
      </w:r>
      <w:proofErr w:type="spellEnd"/>
      <w:r w:rsidR="00B97670">
        <w:fldChar w:fldCharType="end"/>
      </w:r>
      <w:r w:rsidRPr="003763FC">
        <w:t> antérieur à l'espace Adobe RVB, basé sur les écrans d'ordinateur </w:t>
      </w:r>
      <w:hyperlink r:id="rId63" w:tooltip="CRT" w:history="1">
        <w:r w:rsidRPr="003763FC">
          <w:rPr>
            <w:rStyle w:val="Lienhypertexte"/>
            <w:color w:val="auto"/>
            <w:u w:val="none"/>
          </w:rPr>
          <w:t>CRT</w:t>
        </w:r>
      </w:hyperlink>
      <w:r w:rsidRPr="003763FC">
        <w:t>, englobe un peu moins de couleurs que celui réalisable sur </w:t>
      </w:r>
      <w:hyperlink r:id="rId64" w:tooltip="Imprimante" w:history="1">
        <w:r w:rsidRPr="003763FC">
          <w:rPr>
            <w:rStyle w:val="Lienhypertexte"/>
            <w:color w:val="auto"/>
            <w:u w:val="none"/>
          </w:rPr>
          <w:t>imprimantes</w:t>
        </w:r>
      </w:hyperlink>
      <w:r w:rsidRPr="003763FC">
        <w:t> couleur </w:t>
      </w:r>
      <w:hyperlink r:id="rId65" w:tooltip="CMJN" w:history="1">
        <w:r w:rsidRPr="003763FC">
          <w:rPr>
            <w:rStyle w:val="Lienhypertexte"/>
            <w:color w:val="auto"/>
            <w:u w:val="none"/>
          </w:rPr>
          <w:t>CMJN</w:t>
        </w:r>
      </w:hyperlink>
      <w:r w:rsidRPr="003763FC">
        <w:t>. On ne peut pas voir les différences de </w:t>
      </w:r>
      <w:hyperlink r:id="rId66" w:tooltip="Saturation (colorimétrie)" w:history="1">
        <w:r w:rsidRPr="003763FC">
          <w:rPr>
            <w:rStyle w:val="Lienhypertexte"/>
            <w:color w:val="auto"/>
            <w:u w:val="none"/>
          </w:rPr>
          <w:t>saturation</w:t>
        </w:r>
      </w:hyperlink>
      <w:r w:rsidRPr="003763FC">
        <w:t> pour les couleurs qui se trouvent au delà des limites de la gamme reproductible.</w:t>
      </w:r>
    </w:p>
    <w:p w:rsidR="0071102C" w:rsidRPr="003763FC" w:rsidRDefault="0071102C" w:rsidP="0071102C">
      <w:r w:rsidRPr="003763FC">
        <w:t>Adobe a donc proposé de recoder les couleurs, dans un espace plus grand, en adoptant une </w:t>
      </w:r>
      <w:hyperlink r:id="rId67" w:tooltip="Couleur primaire" w:history="1">
        <w:r w:rsidRPr="003763FC">
          <w:rPr>
            <w:rStyle w:val="Lienhypertexte"/>
            <w:color w:val="auto"/>
            <w:u w:val="none"/>
          </w:rPr>
          <w:t>couleur primaire</w:t>
        </w:r>
      </w:hyperlink>
      <w:r w:rsidRPr="003763FC">
        <w:t> verte décalée légèrement vers le bleu avec une </w:t>
      </w:r>
      <w:hyperlink r:id="rId68" w:tooltip="Pureté d'excitation" w:history="1">
        <w:r w:rsidRPr="003763FC">
          <w:rPr>
            <w:rStyle w:val="Lienhypertexte"/>
            <w:color w:val="auto"/>
            <w:u w:val="none"/>
          </w:rPr>
          <w:t>pureté d'excitation</w:t>
        </w:r>
      </w:hyperlink>
      <w:r w:rsidRPr="003763FC">
        <w:t> nettement accrue. Les deux autres primaires sont identiques.</w:t>
      </w:r>
    </w:p>
    <w:p w:rsidR="0071102C" w:rsidRPr="003763FC" w:rsidRDefault="0071102C" w:rsidP="0071102C">
      <w:r w:rsidRPr="003763FC">
        <w:t>Les caractéristiques des primaires pour le système  Adobe RGB sont suivantes :</w:t>
      </w:r>
    </w:p>
    <w:p w:rsidR="0071102C" w:rsidRPr="003763FC" w:rsidRDefault="0071102C" w:rsidP="0071102C"/>
    <w:tbl>
      <w:tblPr>
        <w:tblW w:w="0" w:type="auto"/>
        <w:jc w:val="center"/>
        <w:tblLook w:val="0000"/>
      </w:tblPr>
      <w:tblGrid>
        <w:gridCol w:w="938"/>
        <w:gridCol w:w="889"/>
        <w:gridCol w:w="889"/>
        <w:gridCol w:w="767"/>
      </w:tblGrid>
      <w:tr w:rsidR="0071102C" w:rsidRPr="003763FC" w:rsidTr="0071102C">
        <w:trPr>
          <w:trHeight w:val="353"/>
          <w:jc w:val="center"/>
        </w:trPr>
        <w:tc>
          <w:tcPr>
            <w:tcW w:w="0" w:type="auto"/>
          </w:tcPr>
          <w:p w:rsidR="0071102C" w:rsidRPr="003763FC" w:rsidRDefault="0071102C" w:rsidP="0071102C">
            <w:r w:rsidRPr="003763FC">
              <w:t>couleur</w:t>
            </w:r>
          </w:p>
        </w:tc>
        <w:tc>
          <w:tcPr>
            <w:tcW w:w="0" w:type="auto"/>
          </w:tcPr>
          <w:p w:rsidR="0071102C" w:rsidRPr="003763FC" w:rsidRDefault="0071102C" w:rsidP="0071102C">
            <w:r w:rsidRPr="003763FC">
              <w:t>x</w:t>
            </w:r>
          </w:p>
        </w:tc>
        <w:tc>
          <w:tcPr>
            <w:tcW w:w="0" w:type="auto"/>
          </w:tcPr>
          <w:p w:rsidR="0071102C" w:rsidRPr="003763FC" w:rsidRDefault="0071102C" w:rsidP="0071102C">
            <w:r w:rsidRPr="003763FC">
              <w:t>y</w:t>
            </w:r>
          </w:p>
        </w:tc>
        <w:tc>
          <w:tcPr>
            <w:tcW w:w="0" w:type="auto"/>
          </w:tcPr>
          <w:p w:rsidR="0071102C" w:rsidRPr="003763FC" w:rsidRDefault="0071102C" w:rsidP="0071102C">
            <w:r w:rsidRPr="003763FC">
              <w:t>Y</w:t>
            </w:r>
          </w:p>
        </w:tc>
      </w:tr>
      <w:tr w:rsidR="0071102C" w:rsidRPr="003763FC" w:rsidTr="0071102C">
        <w:trPr>
          <w:trHeight w:val="353"/>
          <w:jc w:val="center"/>
        </w:trPr>
        <w:tc>
          <w:tcPr>
            <w:tcW w:w="0" w:type="auto"/>
          </w:tcPr>
          <w:p w:rsidR="0071102C" w:rsidRPr="003763FC" w:rsidRDefault="0071102C" w:rsidP="0071102C">
            <w:r w:rsidRPr="003763FC">
              <w:t>rouge</w:t>
            </w:r>
          </w:p>
        </w:tc>
        <w:tc>
          <w:tcPr>
            <w:tcW w:w="0" w:type="auto"/>
          </w:tcPr>
          <w:p w:rsidR="0071102C" w:rsidRPr="003763FC" w:rsidRDefault="0071102C" w:rsidP="0071102C">
            <w:r w:rsidRPr="003763FC">
              <w:t>0,6400</w:t>
            </w:r>
          </w:p>
        </w:tc>
        <w:tc>
          <w:tcPr>
            <w:tcW w:w="0" w:type="auto"/>
          </w:tcPr>
          <w:p w:rsidR="0071102C" w:rsidRPr="003763FC" w:rsidRDefault="0071102C" w:rsidP="0071102C">
            <w:r w:rsidRPr="003763FC">
              <w:t>0,3300</w:t>
            </w:r>
          </w:p>
        </w:tc>
        <w:tc>
          <w:tcPr>
            <w:tcW w:w="0" w:type="auto"/>
          </w:tcPr>
          <w:p w:rsidR="0071102C" w:rsidRPr="003763FC" w:rsidRDefault="0071102C" w:rsidP="0071102C">
            <w:r w:rsidRPr="003763FC">
              <w:t>0.31</w:t>
            </w:r>
          </w:p>
        </w:tc>
      </w:tr>
      <w:tr w:rsidR="0071102C" w:rsidRPr="003763FC" w:rsidTr="0071102C">
        <w:trPr>
          <w:trHeight w:val="353"/>
          <w:jc w:val="center"/>
        </w:trPr>
        <w:tc>
          <w:tcPr>
            <w:tcW w:w="0" w:type="auto"/>
          </w:tcPr>
          <w:p w:rsidR="0071102C" w:rsidRPr="003763FC" w:rsidRDefault="0071102C" w:rsidP="0071102C">
            <w:r w:rsidRPr="003763FC">
              <w:t>vert</w:t>
            </w:r>
          </w:p>
        </w:tc>
        <w:tc>
          <w:tcPr>
            <w:tcW w:w="0" w:type="auto"/>
          </w:tcPr>
          <w:p w:rsidR="0071102C" w:rsidRPr="003763FC" w:rsidRDefault="0071102C" w:rsidP="0071102C">
            <w:r w:rsidRPr="003763FC">
              <w:t>0,2100</w:t>
            </w:r>
          </w:p>
        </w:tc>
        <w:tc>
          <w:tcPr>
            <w:tcW w:w="0" w:type="auto"/>
          </w:tcPr>
          <w:p w:rsidR="0071102C" w:rsidRPr="003763FC" w:rsidRDefault="0071102C" w:rsidP="0071102C">
            <w:r w:rsidRPr="003763FC">
              <w:t>0,7100</w:t>
            </w:r>
          </w:p>
        </w:tc>
        <w:tc>
          <w:tcPr>
            <w:tcW w:w="0" w:type="auto"/>
          </w:tcPr>
          <w:p w:rsidR="0071102C" w:rsidRPr="003763FC" w:rsidRDefault="0071102C" w:rsidP="0071102C">
            <w:r w:rsidRPr="003763FC">
              <w:t>0.62</w:t>
            </w:r>
          </w:p>
        </w:tc>
      </w:tr>
      <w:tr w:rsidR="0071102C" w:rsidRPr="003763FC" w:rsidTr="0071102C">
        <w:trPr>
          <w:trHeight w:val="353"/>
          <w:jc w:val="center"/>
        </w:trPr>
        <w:tc>
          <w:tcPr>
            <w:tcW w:w="0" w:type="auto"/>
          </w:tcPr>
          <w:p w:rsidR="0071102C" w:rsidRPr="003763FC" w:rsidRDefault="0071102C" w:rsidP="0071102C">
            <w:r w:rsidRPr="003763FC">
              <w:t>bleu</w:t>
            </w:r>
          </w:p>
        </w:tc>
        <w:tc>
          <w:tcPr>
            <w:tcW w:w="0" w:type="auto"/>
          </w:tcPr>
          <w:p w:rsidR="0071102C" w:rsidRPr="003763FC" w:rsidRDefault="0071102C" w:rsidP="0071102C">
            <w:r w:rsidRPr="003763FC">
              <w:t>0,1500</w:t>
            </w:r>
          </w:p>
        </w:tc>
        <w:tc>
          <w:tcPr>
            <w:tcW w:w="0" w:type="auto"/>
          </w:tcPr>
          <w:p w:rsidR="0071102C" w:rsidRPr="003763FC" w:rsidRDefault="0071102C" w:rsidP="0071102C">
            <w:r w:rsidRPr="003763FC">
              <w:t>0,0600</w:t>
            </w:r>
          </w:p>
        </w:tc>
        <w:tc>
          <w:tcPr>
            <w:tcW w:w="0" w:type="auto"/>
          </w:tcPr>
          <w:p w:rsidR="0071102C" w:rsidRPr="003763FC" w:rsidRDefault="0071102C" w:rsidP="0071102C">
            <w:r w:rsidRPr="003763FC">
              <w:t>0.063</w:t>
            </w:r>
          </w:p>
        </w:tc>
      </w:tr>
      <w:tr w:rsidR="0071102C" w:rsidRPr="003763FC" w:rsidTr="0071102C">
        <w:trPr>
          <w:trHeight w:val="353"/>
          <w:jc w:val="center"/>
        </w:trPr>
        <w:tc>
          <w:tcPr>
            <w:tcW w:w="0" w:type="auto"/>
          </w:tcPr>
          <w:p w:rsidR="0071102C" w:rsidRPr="003763FC" w:rsidRDefault="0071102C" w:rsidP="0071102C">
            <w:r w:rsidRPr="003763FC">
              <w:t>blanc</w:t>
            </w:r>
          </w:p>
        </w:tc>
        <w:tc>
          <w:tcPr>
            <w:tcW w:w="0" w:type="auto"/>
          </w:tcPr>
          <w:p w:rsidR="0071102C" w:rsidRPr="003763FC" w:rsidRDefault="0071102C" w:rsidP="0071102C">
            <w:r w:rsidRPr="003763FC">
              <w:t>0,3127</w:t>
            </w:r>
          </w:p>
        </w:tc>
        <w:tc>
          <w:tcPr>
            <w:tcW w:w="0" w:type="auto"/>
          </w:tcPr>
          <w:p w:rsidR="0071102C" w:rsidRPr="003763FC" w:rsidRDefault="0071102C" w:rsidP="0071102C">
            <w:r w:rsidRPr="003763FC">
              <w:t>0,3290</w:t>
            </w:r>
          </w:p>
        </w:tc>
        <w:tc>
          <w:tcPr>
            <w:tcW w:w="0" w:type="auto"/>
          </w:tcPr>
          <w:p w:rsidR="0071102C" w:rsidRPr="003763FC" w:rsidRDefault="0071102C" w:rsidP="0071102C">
            <w:r w:rsidRPr="003763FC">
              <w:t>1</w:t>
            </w:r>
          </w:p>
        </w:tc>
      </w:tr>
    </w:tbl>
    <w:p w:rsidR="0071102C" w:rsidRPr="003763FC" w:rsidRDefault="0071102C" w:rsidP="0071102C">
      <w:pPr>
        <w:pStyle w:val="annexe"/>
        <w:numPr>
          <w:ilvl w:val="0"/>
          <w:numId w:val="0"/>
        </w:numPr>
        <w:ind w:left="4112"/>
      </w:pPr>
    </w:p>
    <w:p w:rsidR="0071102C" w:rsidRPr="003763FC" w:rsidRDefault="0071102C" w:rsidP="0071102C"/>
    <w:p w:rsidR="0071102C" w:rsidRPr="003763FC" w:rsidRDefault="0071102C" w:rsidP="0071102C"/>
    <w:p w:rsidR="00040B5A" w:rsidRPr="0071102C" w:rsidRDefault="00040B5A" w:rsidP="0071102C">
      <w:pPr>
        <w:pStyle w:val="PARTIESUJET"/>
        <w:rPr>
          <w:u w:val="none"/>
        </w:rPr>
      </w:pPr>
      <w:r w:rsidRPr="0071102C">
        <w:rPr>
          <w:u w:val="none"/>
        </w:rPr>
        <w:br w:type="page"/>
      </w:r>
      <w:bookmarkStart w:id="25" w:name="_Toc274283390"/>
      <w:bookmarkStart w:id="26" w:name="_Toc286772208"/>
      <w:r w:rsidRPr="0071102C">
        <w:rPr>
          <w:u w:val="none"/>
        </w:rPr>
        <w:lastRenderedPageBreak/>
        <w:t>Document réponse</w:t>
      </w:r>
      <w:r w:rsidR="00655764" w:rsidRPr="0071102C">
        <w:rPr>
          <w:u w:val="none"/>
        </w:rPr>
        <w:t xml:space="preserve"> Physique</w:t>
      </w:r>
      <w:r w:rsidRPr="0071102C">
        <w:rPr>
          <w:u w:val="none"/>
        </w:rPr>
        <w:t xml:space="preserve"> </w:t>
      </w:r>
      <w:bookmarkEnd w:id="25"/>
      <w:r w:rsidR="0071102C" w:rsidRPr="0071102C">
        <w:rPr>
          <w:u w:val="none"/>
        </w:rPr>
        <w:t>1</w:t>
      </w:r>
      <w:bookmarkEnd w:id="26"/>
    </w:p>
    <w:p w:rsidR="00040B5A" w:rsidRPr="003763FC" w:rsidRDefault="00040B5A" w:rsidP="00040B5A">
      <w:pPr>
        <w:ind w:left="1134" w:hanging="426"/>
        <w:jc w:val="center"/>
        <w:outlineLvl w:val="0"/>
        <w:rPr>
          <w:b/>
          <w:bCs/>
          <w:u w:val="single"/>
        </w:rPr>
      </w:pPr>
    </w:p>
    <w:p w:rsidR="0071102C" w:rsidRPr="003763FC" w:rsidRDefault="0071102C" w:rsidP="0071102C"/>
    <w:p w:rsidR="0071102C" w:rsidRPr="003763FC" w:rsidRDefault="0071102C" w:rsidP="0071102C">
      <w:r w:rsidRPr="003763FC">
        <w:t>Codage NRZI</w:t>
      </w:r>
    </w:p>
    <w:p w:rsidR="0071102C" w:rsidRPr="003763FC" w:rsidRDefault="0071102C" w:rsidP="0071102C"/>
    <w:tbl>
      <w:tblPr>
        <w:tblW w:w="10182" w:type="dxa"/>
        <w:tblLayout w:type="fixed"/>
        <w:tblCellMar>
          <w:left w:w="30" w:type="dxa"/>
          <w:right w:w="30" w:type="dxa"/>
        </w:tblCellMar>
        <w:tblLook w:val="0000"/>
      </w:tblPr>
      <w:tblGrid>
        <w:gridCol w:w="1887"/>
        <w:gridCol w:w="35"/>
        <w:gridCol w:w="374"/>
        <w:gridCol w:w="373"/>
        <w:gridCol w:w="374"/>
        <w:gridCol w:w="375"/>
        <w:gridCol w:w="14"/>
        <w:gridCol w:w="360"/>
        <w:gridCol w:w="375"/>
        <w:gridCol w:w="375"/>
        <w:gridCol w:w="376"/>
        <w:gridCol w:w="374"/>
        <w:gridCol w:w="375"/>
        <w:gridCol w:w="374"/>
        <w:gridCol w:w="380"/>
        <w:gridCol w:w="374"/>
        <w:gridCol w:w="378"/>
        <w:gridCol w:w="374"/>
        <w:gridCol w:w="377"/>
        <w:gridCol w:w="374"/>
        <w:gridCol w:w="376"/>
        <w:gridCol w:w="374"/>
        <w:gridCol w:w="375"/>
        <w:gridCol w:w="374"/>
        <w:gridCol w:w="372"/>
        <w:gridCol w:w="13"/>
      </w:tblGrid>
      <w:tr w:rsidR="0071102C" w:rsidRPr="003763FC" w:rsidTr="0071102C">
        <w:trPr>
          <w:trHeight w:val="568"/>
        </w:trPr>
        <w:tc>
          <w:tcPr>
            <w:tcW w:w="1887" w:type="dxa"/>
            <w:vMerge w:val="restart"/>
            <w:tcBorders>
              <w:top w:val="nil"/>
              <w:left w:val="nil"/>
              <w:right w:val="single" w:sz="4" w:space="0" w:color="auto"/>
            </w:tcBorders>
          </w:tcPr>
          <w:p w:rsidR="0071102C" w:rsidRPr="003763FC" w:rsidRDefault="0071102C" w:rsidP="0071102C">
            <w:r w:rsidRPr="003763FC">
              <w:t>Horloge</w:t>
            </w:r>
          </w:p>
        </w:tc>
        <w:tc>
          <w:tcPr>
            <w:tcW w:w="409" w:type="dxa"/>
            <w:gridSpan w:val="2"/>
            <w:tcBorders>
              <w:top w:val="single" w:sz="4" w:space="0" w:color="auto"/>
              <w:left w:val="single" w:sz="4" w:space="0" w:color="auto"/>
              <w:right w:val="single" w:sz="4" w:space="0" w:color="auto"/>
            </w:tcBorders>
          </w:tcPr>
          <w:p w:rsidR="0071102C" w:rsidRPr="003763FC" w:rsidRDefault="0071102C" w:rsidP="0071102C"/>
        </w:tc>
        <w:tc>
          <w:tcPr>
            <w:tcW w:w="373" w:type="dxa"/>
            <w:tcBorders>
              <w:left w:val="single" w:sz="4" w:space="0" w:color="auto"/>
              <w:bottom w:val="single" w:sz="4" w:space="0" w:color="auto"/>
              <w:right w:val="single" w:sz="4" w:space="0" w:color="auto"/>
            </w:tcBorders>
          </w:tcPr>
          <w:p w:rsidR="0071102C" w:rsidRPr="003763FC" w:rsidRDefault="0071102C" w:rsidP="0071102C"/>
        </w:tc>
        <w:tc>
          <w:tcPr>
            <w:tcW w:w="374" w:type="dxa"/>
            <w:tcBorders>
              <w:top w:val="single" w:sz="4" w:space="0" w:color="auto"/>
              <w:left w:val="single" w:sz="4" w:space="0" w:color="auto"/>
              <w:right w:val="single" w:sz="4" w:space="0" w:color="auto"/>
            </w:tcBorders>
          </w:tcPr>
          <w:p w:rsidR="0071102C" w:rsidRPr="003763FC" w:rsidRDefault="0071102C" w:rsidP="0071102C"/>
        </w:tc>
        <w:tc>
          <w:tcPr>
            <w:tcW w:w="375" w:type="dxa"/>
            <w:tcBorders>
              <w:left w:val="single" w:sz="4" w:space="0" w:color="auto"/>
              <w:bottom w:val="single" w:sz="4" w:space="0" w:color="auto"/>
              <w:right w:val="single" w:sz="4" w:space="0" w:color="auto"/>
            </w:tcBorders>
          </w:tcPr>
          <w:p w:rsidR="0071102C" w:rsidRPr="003763FC" w:rsidRDefault="0071102C" w:rsidP="0071102C"/>
        </w:tc>
        <w:tc>
          <w:tcPr>
            <w:tcW w:w="374" w:type="dxa"/>
            <w:gridSpan w:val="2"/>
            <w:tcBorders>
              <w:top w:val="single" w:sz="4" w:space="0" w:color="auto"/>
              <w:left w:val="single" w:sz="4" w:space="0" w:color="auto"/>
              <w:right w:val="single" w:sz="4" w:space="0" w:color="auto"/>
            </w:tcBorders>
          </w:tcPr>
          <w:p w:rsidR="0071102C" w:rsidRPr="003763FC" w:rsidRDefault="0071102C" w:rsidP="0071102C"/>
        </w:tc>
        <w:tc>
          <w:tcPr>
            <w:tcW w:w="375" w:type="dxa"/>
            <w:tcBorders>
              <w:left w:val="single" w:sz="4" w:space="0" w:color="auto"/>
              <w:bottom w:val="single" w:sz="4" w:space="0" w:color="auto"/>
              <w:right w:val="single" w:sz="4" w:space="0" w:color="auto"/>
            </w:tcBorders>
          </w:tcPr>
          <w:p w:rsidR="0071102C" w:rsidRPr="003763FC" w:rsidRDefault="0071102C" w:rsidP="0071102C"/>
        </w:tc>
        <w:tc>
          <w:tcPr>
            <w:tcW w:w="375" w:type="dxa"/>
            <w:tcBorders>
              <w:top w:val="single" w:sz="4" w:space="0" w:color="auto"/>
              <w:left w:val="single" w:sz="4" w:space="0" w:color="auto"/>
              <w:right w:val="single" w:sz="4" w:space="0" w:color="auto"/>
            </w:tcBorders>
          </w:tcPr>
          <w:p w:rsidR="0071102C" w:rsidRPr="003763FC" w:rsidRDefault="0071102C" w:rsidP="0071102C"/>
        </w:tc>
        <w:tc>
          <w:tcPr>
            <w:tcW w:w="376" w:type="dxa"/>
            <w:tcBorders>
              <w:left w:val="single" w:sz="4" w:space="0" w:color="auto"/>
              <w:bottom w:val="single" w:sz="4" w:space="0" w:color="auto"/>
              <w:right w:val="single" w:sz="4" w:space="0" w:color="auto"/>
            </w:tcBorders>
          </w:tcPr>
          <w:p w:rsidR="0071102C" w:rsidRPr="003763FC" w:rsidRDefault="0071102C" w:rsidP="0071102C"/>
        </w:tc>
        <w:tc>
          <w:tcPr>
            <w:tcW w:w="374" w:type="dxa"/>
            <w:tcBorders>
              <w:top w:val="single" w:sz="4" w:space="0" w:color="auto"/>
              <w:left w:val="single" w:sz="4" w:space="0" w:color="auto"/>
              <w:right w:val="single" w:sz="4" w:space="0" w:color="auto"/>
            </w:tcBorders>
          </w:tcPr>
          <w:p w:rsidR="0071102C" w:rsidRPr="003763FC" w:rsidRDefault="0071102C" w:rsidP="0071102C"/>
        </w:tc>
        <w:tc>
          <w:tcPr>
            <w:tcW w:w="375" w:type="dxa"/>
            <w:tcBorders>
              <w:left w:val="single" w:sz="4" w:space="0" w:color="auto"/>
              <w:bottom w:val="single" w:sz="4" w:space="0" w:color="auto"/>
              <w:right w:val="single" w:sz="4" w:space="0" w:color="auto"/>
            </w:tcBorders>
          </w:tcPr>
          <w:p w:rsidR="0071102C" w:rsidRPr="003763FC" w:rsidRDefault="0071102C" w:rsidP="0071102C"/>
        </w:tc>
        <w:tc>
          <w:tcPr>
            <w:tcW w:w="374" w:type="dxa"/>
            <w:tcBorders>
              <w:top w:val="single" w:sz="4" w:space="0" w:color="auto"/>
              <w:left w:val="single" w:sz="4" w:space="0" w:color="auto"/>
              <w:right w:val="single" w:sz="4" w:space="0" w:color="auto"/>
            </w:tcBorders>
          </w:tcPr>
          <w:p w:rsidR="0071102C" w:rsidRPr="003763FC" w:rsidRDefault="0071102C" w:rsidP="0071102C"/>
        </w:tc>
        <w:tc>
          <w:tcPr>
            <w:tcW w:w="380" w:type="dxa"/>
            <w:tcBorders>
              <w:left w:val="single" w:sz="4" w:space="0" w:color="auto"/>
              <w:bottom w:val="single" w:sz="4" w:space="0" w:color="auto"/>
              <w:right w:val="single" w:sz="4" w:space="0" w:color="auto"/>
            </w:tcBorders>
          </w:tcPr>
          <w:p w:rsidR="0071102C" w:rsidRPr="003763FC" w:rsidRDefault="0071102C" w:rsidP="0071102C"/>
        </w:tc>
        <w:tc>
          <w:tcPr>
            <w:tcW w:w="374" w:type="dxa"/>
            <w:tcBorders>
              <w:top w:val="single" w:sz="4" w:space="0" w:color="auto"/>
              <w:left w:val="single" w:sz="4" w:space="0" w:color="auto"/>
              <w:right w:val="single" w:sz="4" w:space="0" w:color="auto"/>
            </w:tcBorders>
          </w:tcPr>
          <w:p w:rsidR="0071102C" w:rsidRPr="003763FC" w:rsidRDefault="0071102C" w:rsidP="0071102C"/>
        </w:tc>
        <w:tc>
          <w:tcPr>
            <w:tcW w:w="378" w:type="dxa"/>
            <w:tcBorders>
              <w:left w:val="single" w:sz="4" w:space="0" w:color="auto"/>
              <w:bottom w:val="single" w:sz="4" w:space="0" w:color="auto"/>
              <w:right w:val="single" w:sz="4" w:space="0" w:color="auto"/>
            </w:tcBorders>
          </w:tcPr>
          <w:p w:rsidR="0071102C" w:rsidRPr="003763FC" w:rsidRDefault="0071102C" w:rsidP="0071102C"/>
        </w:tc>
        <w:tc>
          <w:tcPr>
            <w:tcW w:w="374" w:type="dxa"/>
            <w:tcBorders>
              <w:top w:val="single" w:sz="4" w:space="0" w:color="auto"/>
              <w:left w:val="single" w:sz="4" w:space="0" w:color="auto"/>
              <w:right w:val="single" w:sz="4" w:space="0" w:color="auto"/>
            </w:tcBorders>
          </w:tcPr>
          <w:p w:rsidR="0071102C" w:rsidRPr="003763FC" w:rsidRDefault="0071102C" w:rsidP="0071102C"/>
        </w:tc>
        <w:tc>
          <w:tcPr>
            <w:tcW w:w="377" w:type="dxa"/>
            <w:tcBorders>
              <w:left w:val="single" w:sz="4" w:space="0" w:color="auto"/>
              <w:bottom w:val="single" w:sz="4" w:space="0" w:color="auto"/>
              <w:right w:val="single" w:sz="4" w:space="0" w:color="auto"/>
            </w:tcBorders>
          </w:tcPr>
          <w:p w:rsidR="0071102C" w:rsidRPr="003763FC" w:rsidRDefault="0071102C" w:rsidP="0071102C"/>
        </w:tc>
        <w:tc>
          <w:tcPr>
            <w:tcW w:w="374" w:type="dxa"/>
            <w:tcBorders>
              <w:top w:val="single" w:sz="4" w:space="0" w:color="auto"/>
              <w:left w:val="single" w:sz="4" w:space="0" w:color="auto"/>
              <w:right w:val="single" w:sz="4" w:space="0" w:color="auto"/>
            </w:tcBorders>
          </w:tcPr>
          <w:p w:rsidR="0071102C" w:rsidRPr="003763FC" w:rsidRDefault="0071102C" w:rsidP="0071102C"/>
        </w:tc>
        <w:tc>
          <w:tcPr>
            <w:tcW w:w="376" w:type="dxa"/>
            <w:tcBorders>
              <w:left w:val="single" w:sz="4" w:space="0" w:color="auto"/>
              <w:bottom w:val="single" w:sz="4" w:space="0" w:color="auto"/>
              <w:right w:val="single" w:sz="4" w:space="0" w:color="auto"/>
            </w:tcBorders>
          </w:tcPr>
          <w:p w:rsidR="0071102C" w:rsidRPr="003763FC" w:rsidRDefault="0071102C" w:rsidP="0071102C"/>
        </w:tc>
        <w:tc>
          <w:tcPr>
            <w:tcW w:w="374" w:type="dxa"/>
            <w:tcBorders>
              <w:top w:val="single" w:sz="4" w:space="0" w:color="auto"/>
              <w:left w:val="single" w:sz="4" w:space="0" w:color="auto"/>
              <w:right w:val="single" w:sz="4" w:space="0" w:color="auto"/>
            </w:tcBorders>
          </w:tcPr>
          <w:p w:rsidR="0071102C" w:rsidRPr="003763FC" w:rsidRDefault="0071102C" w:rsidP="0071102C"/>
        </w:tc>
        <w:tc>
          <w:tcPr>
            <w:tcW w:w="375" w:type="dxa"/>
            <w:tcBorders>
              <w:left w:val="single" w:sz="4" w:space="0" w:color="auto"/>
              <w:bottom w:val="single" w:sz="4" w:space="0" w:color="auto"/>
              <w:right w:val="single" w:sz="4" w:space="0" w:color="auto"/>
            </w:tcBorders>
          </w:tcPr>
          <w:p w:rsidR="0071102C" w:rsidRPr="003763FC" w:rsidRDefault="0071102C" w:rsidP="0071102C"/>
        </w:tc>
        <w:tc>
          <w:tcPr>
            <w:tcW w:w="374" w:type="dxa"/>
            <w:tcBorders>
              <w:top w:val="single" w:sz="4" w:space="0" w:color="auto"/>
              <w:left w:val="single" w:sz="4" w:space="0" w:color="auto"/>
              <w:right w:val="single" w:sz="4" w:space="0" w:color="auto"/>
            </w:tcBorders>
          </w:tcPr>
          <w:p w:rsidR="0071102C" w:rsidRPr="003763FC" w:rsidRDefault="0071102C" w:rsidP="0071102C"/>
        </w:tc>
        <w:tc>
          <w:tcPr>
            <w:tcW w:w="385" w:type="dxa"/>
            <w:gridSpan w:val="2"/>
            <w:tcBorders>
              <w:left w:val="single" w:sz="4" w:space="0" w:color="auto"/>
              <w:bottom w:val="single" w:sz="4" w:space="0" w:color="auto"/>
              <w:right w:val="nil"/>
            </w:tcBorders>
          </w:tcPr>
          <w:p w:rsidR="0071102C" w:rsidRPr="003763FC" w:rsidRDefault="0071102C" w:rsidP="0071102C"/>
        </w:tc>
      </w:tr>
      <w:tr w:rsidR="0071102C" w:rsidRPr="003763FC" w:rsidTr="0071102C">
        <w:trPr>
          <w:trHeight w:val="540"/>
        </w:trPr>
        <w:tc>
          <w:tcPr>
            <w:tcW w:w="1887" w:type="dxa"/>
            <w:vMerge/>
            <w:tcBorders>
              <w:left w:val="nil"/>
              <w:bottom w:val="nil"/>
              <w:right w:val="nil"/>
            </w:tcBorders>
          </w:tcPr>
          <w:p w:rsidR="0071102C" w:rsidRPr="003763FC" w:rsidRDefault="0071102C" w:rsidP="0071102C"/>
        </w:tc>
        <w:tc>
          <w:tcPr>
            <w:tcW w:w="409" w:type="dxa"/>
            <w:gridSpan w:val="2"/>
            <w:tcBorders>
              <w:left w:val="nil"/>
              <w:right w:val="nil"/>
            </w:tcBorders>
          </w:tcPr>
          <w:p w:rsidR="0071102C" w:rsidRPr="003763FC" w:rsidRDefault="0071102C" w:rsidP="0071102C"/>
        </w:tc>
        <w:tc>
          <w:tcPr>
            <w:tcW w:w="373" w:type="dxa"/>
            <w:tcBorders>
              <w:top w:val="single" w:sz="4" w:space="0" w:color="auto"/>
              <w:left w:val="nil"/>
              <w:right w:val="nil"/>
            </w:tcBorders>
          </w:tcPr>
          <w:p w:rsidR="0071102C" w:rsidRPr="003763FC" w:rsidRDefault="0071102C" w:rsidP="0071102C"/>
          <w:p w:rsidR="0071102C" w:rsidRPr="003763FC" w:rsidRDefault="0071102C" w:rsidP="0071102C"/>
        </w:tc>
        <w:tc>
          <w:tcPr>
            <w:tcW w:w="374" w:type="dxa"/>
            <w:tcBorders>
              <w:left w:val="nil"/>
              <w:right w:val="nil"/>
            </w:tcBorders>
          </w:tcPr>
          <w:p w:rsidR="0071102C" w:rsidRPr="003763FC" w:rsidRDefault="0071102C" w:rsidP="0071102C"/>
        </w:tc>
        <w:tc>
          <w:tcPr>
            <w:tcW w:w="375" w:type="dxa"/>
            <w:tcBorders>
              <w:top w:val="single" w:sz="4" w:space="0" w:color="auto"/>
              <w:left w:val="nil"/>
              <w:right w:val="nil"/>
            </w:tcBorders>
          </w:tcPr>
          <w:p w:rsidR="0071102C" w:rsidRPr="003763FC" w:rsidRDefault="0071102C" w:rsidP="0071102C"/>
        </w:tc>
        <w:tc>
          <w:tcPr>
            <w:tcW w:w="374" w:type="dxa"/>
            <w:gridSpan w:val="2"/>
            <w:tcBorders>
              <w:left w:val="nil"/>
              <w:right w:val="nil"/>
            </w:tcBorders>
          </w:tcPr>
          <w:p w:rsidR="0071102C" w:rsidRPr="003763FC" w:rsidRDefault="0071102C" w:rsidP="0071102C"/>
        </w:tc>
        <w:tc>
          <w:tcPr>
            <w:tcW w:w="375" w:type="dxa"/>
            <w:tcBorders>
              <w:top w:val="single" w:sz="4" w:space="0" w:color="auto"/>
              <w:left w:val="nil"/>
              <w:right w:val="nil"/>
            </w:tcBorders>
          </w:tcPr>
          <w:p w:rsidR="0071102C" w:rsidRPr="003763FC" w:rsidRDefault="0071102C" w:rsidP="0071102C"/>
        </w:tc>
        <w:tc>
          <w:tcPr>
            <w:tcW w:w="375" w:type="dxa"/>
            <w:tcBorders>
              <w:left w:val="nil"/>
              <w:right w:val="nil"/>
            </w:tcBorders>
          </w:tcPr>
          <w:p w:rsidR="0071102C" w:rsidRPr="003763FC" w:rsidRDefault="0071102C" w:rsidP="0071102C"/>
        </w:tc>
        <w:tc>
          <w:tcPr>
            <w:tcW w:w="376" w:type="dxa"/>
            <w:tcBorders>
              <w:top w:val="single" w:sz="4" w:space="0" w:color="auto"/>
              <w:left w:val="nil"/>
              <w:right w:val="nil"/>
            </w:tcBorders>
          </w:tcPr>
          <w:p w:rsidR="0071102C" w:rsidRPr="003763FC" w:rsidRDefault="0071102C" w:rsidP="0071102C"/>
        </w:tc>
        <w:tc>
          <w:tcPr>
            <w:tcW w:w="374" w:type="dxa"/>
            <w:tcBorders>
              <w:left w:val="nil"/>
              <w:right w:val="nil"/>
            </w:tcBorders>
          </w:tcPr>
          <w:p w:rsidR="0071102C" w:rsidRPr="003763FC" w:rsidRDefault="0071102C" w:rsidP="0071102C"/>
        </w:tc>
        <w:tc>
          <w:tcPr>
            <w:tcW w:w="375" w:type="dxa"/>
            <w:tcBorders>
              <w:top w:val="single" w:sz="4" w:space="0" w:color="auto"/>
              <w:left w:val="nil"/>
              <w:right w:val="nil"/>
            </w:tcBorders>
          </w:tcPr>
          <w:p w:rsidR="0071102C" w:rsidRPr="003763FC" w:rsidRDefault="0071102C" w:rsidP="0071102C"/>
        </w:tc>
        <w:tc>
          <w:tcPr>
            <w:tcW w:w="374" w:type="dxa"/>
            <w:tcBorders>
              <w:left w:val="nil"/>
              <w:right w:val="nil"/>
            </w:tcBorders>
          </w:tcPr>
          <w:p w:rsidR="0071102C" w:rsidRPr="003763FC" w:rsidRDefault="0071102C" w:rsidP="0071102C"/>
        </w:tc>
        <w:tc>
          <w:tcPr>
            <w:tcW w:w="380" w:type="dxa"/>
            <w:tcBorders>
              <w:top w:val="single" w:sz="4" w:space="0" w:color="auto"/>
              <w:left w:val="nil"/>
              <w:right w:val="nil"/>
            </w:tcBorders>
          </w:tcPr>
          <w:p w:rsidR="0071102C" w:rsidRPr="003763FC" w:rsidRDefault="0071102C" w:rsidP="0071102C"/>
        </w:tc>
        <w:tc>
          <w:tcPr>
            <w:tcW w:w="374" w:type="dxa"/>
            <w:tcBorders>
              <w:left w:val="nil"/>
              <w:right w:val="nil"/>
            </w:tcBorders>
          </w:tcPr>
          <w:p w:rsidR="0071102C" w:rsidRPr="003763FC" w:rsidRDefault="0071102C" w:rsidP="0071102C"/>
        </w:tc>
        <w:tc>
          <w:tcPr>
            <w:tcW w:w="378" w:type="dxa"/>
            <w:tcBorders>
              <w:top w:val="single" w:sz="4" w:space="0" w:color="auto"/>
              <w:left w:val="nil"/>
              <w:right w:val="nil"/>
            </w:tcBorders>
          </w:tcPr>
          <w:p w:rsidR="0071102C" w:rsidRPr="003763FC" w:rsidRDefault="0071102C" w:rsidP="0071102C"/>
        </w:tc>
        <w:tc>
          <w:tcPr>
            <w:tcW w:w="374" w:type="dxa"/>
            <w:tcBorders>
              <w:left w:val="nil"/>
              <w:right w:val="nil"/>
            </w:tcBorders>
          </w:tcPr>
          <w:p w:rsidR="0071102C" w:rsidRPr="003763FC" w:rsidRDefault="0071102C" w:rsidP="0071102C"/>
        </w:tc>
        <w:tc>
          <w:tcPr>
            <w:tcW w:w="377" w:type="dxa"/>
            <w:tcBorders>
              <w:top w:val="single" w:sz="4" w:space="0" w:color="auto"/>
              <w:left w:val="nil"/>
              <w:right w:val="nil"/>
            </w:tcBorders>
          </w:tcPr>
          <w:p w:rsidR="0071102C" w:rsidRPr="003763FC" w:rsidRDefault="0071102C" w:rsidP="0071102C"/>
        </w:tc>
        <w:tc>
          <w:tcPr>
            <w:tcW w:w="374" w:type="dxa"/>
            <w:tcBorders>
              <w:left w:val="nil"/>
              <w:right w:val="nil"/>
            </w:tcBorders>
          </w:tcPr>
          <w:p w:rsidR="0071102C" w:rsidRPr="003763FC" w:rsidRDefault="0071102C" w:rsidP="0071102C"/>
        </w:tc>
        <w:tc>
          <w:tcPr>
            <w:tcW w:w="376" w:type="dxa"/>
            <w:tcBorders>
              <w:top w:val="single" w:sz="4" w:space="0" w:color="auto"/>
              <w:left w:val="nil"/>
              <w:right w:val="nil"/>
            </w:tcBorders>
          </w:tcPr>
          <w:p w:rsidR="0071102C" w:rsidRPr="003763FC" w:rsidRDefault="0071102C" w:rsidP="0071102C"/>
        </w:tc>
        <w:tc>
          <w:tcPr>
            <w:tcW w:w="374" w:type="dxa"/>
            <w:tcBorders>
              <w:left w:val="nil"/>
              <w:right w:val="nil"/>
            </w:tcBorders>
          </w:tcPr>
          <w:p w:rsidR="0071102C" w:rsidRPr="003763FC" w:rsidRDefault="0071102C" w:rsidP="0071102C"/>
        </w:tc>
        <w:tc>
          <w:tcPr>
            <w:tcW w:w="375" w:type="dxa"/>
            <w:tcBorders>
              <w:top w:val="single" w:sz="4" w:space="0" w:color="auto"/>
              <w:left w:val="nil"/>
              <w:right w:val="nil"/>
            </w:tcBorders>
          </w:tcPr>
          <w:p w:rsidR="0071102C" w:rsidRPr="003763FC" w:rsidRDefault="0071102C" w:rsidP="0071102C"/>
        </w:tc>
        <w:tc>
          <w:tcPr>
            <w:tcW w:w="374" w:type="dxa"/>
            <w:tcBorders>
              <w:left w:val="nil"/>
              <w:right w:val="nil"/>
            </w:tcBorders>
          </w:tcPr>
          <w:p w:rsidR="0071102C" w:rsidRPr="003763FC" w:rsidRDefault="0071102C" w:rsidP="0071102C"/>
        </w:tc>
        <w:tc>
          <w:tcPr>
            <w:tcW w:w="385" w:type="dxa"/>
            <w:gridSpan w:val="2"/>
            <w:tcBorders>
              <w:top w:val="single" w:sz="4" w:space="0" w:color="auto"/>
              <w:left w:val="nil"/>
              <w:right w:val="nil"/>
            </w:tcBorders>
          </w:tcPr>
          <w:p w:rsidR="0071102C" w:rsidRPr="003763FC" w:rsidRDefault="0071102C" w:rsidP="0071102C"/>
        </w:tc>
      </w:tr>
      <w:tr w:rsidR="0071102C" w:rsidRPr="003763FC" w:rsidTr="0071102C">
        <w:trPr>
          <w:trHeight w:val="1095"/>
        </w:trPr>
        <w:tc>
          <w:tcPr>
            <w:tcW w:w="1887" w:type="dxa"/>
            <w:tcBorders>
              <w:top w:val="nil"/>
              <w:left w:val="nil"/>
              <w:right w:val="single" w:sz="4" w:space="0" w:color="auto"/>
            </w:tcBorders>
          </w:tcPr>
          <w:p w:rsidR="0071102C" w:rsidRPr="003763FC" w:rsidRDefault="0071102C" w:rsidP="0071102C">
            <w:r w:rsidRPr="003763FC">
              <w:t>Données</w:t>
            </w:r>
          </w:p>
        </w:tc>
        <w:tc>
          <w:tcPr>
            <w:tcW w:w="782" w:type="dxa"/>
            <w:gridSpan w:val="3"/>
            <w:tcBorders>
              <w:left w:val="single" w:sz="4" w:space="0" w:color="auto"/>
              <w:right w:val="single" w:sz="4" w:space="0" w:color="auto"/>
            </w:tcBorders>
          </w:tcPr>
          <w:p w:rsidR="0071102C" w:rsidRPr="003763FC" w:rsidRDefault="0071102C" w:rsidP="0071102C">
            <w:r w:rsidRPr="003763FC">
              <w:t>X</w:t>
            </w:r>
          </w:p>
        </w:tc>
        <w:tc>
          <w:tcPr>
            <w:tcW w:w="749" w:type="dxa"/>
            <w:gridSpan w:val="2"/>
            <w:tcBorders>
              <w:left w:val="single" w:sz="4" w:space="0" w:color="auto"/>
              <w:right w:val="single" w:sz="6" w:space="0" w:color="auto"/>
            </w:tcBorders>
          </w:tcPr>
          <w:p w:rsidR="0071102C" w:rsidRPr="003763FC" w:rsidRDefault="0071102C" w:rsidP="0071102C">
            <w:r w:rsidRPr="003763FC">
              <w:t>0</w:t>
            </w:r>
          </w:p>
        </w:tc>
        <w:tc>
          <w:tcPr>
            <w:tcW w:w="749" w:type="dxa"/>
            <w:gridSpan w:val="3"/>
            <w:tcBorders>
              <w:left w:val="single" w:sz="6" w:space="0" w:color="auto"/>
              <w:right w:val="single" w:sz="6" w:space="0" w:color="auto"/>
            </w:tcBorders>
          </w:tcPr>
          <w:p w:rsidR="0071102C" w:rsidRPr="003763FC" w:rsidRDefault="0071102C" w:rsidP="0071102C">
            <w:r w:rsidRPr="003763FC">
              <w:t>0</w:t>
            </w:r>
          </w:p>
        </w:tc>
        <w:tc>
          <w:tcPr>
            <w:tcW w:w="751" w:type="dxa"/>
            <w:gridSpan w:val="2"/>
            <w:tcBorders>
              <w:left w:val="single" w:sz="6" w:space="0" w:color="auto"/>
              <w:right w:val="single" w:sz="6" w:space="0" w:color="auto"/>
            </w:tcBorders>
          </w:tcPr>
          <w:p w:rsidR="0071102C" w:rsidRPr="003763FC" w:rsidRDefault="0071102C" w:rsidP="0071102C">
            <w:r w:rsidRPr="003763FC">
              <w:t>1</w:t>
            </w:r>
          </w:p>
        </w:tc>
        <w:tc>
          <w:tcPr>
            <w:tcW w:w="749" w:type="dxa"/>
            <w:gridSpan w:val="2"/>
            <w:tcBorders>
              <w:left w:val="single" w:sz="6" w:space="0" w:color="auto"/>
              <w:right w:val="single" w:sz="6" w:space="0" w:color="auto"/>
            </w:tcBorders>
          </w:tcPr>
          <w:p w:rsidR="0071102C" w:rsidRPr="003763FC" w:rsidRDefault="0071102C" w:rsidP="0071102C">
            <w:r w:rsidRPr="003763FC">
              <w:t>1</w:t>
            </w:r>
          </w:p>
        </w:tc>
        <w:tc>
          <w:tcPr>
            <w:tcW w:w="754" w:type="dxa"/>
            <w:gridSpan w:val="2"/>
            <w:tcBorders>
              <w:left w:val="single" w:sz="6" w:space="0" w:color="auto"/>
              <w:right w:val="single" w:sz="6" w:space="0" w:color="auto"/>
            </w:tcBorders>
          </w:tcPr>
          <w:p w:rsidR="0071102C" w:rsidRPr="003763FC" w:rsidRDefault="0071102C" w:rsidP="0071102C">
            <w:r w:rsidRPr="003763FC">
              <w:t>0</w:t>
            </w:r>
          </w:p>
        </w:tc>
        <w:tc>
          <w:tcPr>
            <w:tcW w:w="752" w:type="dxa"/>
            <w:gridSpan w:val="2"/>
            <w:tcBorders>
              <w:left w:val="single" w:sz="6" w:space="0" w:color="auto"/>
              <w:right w:val="single" w:sz="6" w:space="0" w:color="auto"/>
            </w:tcBorders>
          </w:tcPr>
          <w:p w:rsidR="0071102C" w:rsidRPr="003763FC" w:rsidRDefault="0071102C" w:rsidP="0071102C">
            <w:r w:rsidRPr="003763FC">
              <w:t>1</w:t>
            </w:r>
          </w:p>
        </w:tc>
        <w:tc>
          <w:tcPr>
            <w:tcW w:w="751" w:type="dxa"/>
            <w:gridSpan w:val="2"/>
            <w:tcBorders>
              <w:left w:val="single" w:sz="6" w:space="0" w:color="auto"/>
              <w:right w:val="single" w:sz="6" w:space="0" w:color="auto"/>
            </w:tcBorders>
          </w:tcPr>
          <w:p w:rsidR="0071102C" w:rsidRPr="003763FC" w:rsidRDefault="0071102C" w:rsidP="0071102C">
            <w:r w:rsidRPr="003763FC">
              <w:t>0</w:t>
            </w:r>
          </w:p>
        </w:tc>
        <w:tc>
          <w:tcPr>
            <w:tcW w:w="750" w:type="dxa"/>
            <w:gridSpan w:val="2"/>
            <w:tcBorders>
              <w:left w:val="single" w:sz="6" w:space="0" w:color="auto"/>
              <w:right w:val="single" w:sz="6" w:space="0" w:color="auto"/>
            </w:tcBorders>
          </w:tcPr>
          <w:p w:rsidR="0071102C" w:rsidRPr="003763FC" w:rsidRDefault="0071102C" w:rsidP="0071102C">
            <w:r w:rsidRPr="003763FC">
              <w:t>0</w:t>
            </w:r>
          </w:p>
        </w:tc>
        <w:tc>
          <w:tcPr>
            <w:tcW w:w="749" w:type="dxa"/>
            <w:gridSpan w:val="2"/>
            <w:tcBorders>
              <w:left w:val="single" w:sz="6" w:space="0" w:color="auto"/>
              <w:right w:val="single" w:sz="6" w:space="0" w:color="auto"/>
            </w:tcBorders>
          </w:tcPr>
          <w:p w:rsidR="0071102C" w:rsidRPr="003763FC" w:rsidRDefault="0071102C" w:rsidP="0071102C">
            <w:r w:rsidRPr="003763FC">
              <w:t>1</w:t>
            </w:r>
          </w:p>
        </w:tc>
        <w:tc>
          <w:tcPr>
            <w:tcW w:w="759" w:type="dxa"/>
            <w:gridSpan w:val="3"/>
            <w:tcBorders>
              <w:left w:val="single" w:sz="6" w:space="0" w:color="auto"/>
              <w:right w:val="single" w:sz="4" w:space="0" w:color="auto"/>
            </w:tcBorders>
          </w:tcPr>
          <w:p w:rsidR="0071102C" w:rsidRPr="003763FC" w:rsidRDefault="0071102C" w:rsidP="0071102C">
            <w:r w:rsidRPr="003763FC">
              <w:t>0</w:t>
            </w:r>
          </w:p>
        </w:tc>
      </w:tr>
      <w:tr w:rsidR="0071102C" w:rsidRPr="003763FC" w:rsidTr="0071102C">
        <w:trPr>
          <w:gridAfter w:val="1"/>
          <w:wAfter w:w="13" w:type="dxa"/>
          <w:trHeight w:val="568"/>
        </w:trPr>
        <w:tc>
          <w:tcPr>
            <w:tcW w:w="10169" w:type="dxa"/>
            <w:gridSpan w:val="25"/>
            <w:tcBorders>
              <w:top w:val="nil"/>
              <w:left w:val="nil"/>
              <w:bottom w:val="nil"/>
              <w:right w:val="nil"/>
            </w:tcBorders>
          </w:tcPr>
          <w:p w:rsidR="0071102C" w:rsidRPr="003763FC" w:rsidRDefault="00B97670" w:rsidP="0071102C">
            <w:r>
              <w:rPr>
                <w:noProof/>
              </w:rPr>
              <w:pict>
                <v:group id="Group 20" o:spid="_x0000_s1037" style="position:absolute;left:0;text-align:left;margin-left:49.2pt;margin-top:12.15pt;width:55.45pt;height:86pt;z-index:251692032;mso-position-horizontal-relative:text;mso-position-vertical-relative:text" coordorigin="2260,3843" coordsize="1109,172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">
                  <v:shape id="Text Box 21" o:spid="_x0000_s1038" type="#_x0000_t202" style="position:absolute;left:2260;top:3843;width:1080;height:54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CMGwxQAA&#10;ANwAAAAPAAAAZHJzL2Rvd25yZXYueG1sRI/NasMwEITvgbyD2EBvjdSQv7qWQ0go9JQStyn0tlgb&#10;29RaGUuNnbePCoUch5n5hkk3g23EhTpfO9bwNFUgiAtnai41fH68Pq5B+IBssHFMGq7kYZONRykm&#10;xvV8pEseShEh7BPUUIXQJlL6oiKLfupa4uidXWcxRNmV0nTYR7ht5EyppbRYc1yosKVdRcVP/ms1&#10;nA7n76+5ei/3dtH2blCS7bPU+mEybF9ABBrCPfzffjMa5ssV/J2JR0BmN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MIwbDFAAAA3AAAAA8AAAAAAAAAAAAAAAAAlwIAAGRycy9k&#10;b3ducmV2LnhtbFBLBQYAAAAABAAEAPUAAACJAwAAAAA=&#10;" filled="f" stroked="f">
                    <v:textbox>
                      <w:txbxContent>
                        <w:p w:rsidR="005B3895" w:rsidRDefault="005B3895" w:rsidP="0071102C">
                          <w:r>
                            <w:t>Etat h</w:t>
                          </w:r>
                        </w:p>
                      </w:txbxContent>
                    </v:textbox>
                  </v:shape>
                  <v:shape id="Text Box 22" o:spid="_x0000_s1039" type="#_x0000_t202" style="position:absolute;left:2289;top:5023;width:1080;height:54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pvT1xAAA&#10;ANwAAAAPAAAAZHJzL2Rvd25yZXYueG1sRI9Ba8JAFITvgv9heYK3uqvY1kZXEUXoydK0Frw9ss8k&#10;mH0bsquJ/94VCh6HmfmGWaw6W4krNb50rGE8UiCIM2dKzjX8/uxeZiB8QDZYOSYNN/KwWvZ7C0yM&#10;a/mbrmnIRYSwT1BDEUKdSOmzgiz6kauJo3dyjcUQZZNL02Ab4baSE6XepMWS40KBNW0Kys7pxWo4&#10;7E/Hv6n6yrf2tW5dpyTbD6n1cNCt5yACdeEZ/m9/Gg3T9wk8zsQjIJd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qb09cQAAADcAAAADwAAAAAAAAAAAAAAAACXAgAAZHJzL2Rv&#10;d25yZXYueG1sUEsFBgAAAAAEAAQA9QAAAIgDAAAAAA==&#10;" filled="f" stroked="f">
                    <v:textbox>
                      <w:txbxContent>
                        <w:p w:rsidR="005B3895" w:rsidRDefault="005B3895" w:rsidP="0071102C">
                          <w:r>
                            <w:t>Etat b</w:t>
                          </w:r>
                        </w:p>
                      </w:txbxContent>
                    </v:textbox>
                  </v:shape>
                  <v:shape id="Text Box 23" o:spid="_x0000_s1040" type="#_x0000_t202" style="position:absolute;left:2623;top:4357;width:720;height:54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6lFuxAAA&#10;ANwAAAAPAAAAZHJzL2Rvd25yZXYueG1sRI9PawIxFMTvgt8hvII3TdpatVujlIrQk+Jf8PbYPHcX&#10;Ny/LJrrbb28KgsdhZn7DTOetLcWNal841vA6UCCIU2cKzjTsd8v+BIQPyAZLx6ThjzzMZ93OFBPj&#10;Gt7QbRsyESHsE9SQh1AlUvo0J4t+4Cri6J1dbTFEWWfS1NhEuC3lm1IjabHguJBjRT85pZft1Wo4&#10;rM6n41Cts4X9qBrXKsn2U2rde2m/v0AEasMz/Gj/Gg3D8Tv8n4lHQM7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KepRbsQAAADcAAAADwAAAAAAAAAAAAAAAACXAgAAZHJzL2Rv&#10;d25yZXYueG1sUEsFBgAAAAAEAAQA9QAAAIgDAAAAAA==&#10;" filled="f" stroked="f">
                    <v:textbox>
                      <w:txbxContent>
                        <w:p w:rsidR="005B3895" w:rsidRDefault="005B3895" w:rsidP="0071102C">
                          <w:r>
                            <w:t>0</w:t>
                          </w:r>
                        </w:p>
                      </w:txbxContent>
                    </v:textbox>
                  </v:shape>
                </v:group>
              </w:pict>
            </w:r>
          </w:p>
        </w:tc>
      </w:tr>
      <w:tr w:rsidR="0071102C" w:rsidRPr="003763FC" w:rsidTr="0071102C">
        <w:trPr>
          <w:trHeight w:val="540"/>
        </w:trPr>
        <w:tc>
          <w:tcPr>
            <w:tcW w:w="1922" w:type="dxa"/>
            <w:gridSpan w:val="2"/>
            <w:vMerge w:val="restart"/>
            <w:tcBorders>
              <w:top w:val="nil"/>
              <w:left w:val="nil"/>
              <w:right w:val="single" w:sz="4" w:space="0" w:color="auto"/>
            </w:tcBorders>
          </w:tcPr>
          <w:p w:rsidR="0071102C" w:rsidRPr="003763FC" w:rsidRDefault="0071102C" w:rsidP="0071102C">
            <w:r w:rsidRPr="003763FC">
              <w:t>NRZI</w:t>
            </w:r>
          </w:p>
        </w:tc>
        <w:tc>
          <w:tcPr>
            <w:tcW w:w="374" w:type="dxa"/>
            <w:tcBorders>
              <w:top w:val="single" w:sz="4" w:space="0" w:color="auto"/>
              <w:left w:val="single" w:sz="4" w:space="0" w:color="auto"/>
              <w:bottom w:val="single" w:sz="4" w:space="0" w:color="auto"/>
              <w:right w:val="single" w:sz="4" w:space="0" w:color="auto"/>
            </w:tcBorders>
          </w:tcPr>
          <w:p w:rsidR="0071102C" w:rsidRPr="003763FC" w:rsidRDefault="0071102C" w:rsidP="0071102C"/>
        </w:tc>
        <w:tc>
          <w:tcPr>
            <w:tcW w:w="373" w:type="dxa"/>
            <w:tcBorders>
              <w:top w:val="single" w:sz="4" w:space="0" w:color="auto"/>
              <w:left w:val="single" w:sz="4" w:space="0" w:color="auto"/>
              <w:bottom w:val="single" w:sz="6" w:space="0" w:color="auto"/>
              <w:right w:val="single" w:sz="4" w:space="0" w:color="auto"/>
            </w:tcBorders>
          </w:tcPr>
          <w:p w:rsidR="0071102C" w:rsidRPr="003763FC" w:rsidRDefault="0071102C" w:rsidP="0071102C"/>
        </w:tc>
        <w:tc>
          <w:tcPr>
            <w:tcW w:w="374" w:type="dxa"/>
            <w:tcBorders>
              <w:top w:val="single" w:sz="6" w:space="0" w:color="auto"/>
              <w:left w:val="single" w:sz="4" w:space="0" w:color="auto"/>
              <w:bottom w:val="single" w:sz="6" w:space="0" w:color="auto"/>
              <w:right w:val="single" w:sz="6" w:space="0" w:color="auto"/>
            </w:tcBorders>
          </w:tcPr>
          <w:p w:rsidR="0071102C" w:rsidRPr="003763FC" w:rsidRDefault="0071102C" w:rsidP="0071102C"/>
        </w:tc>
        <w:tc>
          <w:tcPr>
            <w:tcW w:w="389" w:type="dxa"/>
            <w:gridSpan w:val="2"/>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60"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5"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5"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6"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5"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80"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8"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7"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6"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5"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85" w:type="dxa"/>
            <w:gridSpan w:val="2"/>
            <w:tcBorders>
              <w:top w:val="single" w:sz="6" w:space="0" w:color="auto"/>
              <w:left w:val="single" w:sz="6" w:space="0" w:color="auto"/>
              <w:bottom w:val="single" w:sz="6" w:space="0" w:color="auto"/>
              <w:right w:val="single" w:sz="6" w:space="0" w:color="auto"/>
            </w:tcBorders>
          </w:tcPr>
          <w:p w:rsidR="0071102C" w:rsidRPr="003763FC" w:rsidRDefault="0071102C" w:rsidP="0071102C"/>
        </w:tc>
      </w:tr>
      <w:tr w:rsidR="0071102C" w:rsidRPr="003763FC" w:rsidTr="0071102C">
        <w:trPr>
          <w:trHeight w:val="540"/>
        </w:trPr>
        <w:tc>
          <w:tcPr>
            <w:tcW w:w="1922" w:type="dxa"/>
            <w:gridSpan w:val="2"/>
            <w:vMerge/>
            <w:tcBorders>
              <w:left w:val="nil"/>
              <w:bottom w:val="nil"/>
              <w:right w:val="single" w:sz="4" w:space="0" w:color="auto"/>
            </w:tcBorders>
          </w:tcPr>
          <w:p w:rsidR="0071102C" w:rsidRPr="003763FC" w:rsidRDefault="0071102C" w:rsidP="0071102C"/>
        </w:tc>
        <w:tc>
          <w:tcPr>
            <w:tcW w:w="374" w:type="dxa"/>
            <w:tcBorders>
              <w:top w:val="single" w:sz="6" w:space="0" w:color="auto"/>
              <w:left w:val="single" w:sz="4" w:space="0" w:color="auto"/>
              <w:bottom w:val="single" w:sz="4" w:space="0" w:color="auto"/>
              <w:right w:val="single" w:sz="6" w:space="0" w:color="auto"/>
            </w:tcBorders>
          </w:tcPr>
          <w:p w:rsidR="0071102C" w:rsidRPr="003763FC" w:rsidRDefault="0071102C" w:rsidP="0071102C"/>
        </w:tc>
        <w:tc>
          <w:tcPr>
            <w:tcW w:w="373" w:type="dxa"/>
            <w:tcBorders>
              <w:top w:val="single" w:sz="6" w:space="0" w:color="auto"/>
              <w:left w:val="single" w:sz="6" w:space="0" w:color="auto"/>
              <w:bottom w:val="single" w:sz="4" w:space="0" w:color="auto"/>
              <w:right w:val="single" w:sz="4" w:space="0" w:color="auto"/>
            </w:tcBorders>
          </w:tcPr>
          <w:p w:rsidR="0071102C" w:rsidRPr="003763FC" w:rsidRDefault="0071102C" w:rsidP="0071102C"/>
        </w:tc>
        <w:tc>
          <w:tcPr>
            <w:tcW w:w="374" w:type="dxa"/>
            <w:tcBorders>
              <w:top w:val="single" w:sz="6" w:space="0" w:color="auto"/>
              <w:left w:val="single" w:sz="4" w:space="0" w:color="auto"/>
              <w:bottom w:val="single" w:sz="6" w:space="0" w:color="auto"/>
              <w:right w:val="single" w:sz="6" w:space="0" w:color="auto"/>
            </w:tcBorders>
          </w:tcPr>
          <w:p w:rsidR="0071102C" w:rsidRPr="003763FC" w:rsidRDefault="0071102C" w:rsidP="0071102C"/>
        </w:tc>
        <w:tc>
          <w:tcPr>
            <w:tcW w:w="389" w:type="dxa"/>
            <w:gridSpan w:val="2"/>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60"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5"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5"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6"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5"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80"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8"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7"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6"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5"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74" w:type="dxa"/>
            <w:tcBorders>
              <w:top w:val="single" w:sz="6" w:space="0" w:color="auto"/>
              <w:left w:val="single" w:sz="6" w:space="0" w:color="auto"/>
              <w:bottom w:val="single" w:sz="6" w:space="0" w:color="auto"/>
              <w:right w:val="single" w:sz="6" w:space="0" w:color="auto"/>
            </w:tcBorders>
          </w:tcPr>
          <w:p w:rsidR="0071102C" w:rsidRPr="003763FC" w:rsidRDefault="0071102C" w:rsidP="0071102C"/>
        </w:tc>
        <w:tc>
          <w:tcPr>
            <w:tcW w:w="385" w:type="dxa"/>
            <w:gridSpan w:val="2"/>
            <w:tcBorders>
              <w:top w:val="single" w:sz="6" w:space="0" w:color="auto"/>
              <w:left w:val="single" w:sz="6" w:space="0" w:color="auto"/>
              <w:bottom w:val="single" w:sz="6" w:space="0" w:color="auto"/>
              <w:right w:val="single" w:sz="6" w:space="0" w:color="auto"/>
            </w:tcBorders>
          </w:tcPr>
          <w:p w:rsidR="0071102C" w:rsidRPr="003763FC" w:rsidRDefault="0071102C" w:rsidP="0071102C"/>
        </w:tc>
      </w:tr>
      <w:tr w:rsidR="0071102C" w:rsidRPr="003763FC" w:rsidTr="0071102C">
        <w:trPr>
          <w:gridAfter w:val="1"/>
          <w:wAfter w:w="13" w:type="dxa"/>
          <w:trHeight w:val="568"/>
        </w:trPr>
        <w:tc>
          <w:tcPr>
            <w:tcW w:w="10169" w:type="dxa"/>
            <w:gridSpan w:val="25"/>
            <w:tcBorders>
              <w:top w:val="nil"/>
              <w:left w:val="nil"/>
              <w:bottom w:val="nil"/>
              <w:right w:val="nil"/>
            </w:tcBorders>
          </w:tcPr>
          <w:p w:rsidR="0071102C" w:rsidRPr="003763FC" w:rsidRDefault="0071102C" w:rsidP="0071102C"/>
        </w:tc>
      </w:tr>
    </w:tbl>
    <w:p w:rsidR="0071102C" w:rsidRPr="003763FC" w:rsidRDefault="0071102C" w:rsidP="0071102C"/>
    <w:p w:rsidR="0071102C" w:rsidRPr="003763FC" w:rsidRDefault="0071102C" w:rsidP="0071102C">
      <w:r w:rsidRPr="003763FC">
        <w:t>Modulation PAM</w:t>
      </w:r>
    </w:p>
    <w:p w:rsidR="0071102C" w:rsidRPr="003763FC" w:rsidRDefault="0071102C" w:rsidP="0071102C"/>
    <w:tbl>
      <w:tblPr>
        <w:tblW w:w="10189" w:type="dxa"/>
        <w:tblInd w:w="56" w:type="dxa"/>
        <w:tblCellMar>
          <w:left w:w="70" w:type="dxa"/>
          <w:right w:w="70" w:type="dxa"/>
        </w:tblCellMar>
        <w:tblLook w:val="0000"/>
      </w:tblPr>
      <w:tblGrid>
        <w:gridCol w:w="953"/>
        <w:gridCol w:w="953"/>
        <w:gridCol w:w="376"/>
        <w:gridCol w:w="377"/>
        <w:gridCol w:w="376"/>
        <w:gridCol w:w="377"/>
        <w:gridCol w:w="376"/>
        <w:gridCol w:w="377"/>
        <w:gridCol w:w="376"/>
        <w:gridCol w:w="377"/>
        <w:gridCol w:w="376"/>
        <w:gridCol w:w="377"/>
        <w:gridCol w:w="376"/>
        <w:gridCol w:w="377"/>
        <w:gridCol w:w="376"/>
        <w:gridCol w:w="377"/>
        <w:gridCol w:w="376"/>
        <w:gridCol w:w="377"/>
        <w:gridCol w:w="376"/>
        <w:gridCol w:w="377"/>
        <w:gridCol w:w="376"/>
        <w:gridCol w:w="377"/>
        <w:gridCol w:w="376"/>
        <w:gridCol w:w="377"/>
      </w:tblGrid>
      <w:tr w:rsidR="0071102C" w:rsidRPr="003763FC" w:rsidTr="0071102C">
        <w:trPr>
          <w:trHeight w:val="464"/>
        </w:trPr>
        <w:tc>
          <w:tcPr>
            <w:tcW w:w="1906" w:type="dxa"/>
            <w:gridSpan w:val="2"/>
            <w:tcBorders>
              <w:top w:val="nil"/>
              <w:left w:val="nil"/>
              <w:bottom w:val="nil"/>
              <w:right w:val="nil"/>
            </w:tcBorders>
            <w:shd w:val="clear" w:color="auto" w:fill="auto"/>
            <w:noWrap/>
            <w:vAlign w:val="bottom"/>
          </w:tcPr>
          <w:p w:rsidR="0071102C" w:rsidRPr="003763FC" w:rsidRDefault="0071102C" w:rsidP="0071102C">
            <w:r w:rsidRPr="003763FC">
              <w:t>Horloge</w:t>
            </w:r>
          </w:p>
        </w:tc>
        <w:tc>
          <w:tcPr>
            <w:tcW w:w="376" w:type="dxa"/>
            <w:tcBorders>
              <w:top w:val="nil"/>
              <w:left w:val="nil"/>
              <w:bottom w:val="single" w:sz="8"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nil"/>
              <w:left w:val="nil"/>
              <w:bottom w:val="single" w:sz="8"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nil"/>
              <w:left w:val="nil"/>
              <w:bottom w:val="single" w:sz="8"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nil"/>
              <w:left w:val="nil"/>
              <w:bottom w:val="single" w:sz="8"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nil"/>
              <w:left w:val="nil"/>
              <w:bottom w:val="single" w:sz="8"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nil"/>
              <w:left w:val="nil"/>
              <w:bottom w:val="single" w:sz="8"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nil"/>
              <w:left w:val="nil"/>
              <w:bottom w:val="single" w:sz="8"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nil"/>
              <w:left w:val="nil"/>
              <w:bottom w:val="single" w:sz="8"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nil"/>
              <w:left w:val="nil"/>
              <w:bottom w:val="single" w:sz="8"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nil"/>
              <w:left w:val="nil"/>
              <w:bottom w:val="single" w:sz="8"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nil"/>
              <w:left w:val="nil"/>
              <w:bottom w:val="single" w:sz="8" w:space="0" w:color="auto"/>
              <w:right w:val="single" w:sz="8"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nil"/>
            </w:tcBorders>
            <w:shd w:val="clear" w:color="auto" w:fill="auto"/>
            <w:noWrap/>
            <w:vAlign w:val="bottom"/>
          </w:tcPr>
          <w:p w:rsidR="0071102C" w:rsidRPr="003763FC" w:rsidRDefault="0071102C" w:rsidP="0071102C">
            <w:r w:rsidRPr="003763FC">
              <w:t> </w:t>
            </w:r>
          </w:p>
        </w:tc>
      </w:tr>
      <w:tr w:rsidR="0071102C" w:rsidRPr="003763FC" w:rsidTr="0071102C">
        <w:trPr>
          <w:trHeight w:val="442"/>
        </w:trPr>
        <w:tc>
          <w:tcPr>
            <w:tcW w:w="953" w:type="dxa"/>
            <w:tcBorders>
              <w:top w:val="nil"/>
              <w:left w:val="nil"/>
              <w:bottom w:val="nil"/>
              <w:right w:val="nil"/>
            </w:tcBorders>
            <w:shd w:val="clear" w:color="auto" w:fill="auto"/>
            <w:noWrap/>
            <w:vAlign w:val="bottom"/>
          </w:tcPr>
          <w:p w:rsidR="0071102C" w:rsidRPr="003763FC" w:rsidRDefault="0071102C" w:rsidP="0071102C"/>
        </w:tc>
        <w:tc>
          <w:tcPr>
            <w:tcW w:w="953" w:type="dxa"/>
            <w:tcBorders>
              <w:top w:val="nil"/>
              <w:left w:val="nil"/>
              <w:bottom w:val="nil"/>
              <w:right w:val="nil"/>
            </w:tcBorders>
            <w:shd w:val="clear" w:color="auto" w:fill="auto"/>
            <w:noWrap/>
            <w:vAlign w:val="bottom"/>
          </w:tcPr>
          <w:p w:rsidR="0071102C" w:rsidRPr="003763FC" w:rsidRDefault="0071102C" w:rsidP="0071102C"/>
        </w:tc>
        <w:tc>
          <w:tcPr>
            <w:tcW w:w="376" w:type="dxa"/>
            <w:tcBorders>
              <w:top w:val="nil"/>
              <w:left w:val="nil"/>
              <w:bottom w:val="nil"/>
              <w:right w:val="nil"/>
            </w:tcBorders>
            <w:shd w:val="clear" w:color="auto" w:fill="auto"/>
            <w:noWrap/>
            <w:vAlign w:val="bottom"/>
          </w:tcPr>
          <w:p w:rsidR="0071102C" w:rsidRPr="003763FC" w:rsidRDefault="0071102C" w:rsidP="0071102C">
            <w:r w:rsidRPr="003763FC">
              <w:t> </w:t>
            </w:r>
          </w:p>
        </w:tc>
        <w:tc>
          <w:tcPr>
            <w:tcW w:w="376" w:type="dxa"/>
            <w:tcBorders>
              <w:top w:val="nil"/>
              <w:left w:val="nil"/>
              <w:bottom w:val="nil"/>
              <w:right w:val="nil"/>
            </w:tcBorders>
            <w:shd w:val="clear" w:color="auto" w:fill="auto"/>
            <w:noWrap/>
            <w:vAlign w:val="bottom"/>
          </w:tcPr>
          <w:p w:rsidR="0071102C" w:rsidRPr="003763FC" w:rsidRDefault="0071102C" w:rsidP="0071102C"/>
        </w:tc>
        <w:tc>
          <w:tcPr>
            <w:tcW w:w="376" w:type="dxa"/>
            <w:tcBorders>
              <w:top w:val="nil"/>
              <w:left w:val="nil"/>
              <w:bottom w:val="nil"/>
              <w:right w:val="nil"/>
            </w:tcBorders>
            <w:shd w:val="clear" w:color="auto" w:fill="auto"/>
            <w:noWrap/>
            <w:vAlign w:val="bottom"/>
          </w:tcPr>
          <w:p w:rsidR="0071102C" w:rsidRPr="003763FC" w:rsidRDefault="0071102C" w:rsidP="0071102C">
            <w:r w:rsidRPr="003763FC">
              <w:t> </w:t>
            </w:r>
          </w:p>
        </w:tc>
        <w:tc>
          <w:tcPr>
            <w:tcW w:w="376" w:type="dxa"/>
            <w:tcBorders>
              <w:top w:val="nil"/>
              <w:left w:val="nil"/>
              <w:bottom w:val="nil"/>
              <w:right w:val="nil"/>
            </w:tcBorders>
            <w:shd w:val="clear" w:color="auto" w:fill="auto"/>
            <w:noWrap/>
            <w:vAlign w:val="bottom"/>
          </w:tcPr>
          <w:p w:rsidR="0071102C" w:rsidRPr="003763FC" w:rsidRDefault="0071102C" w:rsidP="0071102C"/>
        </w:tc>
        <w:tc>
          <w:tcPr>
            <w:tcW w:w="376" w:type="dxa"/>
            <w:tcBorders>
              <w:top w:val="nil"/>
              <w:left w:val="nil"/>
              <w:bottom w:val="nil"/>
              <w:right w:val="nil"/>
            </w:tcBorders>
            <w:shd w:val="clear" w:color="auto" w:fill="auto"/>
            <w:noWrap/>
            <w:vAlign w:val="bottom"/>
          </w:tcPr>
          <w:p w:rsidR="0071102C" w:rsidRPr="003763FC" w:rsidRDefault="0071102C" w:rsidP="0071102C">
            <w:r w:rsidRPr="003763FC">
              <w:t> </w:t>
            </w:r>
          </w:p>
        </w:tc>
        <w:tc>
          <w:tcPr>
            <w:tcW w:w="376" w:type="dxa"/>
            <w:tcBorders>
              <w:top w:val="nil"/>
              <w:left w:val="nil"/>
              <w:bottom w:val="nil"/>
              <w:right w:val="nil"/>
            </w:tcBorders>
            <w:shd w:val="clear" w:color="auto" w:fill="auto"/>
            <w:noWrap/>
            <w:vAlign w:val="bottom"/>
          </w:tcPr>
          <w:p w:rsidR="0071102C" w:rsidRPr="003763FC" w:rsidRDefault="0071102C" w:rsidP="0071102C"/>
        </w:tc>
        <w:tc>
          <w:tcPr>
            <w:tcW w:w="376" w:type="dxa"/>
            <w:tcBorders>
              <w:top w:val="nil"/>
              <w:left w:val="nil"/>
              <w:bottom w:val="nil"/>
              <w:right w:val="nil"/>
            </w:tcBorders>
            <w:shd w:val="clear" w:color="auto" w:fill="auto"/>
            <w:noWrap/>
            <w:vAlign w:val="bottom"/>
          </w:tcPr>
          <w:p w:rsidR="0071102C" w:rsidRPr="003763FC" w:rsidRDefault="0071102C" w:rsidP="0071102C">
            <w:r w:rsidRPr="003763FC">
              <w:t> </w:t>
            </w:r>
          </w:p>
        </w:tc>
        <w:tc>
          <w:tcPr>
            <w:tcW w:w="376" w:type="dxa"/>
            <w:tcBorders>
              <w:top w:val="nil"/>
              <w:left w:val="nil"/>
              <w:bottom w:val="nil"/>
              <w:right w:val="nil"/>
            </w:tcBorders>
            <w:shd w:val="clear" w:color="auto" w:fill="auto"/>
            <w:noWrap/>
            <w:vAlign w:val="bottom"/>
          </w:tcPr>
          <w:p w:rsidR="0071102C" w:rsidRPr="003763FC" w:rsidRDefault="0071102C" w:rsidP="0071102C"/>
        </w:tc>
        <w:tc>
          <w:tcPr>
            <w:tcW w:w="376" w:type="dxa"/>
            <w:tcBorders>
              <w:top w:val="nil"/>
              <w:left w:val="nil"/>
              <w:bottom w:val="nil"/>
              <w:right w:val="nil"/>
            </w:tcBorders>
            <w:shd w:val="clear" w:color="auto" w:fill="auto"/>
            <w:noWrap/>
            <w:vAlign w:val="bottom"/>
          </w:tcPr>
          <w:p w:rsidR="0071102C" w:rsidRPr="003763FC" w:rsidRDefault="0071102C" w:rsidP="0071102C">
            <w:r w:rsidRPr="003763FC">
              <w:t> </w:t>
            </w:r>
          </w:p>
        </w:tc>
        <w:tc>
          <w:tcPr>
            <w:tcW w:w="376" w:type="dxa"/>
            <w:tcBorders>
              <w:top w:val="nil"/>
              <w:left w:val="nil"/>
              <w:bottom w:val="nil"/>
              <w:right w:val="nil"/>
            </w:tcBorders>
            <w:shd w:val="clear" w:color="auto" w:fill="auto"/>
            <w:noWrap/>
            <w:vAlign w:val="bottom"/>
          </w:tcPr>
          <w:p w:rsidR="0071102C" w:rsidRPr="003763FC" w:rsidRDefault="0071102C" w:rsidP="0071102C"/>
        </w:tc>
        <w:tc>
          <w:tcPr>
            <w:tcW w:w="376" w:type="dxa"/>
            <w:tcBorders>
              <w:top w:val="nil"/>
              <w:left w:val="nil"/>
              <w:bottom w:val="nil"/>
              <w:right w:val="nil"/>
            </w:tcBorders>
            <w:shd w:val="clear" w:color="auto" w:fill="auto"/>
            <w:noWrap/>
            <w:vAlign w:val="bottom"/>
          </w:tcPr>
          <w:p w:rsidR="0071102C" w:rsidRPr="003763FC" w:rsidRDefault="0071102C" w:rsidP="0071102C">
            <w:r w:rsidRPr="003763FC">
              <w:t> </w:t>
            </w:r>
          </w:p>
        </w:tc>
        <w:tc>
          <w:tcPr>
            <w:tcW w:w="376" w:type="dxa"/>
            <w:tcBorders>
              <w:top w:val="nil"/>
              <w:left w:val="nil"/>
              <w:bottom w:val="nil"/>
              <w:right w:val="nil"/>
            </w:tcBorders>
            <w:shd w:val="clear" w:color="auto" w:fill="auto"/>
            <w:noWrap/>
            <w:vAlign w:val="bottom"/>
          </w:tcPr>
          <w:p w:rsidR="0071102C" w:rsidRPr="003763FC" w:rsidRDefault="0071102C" w:rsidP="0071102C"/>
        </w:tc>
        <w:tc>
          <w:tcPr>
            <w:tcW w:w="376" w:type="dxa"/>
            <w:tcBorders>
              <w:top w:val="nil"/>
              <w:left w:val="nil"/>
              <w:bottom w:val="nil"/>
              <w:right w:val="nil"/>
            </w:tcBorders>
            <w:shd w:val="clear" w:color="auto" w:fill="auto"/>
            <w:noWrap/>
            <w:vAlign w:val="bottom"/>
          </w:tcPr>
          <w:p w:rsidR="0071102C" w:rsidRPr="003763FC" w:rsidRDefault="0071102C" w:rsidP="0071102C">
            <w:r w:rsidRPr="003763FC">
              <w:t> </w:t>
            </w:r>
          </w:p>
        </w:tc>
        <w:tc>
          <w:tcPr>
            <w:tcW w:w="376" w:type="dxa"/>
            <w:tcBorders>
              <w:top w:val="nil"/>
              <w:left w:val="nil"/>
              <w:bottom w:val="nil"/>
              <w:right w:val="nil"/>
            </w:tcBorders>
            <w:shd w:val="clear" w:color="auto" w:fill="auto"/>
            <w:noWrap/>
            <w:vAlign w:val="bottom"/>
          </w:tcPr>
          <w:p w:rsidR="0071102C" w:rsidRPr="003763FC" w:rsidRDefault="0071102C" w:rsidP="0071102C"/>
        </w:tc>
        <w:tc>
          <w:tcPr>
            <w:tcW w:w="376" w:type="dxa"/>
            <w:tcBorders>
              <w:top w:val="nil"/>
              <w:left w:val="nil"/>
              <w:bottom w:val="nil"/>
              <w:right w:val="nil"/>
            </w:tcBorders>
            <w:shd w:val="clear" w:color="auto" w:fill="auto"/>
            <w:noWrap/>
            <w:vAlign w:val="bottom"/>
          </w:tcPr>
          <w:p w:rsidR="0071102C" w:rsidRPr="003763FC" w:rsidRDefault="0071102C" w:rsidP="0071102C">
            <w:r w:rsidRPr="003763FC">
              <w:t> </w:t>
            </w:r>
          </w:p>
        </w:tc>
        <w:tc>
          <w:tcPr>
            <w:tcW w:w="376" w:type="dxa"/>
            <w:tcBorders>
              <w:top w:val="nil"/>
              <w:left w:val="nil"/>
              <w:bottom w:val="nil"/>
              <w:right w:val="nil"/>
            </w:tcBorders>
            <w:shd w:val="clear" w:color="auto" w:fill="auto"/>
            <w:noWrap/>
            <w:vAlign w:val="bottom"/>
          </w:tcPr>
          <w:p w:rsidR="0071102C" w:rsidRPr="003763FC" w:rsidRDefault="0071102C" w:rsidP="0071102C"/>
        </w:tc>
        <w:tc>
          <w:tcPr>
            <w:tcW w:w="376" w:type="dxa"/>
            <w:tcBorders>
              <w:top w:val="nil"/>
              <w:left w:val="nil"/>
              <w:bottom w:val="nil"/>
              <w:right w:val="nil"/>
            </w:tcBorders>
            <w:shd w:val="clear" w:color="auto" w:fill="auto"/>
            <w:noWrap/>
            <w:vAlign w:val="bottom"/>
          </w:tcPr>
          <w:p w:rsidR="0071102C" w:rsidRPr="003763FC" w:rsidRDefault="0071102C" w:rsidP="0071102C">
            <w:r w:rsidRPr="003763FC">
              <w:t> </w:t>
            </w:r>
          </w:p>
        </w:tc>
        <w:tc>
          <w:tcPr>
            <w:tcW w:w="376" w:type="dxa"/>
            <w:tcBorders>
              <w:top w:val="nil"/>
              <w:left w:val="nil"/>
              <w:bottom w:val="nil"/>
              <w:right w:val="nil"/>
            </w:tcBorders>
            <w:shd w:val="clear" w:color="auto" w:fill="auto"/>
            <w:noWrap/>
            <w:vAlign w:val="bottom"/>
          </w:tcPr>
          <w:p w:rsidR="0071102C" w:rsidRPr="003763FC" w:rsidRDefault="0071102C" w:rsidP="0071102C"/>
        </w:tc>
        <w:tc>
          <w:tcPr>
            <w:tcW w:w="376" w:type="dxa"/>
            <w:tcBorders>
              <w:top w:val="nil"/>
              <w:left w:val="nil"/>
              <w:bottom w:val="nil"/>
              <w:right w:val="nil"/>
            </w:tcBorders>
            <w:shd w:val="clear" w:color="auto" w:fill="auto"/>
            <w:noWrap/>
            <w:vAlign w:val="bottom"/>
          </w:tcPr>
          <w:p w:rsidR="0071102C" w:rsidRPr="003763FC" w:rsidRDefault="0071102C" w:rsidP="0071102C">
            <w:r w:rsidRPr="003763FC">
              <w:t> </w:t>
            </w:r>
          </w:p>
        </w:tc>
        <w:tc>
          <w:tcPr>
            <w:tcW w:w="376" w:type="dxa"/>
            <w:tcBorders>
              <w:top w:val="nil"/>
              <w:left w:val="nil"/>
              <w:bottom w:val="nil"/>
              <w:right w:val="nil"/>
            </w:tcBorders>
            <w:shd w:val="clear" w:color="auto" w:fill="auto"/>
            <w:noWrap/>
            <w:vAlign w:val="bottom"/>
          </w:tcPr>
          <w:p w:rsidR="0071102C" w:rsidRPr="003763FC" w:rsidRDefault="0071102C" w:rsidP="0071102C"/>
        </w:tc>
        <w:tc>
          <w:tcPr>
            <w:tcW w:w="376" w:type="dxa"/>
            <w:tcBorders>
              <w:top w:val="nil"/>
              <w:left w:val="nil"/>
              <w:bottom w:val="nil"/>
              <w:right w:val="nil"/>
            </w:tcBorders>
            <w:shd w:val="clear" w:color="auto" w:fill="auto"/>
            <w:noWrap/>
            <w:vAlign w:val="bottom"/>
          </w:tcPr>
          <w:p w:rsidR="0071102C" w:rsidRPr="003763FC" w:rsidRDefault="0071102C" w:rsidP="0071102C">
            <w:r w:rsidRPr="003763FC">
              <w:t> </w:t>
            </w:r>
          </w:p>
        </w:tc>
        <w:tc>
          <w:tcPr>
            <w:tcW w:w="376" w:type="dxa"/>
            <w:tcBorders>
              <w:top w:val="nil"/>
              <w:left w:val="nil"/>
              <w:bottom w:val="nil"/>
              <w:right w:val="nil"/>
            </w:tcBorders>
            <w:shd w:val="clear" w:color="auto" w:fill="auto"/>
            <w:noWrap/>
            <w:vAlign w:val="bottom"/>
          </w:tcPr>
          <w:p w:rsidR="0071102C" w:rsidRPr="003763FC" w:rsidRDefault="0071102C" w:rsidP="0071102C"/>
        </w:tc>
      </w:tr>
      <w:tr w:rsidR="0071102C" w:rsidRPr="003763FC" w:rsidTr="0071102C">
        <w:trPr>
          <w:trHeight w:val="442"/>
        </w:trPr>
        <w:tc>
          <w:tcPr>
            <w:tcW w:w="1906" w:type="dxa"/>
            <w:gridSpan w:val="2"/>
            <w:tcBorders>
              <w:top w:val="nil"/>
              <w:left w:val="nil"/>
              <w:bottom w:val="nil"/>
              <w:right w:val="nil"/>
            </w:tcBorders>
            <w:shd w:val="clear" w:color="auto" w:fill="auto"/>
            <w:noWrap/>
          </w:tcPr>
          <w:p w:rsidR="0071102C" w:rsidRPr="003763FC" w:rsidRDefault="0071102C" w:rsidP="0071102C">
            <w:r w:rsidRPr="003763FC">
              <w:t>Données</w:t>
            </w:r>
          </w:p>
        </w:tc>
        <w:tc>
          <w:tcPr>
            <w:tcW w:w="753" w:type="dxa"/>
            <w:gridSpan w:val="2"/>
            <w:tcBorders>
              <w:top w:val="nil"/>
              <w:left w:val="nil"/>
              <w:bottom w:val="single" w:sz="4" w:space="0" w:color="auto"/>
              <w:right w:val="single" w:sz="4" w:space="0" w:color="auto"/>
            </w:tcBorders>
            <w:shd w:val="clear" w:color="auto" w:fill="auto"/>
            <w:noWrap/>
          </w:tcPr>
          <w:p w:rsidR="0071102C" w:rsidRPr="003763FC" w:rsidRDefault="0071102C" w:rsidP="0071102C">
            <w:pPr>
              <w:jc w:val="center"/>
            </w:pPr>
            <w:r w:rsidRPr="003763FC">
              <w:t>01</w:t>
            </w:r>
          </w:p>
        </w:tc>
        <w:tc>
          <w:tcPr>
            <w:tcW w:w="753" w:type="dxa"/>
            <w:gridSpan w:val="2"/>
            <w:tcBorders>
              <w:top w:val="nil"/>
              <w:left w:val="nil"/>
              <w:bottom w:val="single" w:sz="4" w:space="0" w:color="auto"/>
              <w:right w:val="single" w:sz="4" w:space="0" w:color="auto"/>
            </w:tcBorders>
            <w:shd w:val="clear" w:color="auto" w:fill="auto"/>
            <w:noWrap/>
          </w:tcPr>
          <w:p w:rsidR="0071102C" w:rsidRPr="003763FC" w:rsidRDefault="0071102C" w:rsidP="0071102C">
            <w:pPr>
              <w:jc w:val="center"/>
            </w:pPr>
            <w:r w:rsidRPr="003763FC">
              <w:t>00</w:t>
            </w:r>
          </w:p>
        </w:tc>
        <w:tc>
          <w:tcPr>
            <w:tcW w:w="753" w:type="dxa"/>
            <w:gridSpan w:val="2"/>
            <w:tcBorders>
              <w:top w:val="nil"/>
              <w:left w:val="nil"/>
              <w:bottom w:val="single" w:sz="4" w:space="0" w:color="auto"/>
              <w:right w:val="single" w:sz="4" w:space="0" w:color="auto"/>
            </w:tcBorders>
            <w:shd w:val="clear" w:color="auto" w:fill="auto"/>
            <w:noWrap/>
          </w:tcPr>
          <w:p w:rsidR="0071102C" w:rsidRPr="003763FC" w:rsidRDefault="0071102C" w:rsidP="0071102C">
            <w:pPr>
              <w:jc w:val="center"/>
            </w:pPr>
            <w:r w:rsidRPr="003763FC">
              <w:t>11</w:t>
            </w:r>
          </w:p>
        </w:tc>
        <w:tc>
          <w:tcPr>
            <w:tcW w:w="753" w:type="dxa"/>
            <w:gridSpan w:val="2"/>
            <w:tcBorders>
              <w:top w:val="nil"/>
              <w:left w:val="nil"/>
              <w:bottom w:val="single" w:sz="4" w:space="0" w:color="auto"/>
              <w:right w:val="single" w:sz="4" w:space="0" w:color="auto"/>
            </w:tcBorders>
            <w:shd w:val="clear" w:color="auto" w:fill="auto"/>
            <w:noWrap/>
          </w:tcPr>
          <w:p w:rsidR="0071102C" w:rsidRPr="003763FC" w:rsidRDefault="0071102C" w:rsidP="0071102C">
            <w:pPr>
              <w:jc w:val="center"/>
            </w:pPr>
            <w:r w:rsidRPr="003763FC">
              <w:t>01</w:t>
            </w:r>
          </w:p>
        </w:tc>
        <w:tc>
          <w:tcPr>
            <w:tcW w:w="753" w:type="dxa"/>
            <w:gridSpan w:val="2"/>
            <w:tcBorders>
              <w:top w:val="nil"/>
              <w:left w:val="nil"/>
              <w:bottom w:val="single" w:sz="4" w:space="0" w:color="auto"/>
              <w:right w:val="single" w:sz="4" w:space="0" w:color="auto"/>
            </w:tcBorders>
            <w:shd w:val="clear" w:color="auto" w:fill="auto"/>
            <w:noWrap/>
          </w:tcPr>
          <w:p w:rsidR="0071102C" w:rsidRPr="003763FC" w:rsidRDefault="0071102C" w:rsidP="0071102C">
            <w:pPr>
              <w:jc w:val="center"/>
            </w:pPr>
            <w:r w:rsidRPr="003763FC">
              <w:t>10</w:t>
            </w:r>
          </w:p>
        </w:tc>
        <w:tc>
          <w:tcPr>
            <w:tcW w:w="753" w:type="dxa"/>
            <w:gridSpan w:val="2"/>
            <w:tcBorders>
              <w:top w:val="nil"/>
              <w:left w:val="nil"/>
              <w:bottom w:val="single" w:sz="4" w:space="0" w:color="auto"/>
              <w:right w:val="single" w:sz="4" w:space="0" w:color="auto"/>
            </w:tcBorders>
            <w:shd w:val="clear" w:color="auto" w:fill="auto"/>
            <w:noWrap/>
          </w:tcPr>
          <w:p w:rsidR="0071102C" w:rsidRPr="003763FC" w:rsidRDefault="0071102C" w:rsidP="0071102C">
            <w:pPr>
              <w:jc w:val="center"/>
            </w:pPr>
            <w:r w:rsidRPr="003763FC">
              <w:t>00</w:t>
            </w:r>
          </w:p>
        </w:tc>
        <w:tc>
          <w:tcPr>
            <w:tcW w:w="753" w:type="dxa"/>
            <w:gridSpan w:val="2"/>
            <w:tcBorders>
              <w:top w:val="nil"/>
              <w:left w:val="nil"/>
              <w:bottom w:val="single" w:sz="4" w:space="0" w:color="auto"/>
              <w:right w:val="single" w:sz="4" w:space="0" w:color="auto"/>
            </w:tcBorders>
            <w:shd w:val="clear" w:color="auto" w:fill="auto"/>
            <w:noWrap/>
            <w:vAlign w:val="bottom"/>
          </w:tcPr>
          <w:p w:rsidR="0071102C" w:rsidRPr="003763FC" w:rsidRDefault="0071102C" w:rsidP="0071102C">
            <w:pPr>
              <w:jc w:val="center"/>
            </w:pPr>
            <w:r w:rsidRPr="003763FC">
              <w:t>11</w:t>
            </w:r>
          </w:p>
        </w:tc>
        <w:tc>
          <w:tcPr>
            <w:tcW w:w="753" w:type="dxa"/>
            <w:gridSpan w:val="2"/>
            <w:tcBorders>
              <w:top w:val="nil"/>
              <w:left w:val="nil"/>
              <w:bottom w:val="single" w:sz="4" w:space="0" w:color="auto"/>
              <w:right w:val="single" w:sz="4" w:space="0" w:color="auto"/>
            </w:tcBorders>
            <w:shd w:val="clear" w:color="auto" w:fill="auto"/>
            <w:noWrap/>
            <w:vAlign w:val="bottom"/>
          </w:tcPr>
          <w:p w:rsidR="0071102C" w:rsidRPr="003763FC" w:rsidRDefault="0071102C" w:rsidP="0071102C">
            <w:pPr>
              <w:jc w:val="center"/>
            </w:pPr>
            <w:r w:rsidRPr="003763FC">
              <w:t>01</w:t>
            </w:r>
          </w:p>
        </w:tc>
        <w:tc>
          <w:tcPr>
            <w:tcW w:w="753" w:type="dxa"/>
            <w:gridSpan w:val="2"/>
            <w:tcBorders>
              <w:top w:val="nil"/>
              <w:left w:val="nil"/>
              <w:bottom w:val="single" w:sz="4" w:space="0" w:color="auto"/>
              <w:right w:val="single" w:sz="4" w:space="0" w:color="auto"/>
            </w:tcBorders>
            <w:shd w:val="clear" w:color="auto" w:fill="auto"/>
            <w:noWrap/>
            <w:vAlign w:val="bottom"/>
          </w:tcPr>
          <w:p w:rsidR="0071102C" w:rsidRPr="003763FC" w:rsidRDefault="0071102C" w:rsidP="0071102C">
            <w:pPr>
              <w:jc w:val="center"/>
            </w:pPr>
            <w:r w:rsidRPr="003763FC">
              <w:t>00</w:t>
            </w:r>
          </w:p>
        </w:tc>
        <w:tc>
          <w:tcPr>
            <w:tcW w:w="753" w:type="dxa"/>
            <w:gridSpan w:val="2"/>
            <w:tcBorders>
              <w:top w:val="nil"/>
              <w:left w:val="nil"/>
              <w:bottom w:val="single" w:sz="4" w:space="0" w:color="auto"/>
              <w:right w:val="single" w:sz="4" w:space="0" w:color="auto"/>
            </w:tcBorders>
            <w:shd w:val="clear" w:color="auto" w:fill="auto"/>
            <w:noWrap/>
            <w:vAlign w:val="bottom"/>
          </w:tcPr>
          <w:p w:rsidR="0071102C" w:rsidRPr="003763FC" w:rsidRDefault="0071102C" w:rsidP="0071102C">
            <w:pPr>
              <w:jc w:val="center"/>
            </w:pPr>
            <w:r w:rsidRPr="003763FC">
              <w:t>11</w:t>
            </w:r>
          </w:p>
        </w:tc>
        <w:tc>
          <w:tcPr>
            <w:tcW w:w="753" w:type="dxa"/>
            <w:gridSpan w:val="2"/>
            <w:tcBorders>
              <w:top w:val="nil"/>
              <w:left w:val="nil"/>
              <w:bottom w:val="single" w:sz="4" w:space="0" w:color="auto"/>
              <w:right w:val="single" w:sz="4" w:space="0" w:color="auto"/>
            </w:tcBorders>
            <w:shd w:val="clear" w:color="auto" w:fill="auto"/>
            <w:noWrap/>
            <w:vAlign w:val="bottom"/>
          </w:tcPr>
          <w:p w:rsidR="0071102C" w:rsidRPr="003763FC" w:rsidRDefault="0071102C" w:rsidP="0071102C">
            <w:pPr>
              <w:jc w:val="center"/>
            </w:pPr>
            <w:r w:rsidRPr="003763FC">
              <w:t>10</w:t>
            </w:r>
          </w:p>
        </w:tc>
      </w:tr>
      <w:tr w:rsidR="0071102C" w:rsidRPr="003763FC" w:rsidTr="0071102C">
        <w:trPr>
          <w:trHeight w:val="442"/>
        </w:trPr>
        <w:tc>
          <w:tcPr>
            <w:tcW w:w="1906" w:type="dxa"/>
            <w:gridSpan w:val="2"/>
            <w:vMerge w:val="restart"/>
            <w:tcBorders>
              <w:left w:val="nil"/>
              <w:right w:val="nil"/>
            </w:tcBorders>
            <w:shd w:val="clear" w:color="auto" w:fill="auto"/>
            <w:noWrap/>
            <w:vAlign w:val="bottom"/>
          </w:tcPr>
          <w:p w:rsidR="0071102C" w:rsidRPr="003763FC" w:rsidRDefault="00B97670" w:rsidP="0071102C">
            <w:r>
              <w:rPr>
                <w:noProof/>
              </w:rPr>
              <w:pict>
                <v:group id="Group 24" o:spid="_x0000_s1041" style="position:absolute;left:0;text-align:left;margin-left:65.65pt;margin-top:8.45pt;width:39.9pt;height:103.55pt;z-index:251693056;mso-position-horizontal-relative:text;mso-position-vertical-relative:text" coordorigin="2685,3693" coordsize="798,207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">
                  <v:shape id="Text Box 25" o:spid="_x0000_s1042" type="#_x0000_t202" style="position:absolute;left:2781;top:5044;width:540;height:72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Df2IowwAA&#10;ANwAAAAPAAAAZHJzL2Rvd25yZXYueG1sRI9Bi8IwFITvgv8hvAVvmqyo7HaNIorgSVF3BW+P5tmW&#10;bV5KE23990YQPA4z8w0znbe2FDeqfeFYw+dAgSBOnSk40/B7XPe/QPiAbLB0TBru5GE+63ammBjX&#10;8J5uh5CJCGGfoIY8hCqR0qc5WfQDVxFH7+JqiyHKOpOmxibCbSmHSk2kxYLjQo4VLXNK/w9Xq+Fv&#10;ezmfRmqXrey4alyrJNtvqXXvo138gAjUhnf41d4YDaPJEJ5n4hGQs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Df2IowwAAANwAAAAPAAAAAAAAAAAAAAAAAJcCAABkcnMvZG93&#10;bnJldi54bWxQSwUGAAAAAAQABAD1AAAAhwMAAAAA&#10;" filled="f" stroked="f">
                    <v:textbox>
                      <w:txbxContent>
                        <w:p w:rsidR="005B3895" w:rsidRDefault="005B3895" w:rsidP="0071102C">
                          <w:r>
                            <w:t>0</w:t>
                          </w:r>
                        </w:p>
                      </w:txbxContent>
                    </v:textbox>
                  </v:shape>
                  <v:shape id="Text Box 26" o:spid="_x0000_s1043" type="#_x0000_t202" style="position:absolute;left:2765;top:4617;width:540;height:72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M8ezxAAA&#10;ANwAAAAPAAAAZHJzL2Rvd25yZXYueG1sRI9Ba8JAFITvgv9heUJvuqu1YmM2Ii0FT5WmteDtkX0m&#10;wezbkN2a+O+7QqHHYWa+YdLtYBtxpc7XjjXMZwoEceFMzaWGr8+36RqED8gGG8ek4UYettl4lGJi&#10;XM8fdM1DKSKEfYIaqhDaREpfVGTRz1xLHL2z6yyGKLtSmg77CLeNXCi1khZrjgsVtvRSUXHJf6yG&#10;4/v59L1Uh/LVPrW9G5Rk+yy1fpgMuw2IQEP4D/+190bDcvUI9zPxCMjs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rDPHs8QAAADcAAAADwAAAAAAAAAAAAAAAACXAgAAZHJzL2Rv&#10;d25yZXYueG1sUEsFBgAAAAAEAAQA9QAAAIgDAAAAAA==&#10;" filled="f" stroked="f">
                    <v:textbox>
                      <w:txbxContent>
                        <w:p w:rsidR="005B3895" w:rsidRDefault="005B3895" w:rsidP="0071102C">
                          <w:r>
                            <w:t>A</w:t>
                          </w:r>
                        </w:p>
                      </w:txbxContent>
                    </v:textbox>
                  </v:shape>
                  <v:shape id="Text Box 27" o:spid="_x0000_s1044" type="#_x0000_t202" style="position:absolute;left:2708;top:4153;width:720;height:72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2l/HwwAA&#10;ANwAAAAPAAAAZHJzL2Rvd25yZXYueG1sRI9Pi8IwFMTvgt8hPMGbTVaq7HaNIsqCJ0X3D+zt0Tzb&#10;ss1LabK2fnsjCB6HmfkNs1j1thYXan3lWMNLokAQ585UXGj4+vyYvILwAdlg7Zg0XMnDajkcLDAz&#10;ruMjXU6hEBHCPkMNZQhNJqXPS7LoE9cQR+/sWoshyraQpsUuwm0tp0rNpcWK40KJDW1Kyv9O/1bD&#10;9/78+5OqQ7G1s6ZzvZJs36TW41G/fgcRqA/P8KO9MxrSeQr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j2l/HwwAAANwAAAAPAAAAAAAAAAAAAAAAAJcCAABkcnMvZG93&#10;bnJldi54bWxQSwUGAAAAAAQABAD1AAAAhwMAAAAA&#10;" filled="f" stroked="f">
                    <v:textbox>
                      <w:txbxContent>
                        <w:p w:rsidR="005B3895" w:rsidRDefault="005B3895" w:rsidP="0071102C">
                          <w:r>
                            <w:t>2A</w:t>
                          </w:r>
                        </w:p>
                      </w:txbxContent>
                    </v:textbox>
                  </v:shape>
                  <v:shape id="Text Box 28" o:spid="_x0000_s1045" type="#_x0000_t202" style="position:absolute;left:2685;top:3693;width:798;height:856;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lvpcwwAA&#10;ANwAAAAPAAAAZHJzL2Rvd25yZXYueG1sRI9Pi8IwFMTvC36H8ARva+KiotUosiLsSVn/gbdH82yL&#10;zUtpou1+eyMseBxm5jfMfNnaUjyo9oVjDYO+AkGcOlNwpuF42HxOQPiAbLB0TBr+yMNy0fmYY2Jc&#10;w7/02IdMRAj7BDXkIVSJlD7NyaLvu4o4eldXWwxR1pk0NTYRbkv5pdRYWiw4LuRY0XdO6W1/txpO&#10;2+vlPFS7bG1HVeNaJdlOpda9bruagQjUhnf4v/1jNAzHI3idiUdALp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MlvpcwwAAANwAAAAPAAAAAAAAAAAAAAAAAJcCAABkcnMvZG93&#10;bnJldi54bWxQSwUGAAAAAAQABAD1AAAAhwMAAAAA&#10;" filled="f" stroked="f">
                    <v:textbox>
                      <w:txbxContent>
                        <w:p w:rsidR="005B3895" w:rsidRDefault="005B3895" w:rsidP="0071102C">
                          <w:r>
                            <w:t>3A</w:t>
                          </w:r>
                        </w:p>
                      </w:txbxContent>
                    </v:textbox>
                  </v:shape>
                </v:group>
              </w:pict>
            </w:r>
            <w:r w:rsidR="0071102C" w:rsidRPr="003763FC">
              <w:t>PAM</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r>
      <w:tr w:rsidR="0071102C" w:rsidRPr="003763FC" w:rsidTr="0071102C">
        <w:trPr>
          <w:trHeight w:val="442"/>
        </w:trPr>
        <w:tc>
          <w:tcPr>
            <w:tcW w:w="1906" w:type="dxa"/>
            <w:gridSpan w:val="2"/>
            <w:vMerge/>
            <w:tcBorders>
              <w:left w:val="nil"/>
              <w:right w:val="single" w:sz="4" w:space="0" w:color="auto"/>
            </w:tcBorders>
            <w:shd w:val="clear" w:color="auto" w:fill="auto"/>
            <w:noWrap/>
            <w:vAlign w:val="bottom"/>
          </w:tcPr>
          <w:p w:rsidR="0071102C" w:rsidRPr="003763FC" w:rsidRDefault="0071102C" w:rsidP="0071102C"/>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r>
      <w:tr w:rsidR="0071102C" w:rsidRPr="003763FC" w:rsidTr="0071102C">
        <w:trPr>
          <w:trHeight w:val="442"/>
        </w:trPr>
        <w:tc>
          <w:tcPr>
            <w:tcW w:w="1906" w:type="dxa"/>
            <w:gridSpan w:val="2"/>
            <w:vMerge/>
            <w:tcBorders>
              <w:left w:val="nil"/>
              <w:right w:val="nil"/>
            </w:tcBorders>
            <w:shd w:val="clear" w:color="auto" w:fill="auto"/>
            <w:noWrap/>
            <w:vAlign w:val="bottom"/>
          </w:tcPr>
          <w:p w:rsidR="0071102C" w:rsidRPr="003763FC" w:rsidRDefault="0071102C" w:rsidP="0071102C"/>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r>
      <w:tr w:rsidR="0071102C" w:rsidRPr="003763FC" w:rsidTr="0071102C">
        <w:trPr>
          <w:trHeight w:val="442"/>
        </w:trPr>
        <w:tc>
          <w:tcPr>
            <w:tcW w:w="1906" w:type="dxa"/>
            <w:gridSpan w:val="2"/>
            <w:vMerge w:val="restart"/>
            <w:tcBorders>
              <w:left w:val="nil"/>
              <w:right w:val="nil"/>
            </w:tcBorders>
            <w:shd w:val="clear" w:color="auto" w:fill="auto"/>
            <w:noWrap/>
            <w:vAlign w:val="bottom"/>
          </w:tcPr>
          <w:p w:rsidR="0071102C" w:rsidRPr="003763FC" w:rsidRDefault="0071102C" w:rsidP="0071102C"/>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r>
      <w:tr w:rsidR="0071102C" w:rsidRPr="003763FC" w:rsidTr="0071102C">
        <w:trPr>
          <w:trHeight w:val="442"/>
        </w:trPr>
        <w:tc>
          <w:tcPr>
            <w:tcW w:w="1906" w:type="dxa"/>
            <w:gridSpan w:val="2"/>
            <w:vMerge/>
            <w:tcBorders>
              <w:left w:val="nil"/>
              <w:right w:val="nil"/>
            </w:tcBorders>
            <w:shd w:val="clear" w:color="auto" w:fill="auto"/>
            <w:noWrap/>
            <w:vAlign w:val="bottom"/>
          </w:tcPr>
          <w:p w:rsidR="0071102C" w:rsidRPr="003763FC" w:rsidRDefault="0071102C" w:rsidP="0071102C"/>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r>
      <w:tr w:rsidR="0071102C" w:rsidRPr="003763FC" w:rsidTr="0071102C">
        <w:trPr>
          <w:trHeight w:val="442"/>
        </w:trPr>
        <w:tc>
          <w:tcPr>
            <w:tcW w:w="1906" w:type="dxa"/>
            <w:gridSpan w:val="2"/>
            <w:vMerge/>
            <w:tcBorders>
              <w:left w:val="nil"/>
              <w:right w:val="nil"/>
            </w:tcBorders>
            <w:shd w:val="clear" w:color="auto" w:fill="auto"/>
            <w:noWrap/>
            <w:vAlign w:val="bottom"/>
          </w:tcPr>
          <w:p w:rsidR="0071102C" w:rsidRPr="003763FC" w:rsidRDefault="0071102C" w:rsidP="0071102C"/>
        </w:tc>
        <w:tc>
          <w:tcPr>
            <w:tcW w:w="376" w:type="dxa"/>
            <w:tcBorders>
              <w:top w:val="single" w:sz="4" w:space="0" w:color="auto"/>
              <w:left w:val="single" w:sz="4" w:space="0" w:color="auto"/>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c>
          <w:tcPr>
            <w:tcW w:w="376" w:type="dxa"/>
            <w:tcBorders>
              <w:top w:val="single" w:sz="4" w:space="0" w:color="auto"/>
              <w:left w:val="nil"/>
              <w:bottom w:val="single" w:sz="4" w:space="0" w:color="auto"/>
              <w:right w:val="single" w:sz="4" w:space="0" w:color="auto"/>
            </w:tcBorders>
            <w:shd w:val="clear" w:color="auto" w:fill="auto"/>
            <w:noWrap/>
            <w:vAlign w:val="bottom"/>
          </w:tcPr>
          <w:p w:rsidR="0071102C" w:rsidRPr="003763FC" w:rsidRDefault="0071102C" w:rsidP="0071102C">
            <w:r w:rsidRPr="003763FC">
              <w:t> </w:t>
            </w:r>
          </w:p>
        </w:tc>
      </w:tr>
    </w:tbl>
    <w:p w:rsidR="0071102C" w:rsidRPr="003763FC" w:rsidRDefault="0071102C" w:rsidP="0071102C"/>
    <w:p w:rsidR="0071102C" w:rsidRPr="003763FC" w:rsidRDefault="0071102C" w:rsidP="0071102C"/>
    <w:p w:rsidR="0071102C" w:rsidRPr="003763FC" w:rsidRDefault="0071102C" w:rsidP="0071102C"/>
    <w:p w:rsidR="0071102C" w:rsidRPr="003763FC" w:rsidRDefault="0071102C" w:rsidP="0071102C"/>
    <w:p w:rsidR="0071102C" w:rsidRPr="003763FC" w:rsidRDefault="0071102C" w:rsidP="0071102C"/>
    <w:p w:rsidR="0071102C" w:rsidRPr="003763FC" w:rsidRDefault="0071102C" w:rsidP="0071102C"/>
    <w:p w:rsidR="0071102C" w:rsidRPr="003763FC" w:rsidRDefault="0071102C" w:rsidP="0071102C"/>
    <w:p w:rsidR="00655764" w:rsidRPr="0071102C" w:rsidRDefault="0071102C" w:rsidP="0071102C">
      <w:pPr>
        <w:pStyle w:val="PARTIESUJET"/>
        <w:rPr>
          <w:u w:val="none"/>
        </w:rPr>
      </w:pPr>
      <w:r>
        <w:br w:type="page"/>
      </w:r>
      <w:bookmarkStart w:id="27" w:name="_Toc286772209"/>
      <w:r w:rsidR="00655764" w:rsidRPr="0071102C">
        <w:rPr>
          <w:u w:val="none"/>
        </w:rPr>
        <w:lastRenderedPageBreak/>
        <w:t>Document réponse Physique 2</w:t>
      </w:r>
      <w:bookmarkEnd w:id="27"/>
    </w:p>
    <w:p w:rsidR="005B3442" w:rsidRPr="009741FF" w:rsidRDefault="0071102C" w:rsidP="009741FF">
      <w:pPr>
        <w:jc w:val="center"/>
        <w:rPr>
          <w:b/>
          <w:sz w:val="36"/>
          <w:szCs w:val="36"/>
        </w:rPr>
      </w:pPr>
      <w:bookmarkStart w:id="28" w:name="_Toc286765163"/>
      <w:proofErr w:type="gramStart"/>
      <w:r w:rsidRPr="009741FF">
        <w:rPr>
          <w:b/>
          <w:sz w:val="36"/>
          <w:szCs w:val="36"/>
        </w:rPr>
        <w:t>diagramme</w:t>
      </w:r>
      <w:proofErr w:type="gramEnd"/>
      <w:r w:rsidRPr="009741FF">
        <w:rPr>
          <w:b/>
          <w:sz w:val="36"/>
          <w:szCs w:val="36"/>
        </w:rPr>
        <w:t xml:space="preserve"> CIE </w:t>
      </w:r>
      <w:proofErr w:type="spellStart"/>
      <w:r w:rsidRPr="009741FF">
        <w:rPr>
          <w:b/>
          <w:sz w:val="36"/>
          <w:szCs w:val="36"/>
        </w:rPr>
        <w:t>xy</w:t>
      </w:r>
      <w:proofErr w:type="spellEnd"/>
      <w:r w:rsidRPr="009741FF">
        <w:rPr>
          <w:b/>
          <w:sz w:val="36"/>
          <w:szCs w:val="36"/>
        </w:rPr>
        <w:t xml:space="preserve"> 1931</w:t>
      </w:r>
      <w:bookmarkEnd w:id="28"/>
    </w:p>
    <w:p w:rsidR="005F05AD" w:rsidRDefault="005F05AD" w:rsidP="005B3442"/>
    <w:p w:rsidR="0071102C" w:rsidRDefault="0071102C" w:rsidP="005B3442">
      <w:r w:rsidRPr="003763FC">
        <w:rPr>
          <w:noProof/>
        </w:rPr>
        <w:drawing>
          <wp:inline distT="0" distB="0" distL="0" distR="0">
            <wp:extent cx="5994400" cy="7353300"/>
            <wp:effectExtent l="0" t="0" r="0" b="12700"/>
            <wp:docPr id="19" name="Image 17" descr="CIE 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IE XY"/>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5994400" cy="7353300"/>
                    </a:xfrm>
                    <a:prstGeom prst="rect">
                      <a:avLst/>
                    </a:prstGeom>
                    <a:noFill/>
                    <a:ln>
                      <a:noFill/>
                    </a:ln>
                  </pic:spPr>
                </pic:pic>
              </a:graphicData>
            </a:graphic>
          </wp:inline>
        </w:drawing>
      </w:r>
    </w:p>
    <w:p w:rsidR="0071102C" w:rsidRPr="0071102C" w:rsidRDefault="0071102C" w:rsidP="0071102C">
      <w:pPr>
        <w:pStyle w:val="PARTIESUJET"/>
        <w:rPr>
          <w:u w:val="none"/>
        </w:rPr>
      </w:pPr>
      <w:r w:rsidRPr="0071102C">
        <w:rPr>
          <w:u w:val="none"/>
        </w:rPr>
        <w:br w:type="page"/>
      </w:r>
      <w:bookmarkStart w:id="29" w:name="_Toc286772210"/>
      <w:r w:rsidRPr="0071102C">
        <w:rPr>
          <w:u w:val="none"/>
        </w:rPr>
        <w:lastRenderedPageBreak/>
        <w:t xml:space="preserve">Document réponse Physique </w:t>
      </w:r>
      <w:r>
        <w:rPr>
          <w:u w:val="none"/>
        </w:rPr>
        <w:t>3</w:t>
      </w:r>
      <w:bookmarkEnd w:id="29"/>
    </w:p>
    <w:p w:rsidR="0071102C" w:rsidRDefault="0071102C" w:rsidP="005B3442"/>
    <w:p w:rsidR="0071102C" w:rsidRDefault="0071102C" w:rsidP="005B3442"/>
    <w:p w:rsidR="0071102C" w:rsidRPr="003763FC" w:rsidRDefault="0071102C" w:rsidP="005B3442">
      <w:r w:rsidRPr="003763FC">
        <w:rPr>
          <w:noProof/>
        </w:rPr>
        <w:drawing>
          <wp:inline distT="0" distB="0" distL="0" distR="0">
            <wp:extent cx="5265420" cy="7821295"/>
            <wp:effectExtent l="0" t="0" r="0" b="1905"/>
            <wp:docPr id="22" name="Image 8" descr="optique géométriqueénonc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optique géométriqueénoncé"/>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5265420" cy="7821295"/>
                    </a:xfrm>
                    <a:prstGeom prst="rect">
                      <a:avLst/>
                    </a:prstGeom>
                    <a:noFill/>
                    <a:ln>
                      <a:noFill/>
                    </a:ln>
                  </pic:spPr>
                </pic:pic>
              </a:graphicData>
            </a:graphic>
          </wp:inline>
        </w:drawing>
      </w:r>
    </w:p>
    <w:sectPr w:rsidR="0071102C" w:rsidRPr="003763FC" w:rsidSect="001C580B">
      <w:footerReference w:type="default" r:id="rId71"/>
      <w:type w:val="continuous"/>
      <w:pgSz w:w="11906" w:h="16838"/>
      <w:pgMar w:top="827" w:right="991" w:bottom="1417" w:left="1276" w:header="720" w:footer="48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4760" w:rsidRDefault="006A4760">
      <w:r>
        <w:separator/>
      </w:r>
    </w:p>
  </w:endnote>
  <w:endnote w:type="continuationSeparator" w:id="0">
    <w:p w:rsidR="006A4760" w:rsidRDefault="006A4760">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Lucida Grande">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763" w:type="dxa"/>
      <w:tblInd w:w="-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6645"/>
      <w:gridCol w:w="1559"/>
      <w:gridCol w:w="1559"/>
    </w:tblGrid>
    <w:tr w:rsidR="005B3895" w:rsidTr="009610E2">
      <w:trPr>
        <w:cantSplit/>
      </w:trPr>
      <w:tc>
        <w:tcPr>
          <w:tcW w:w="8204" w:type="dxa"/>
          <w:gridSpan w:val="2"/>
        </w:tcPr>
        <w:p w:rsidR="005B3895" w:rsidRDefault="005B3895" w:rsidP="00711958">
          <w:pPr>
            <w:pStyle w:val="En-tte"/>
            <w:tabs>
              <w:tab w:val="clear" w:pos="4536"/>
              <w:tab w:val="clear" w:pos="9072"/>
            </w:tabs>
            <w:jc w:val="center"/>
          </w:pPr>
          <w:r w:rsidRPr="00040B5A">
            <w:t xml:space="preserve">BTS </w:t>
          </w:r>
          <w:r>
            <w:t>Métiers de l’Audiovisuel</w:t>
          </w:r>
        </w:p>
        <w:p w:rsidR="005B3895" w:rsidRPr="00040B5A" w:rsidRDefault="005B3895" w:rsidP="00711958">
          <w:pPr>
            <w:pStyle w:val="En-tte"/>
            <w:tabs>
              <w:tab w:val="clear" w:pos="4536"/>
              <w:tab w:val="clear" w:pos="9072"/>
            </w:tabs>
            <w:jc w:val="center"/>
          </w:pPr>
          <w:r w:rsidRPr="00040B5A">
            <w:rPr>
              <w:i/>
            </w:rPr>
            <w:t xml:space="preserve">Option </w:t>
          </w:r>
          <w:r>
            <w:rPr>
              <w:i/>
            </w:rPr>
            <w:t>Métiers du M</w:t>
          </w:r>
          <w:r w:rsidRPr="00040B5A">
            <w:rPr>
              <w:i/>
            </w:rPr>
            <w:t xml:space="preserve">ontage et </w:t>
          </w:r>
          <w:r>
            <w:rPr>
              <w:i/>
            </w:rPr>
            <w:t>de la P</w:t>
          </w:r>
          <w:r w:rsidRPr="00040B5A">
            <w:rPr>
              <w:i/>
            </w:rPr>
            <w:t>ostproduction</w:t>
          </w:r>
        </w:p>
      </w:tc>
      <w:tc>
        <w:tcPr>
          <w:tcW w:w="1559" w:type="dxa"/>
        </w:tcPr>
        <w:p w:rsidR="005B3895" w:rsidRDefault="005B3895" w:rsidP="00711958">
          <w:pPr>
            <w:pStyle w:val="En-tte"/>
            <w:tabs>
              <w:tab w:val="clear" w:pos="4536"/>
              <w:tab w:val="clear" w:pos="9072"/>
            </w:tabs>
            <w:jc w:val="center"/>
          </w:pPr>
          <w:r>
            <w:t>Sujet 0</w:t>
          </w:r>
        </w:p>
      </w:tc>
    </w:tr>
    <w:tr w:rsidR="005B3895" w:rsidTr="009610E2">
      <w:trPr>
        <w:cantSplit/>
      </w:trPr>
      <w:tc>
        <w:tcPr>
          <w:tcW w:w="6645" w:type="dxa"/>
        </w:tcPr>
        <w:p w:rsidR="005B3895" w:rsidRDefault="005B3895" w:rsidP="00711958">
          <w:pPr>
            <w:jc w:val="center"/>
          </w:pPr>
          <w:r w:rsidRPr="00040B5A">
            <w:t>Physique</w:t>
          </w:r>
          <w:r>
            <w:t xml:space="preserve"> et</w:t>
          </w:r>
          <w:r w:rsidRPr="00040B5A">
            <w:t xml:space="preserve"> Technologie des</w:t>
          </w:r>
        </w:p>
        <w:p w:rsidR="005B3895" w:rsidRPr="00040B5A" w:rsidRDefault="005B3895" w:rsidP="00711958">
          <w:pPr>
            <w:jc w:val="center"/>
            <w:rPr>
              <w:sz w:val="24"/>
            </w:rPr>
          </w:pPr>
          <w:r w:rsidRPr="00040B5A">
            <w:t>Equipements et des Supports</w:t>
          </w:r>
        </w:p>
      </w:tc>
      <w:tc>
        <w:tcPr>
          <w:tcW w:w="1559" w:type="dxa"/>
        </w:tcPr>
        <w:p w:rsidR="005B3895" w:rsidRPr="00040B5A" w:rsidRDefault="005B3895" w:rsidP="0010255B">
          <w:pPr>
            <w:jc w:val="center"/>
          </w:pPr>
          <w:r w:rsidRPr="00040B5A">
            <w:t>MVMPTES</w:t>
          </w:r>
        </w:p>
      </w:tc>
      <w:tc>
        <w:tcPr>
          <w:tcW w:w="1559" w:type="dxa"/>
        </w:tcPr>
        <w:p w:rsidR="005B3895" w:rsidRDefault="005B3895" w:rsidP="009610E2">
          <w:pPr>
            <w:jc w:val="center"/>
          </w:pPr>
          <w:r>
            <w:rPr>
              <w:rStyle w:val="Numrodepage"/>
            </w:rPr>
            <w:t xml:space="preserve">Page : </w:t>
          </w:r>
          <w:r>
            <w:rPr>
              <w:rStyle w:val="Numrodepage"/>
            </w:rPr>
            <w:fldChar w:fldCharType="begin"/>
          </w:r>
          <w:r>
            <w:rPr>
              <w:rStyle w:val="Numrodepage"/>
            </w:rPr>
            <w:instrText xml:space="preserve"> PAGE </w:instrText>
          </w:r>
          <w:r>
            <w:rPr>
              <w:rStyle w:val="Numrodepage"/>
            </w:rPr>
            <w:fldChar w:fldCharType="separate"/>
          </w:r>
          <w:r w:rsidR="007E05E2">
            <w:rPr>
              <w:rStyle w:val="Numrodepage"/>
              <w:noProof/>
            </w:rPr>
            <w:t>2</w:t>
          </w:r>
          <w:r>
            <w:rPr>
              <w:rStyle w:val="Numrodepage"/>
            </w:rPr>
            <w:fldChar w:fldCharType="end"/>
          </w:r>
          <w:r>
            <w:rPr>
              <w:rStyle w:val="Numrodepage"/>
            </w:rPr>
            <w:t>/</w:t>
          </w:r>
          <w:r>
            <w:rPr>
              <w:rStyle w:val="Numrodepage"/>
            </w:rPr>
            <w:fldChar w:fldCharType="begin"/>
          </w:r>
          <w:r>
            <w:rPr>
              <w:rStyle w:val="Numrodepage"/>
            </w:rPr>
            <w:instrText xml:space="preserve"> NUMPAGES </w:instrText>
          </w:r>
          <w:r>
            <w:rPr>
              <w:rStyle w:val="Numrodepage"/>
            </w:rPr>
            <w:fldChar w:fldCharType="separate"/>
          </w:r>
          <w:r w:rsidR="007E05E2">
            <w:rPr>
              <w:rStyle w:val="Numrodepage"/>
              <w:noProof/>
            </w:rPr>
            <w:t>32</w:t>
          </w:r>
          <w:r>
            <w:rPr>
              <w:rStyle w:val="Numrodepage"/>
            </w:rPr>
            <w:fldChar w:fldCharType="end"/>
          </w:r>
        </w:p>
      </w:tc>
    </w:tr>
  </w:tbl>
  <w:p w:rsidR="005B3895" w:rsidRDefault="005B3895">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498" w:type="dxa"/>
      <w:tblInd w:w="-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388"/>
      <w:gridCol w:w="2249"/>
      <w:gridCol w:w="1861"/>
    </w:tblGrid>
    <w:tr w:rsidR="005B3895">
      <w:trPr>
        <w:cantSplit/>
      </w:trPr>
      <w:tc>
        <w:tcPr>
          <w:tcW w:w="7637" w:type="dxa"/>
          <w:gridSpan w:val="2"/>
        </w:tcPr>
        <w:p w:rsidR="00AC6431" w:rsidRDefault="005B3895" w:rsidP="00AC6431">
          <w:pPr>
            <w:pStyle w:val="En-tte"/>
            <w:tabs>
              <w:tab w:val="clear" w:pos="4536"/>
              <w:tab w:val="clear" w:pos="9072"/>
            </w:tabs>
            <w:jc w:val="center"/>
          </w:pPr>
          <w:r>
            <w:t>BTS Métiers de l’Audiovisuel</w:t>
          </w:r>
        </w:p>
        <w:p w:rsidR="005B3895" w:rsidRDefault="005B3895" w:rsidP="00AC6431">
          <w:pPr>
            <w:pStyle w:val="En-tte"/>
            <w:tabs>
              <w:tab w:val="clear" w:pos="4536"/>
              <w:tab w:val="clear" w:pos="9072"/>
            </w:tabs>
            <w:jc w:val="center"/>
          </w:pPr>
          <w:r>
            <w:rPr>
              <w:i/>
            </w:rPr>
            <w:t xml:space="preserve">Option </w:t>
          </w:r>
          <w:r w:rsidR="00AC6431">
            <w:rPr>
              <w:i/>
            </w:rPr>
            <w:t>Métiers du M</w:t>
          </w:r>
          <w:r>
            <w:rPr>
              <w:i/>
            </w:rPr>
            <w:t xml:space="preserve">ontage et </w:t>
          </w:r>
          <w:r w:rsidR="00AC6431">
            <w:rPr>
              <w:i/>
            </w:rPr>
            <w:t>de la P</w:t>
          </w:r>
          <w:r>
            <w:rPr>
              <w:i/>
            </w:rPr>
            <w:t>ostproduction</w:t>
          </w:r>
        </w:p>
      </w:tc>
      <w:tc>
        <w:tcPr>
          <w:tcW w:w="1861" w:type="dxa"/>
        </w:tcPr>
        <w:p w:rsidR="005B3895" w:rsidRDefault="00AC6431" w:rsidP="00AC6431">
          <w:pPr>
            <w:pStyle w:val="En-tte"/>
            <w:tabs>
              <w:tab w:val="clear" w:pos="4536"/>
              <w:tab w:val="clear" w:pos="9072"/>
            </w:tabs>
            <w:jc w:val="center"/>
          </w:pPr>
          <w:r>
            <w:t>Sujet 0</w:t>
          </w:r>
        </w:p>
      </w:tc>
    </w:tr>
    <w:tr w:rsidR="005B3895">
      <w:trPr>
        <w:cantSplit/>
      </w:trPr>
      <w:tc>
        <w:tcPr>
          <w:tcW w:w="5388" w:type="dxa"/>
        </w:tcPr>
        <w:p w:rsidR="00AC6431" w:rsidRDefault="00AC6431" w:rsidP="00AC6431">
          <w:pPr>
            <w:jc w:val="center"/>
          </w:pPr>
          <w:r>
            <w:t>Physique et</w:t>
          </w:r>
          <w:r w:rsidR="005B3895" w:rsidRPr="00040B5A">
            <w:t xml:space="preserve"> Technologie des</w:t>
          </w:r>
        </w:p>
        <w:p w:rsidR="005B3895" w:rsidRPr="00040B5A" w:rsidRDefault="005B3895" w:rsidP="00AC6431">
          <w:pPr>
            <w:jc w:val="center"/>
            <w:rPr>
              <w:sz w:val="24"/>
            </w:rPr>
          </w:pPr>
          <w:r w:rsidRPr="00040B5A">
            <w:t>Equipements et des Supports</w:t>
          </w:r>
        </w:p>
      </w:tc>
      <w:tc>
        <w:tcPr>
          <w:tcW w:w="2249" w:type="dxa"/>
        </w:tcPr>
        <w:p w:rsidR="005B3895" w:rsidRPr="00040B5A" w:rsidRDefault="005B3895" w:rsidP="00AC6431">
          <w:pPr>
            <w:jc w:val="center"/>
          </w:pPr>
          <w:r w:rsidRPr="00040B5A">
            <w:t>MVMPTES</w:t>
          </w:r>
        </w:p>
      </w:tc>
      <w:tc>
        <w:tcPr>
          <w:tcW w:w="1861" w:type="dxa"/>
        </w:tcPr>
        <w:p w:rsidR="005B3895" w:rsidRDefault="005B3895" w:rsidP="00AC6431">
          <w:pPr>
            <w:jc w:val="center"/>
          </w:pPr>
          <w:r>
            <w:rPr>
              <w:rStyle w:val="Numrodepage"/>
            </w:rPr>
            <w:t xml:space="preserve">Page : </w:t>
          </w:r>
          <w:r>
            <w:rPr>
              <w:rStyle w:val="Numrodepage"/>
            </w:rPr>
            <w:fldChar w:fldCharType="begin"/>
          </w:r>
          <w:r>
            <w:rPr>
              <w:rStyle w:val="Numrodepage"/>
            </w:rPr>
            <w:instrText xml:space="preserve"> PAGE </w:instrText>
          </w:r>
          <w:r>
            <w:rPr>
              <w:rStyle w:val="Numrodepage"/>
            </w:rPr>
            <w:fldChar w:fldCharType="separate"/>
          </w:r>
          <w:r w:rsidR="007E05E2">
            <w:rPr>
              <w:rStyle w:val="Numrodepage"/>
              <w:noProof/>
            </w:rPr>
            <w:t>26</w:t>
          </w:r>
          <w:r>
            <w:rPr>
              <w:rStyle w:val="Numrodepage"/>
            </w:rPr>
            <w:fldChar w:fldCharType="end"/>
          </w:r>
          <w:r>
            <w:rPr>
              <w:rStyle w:val="Numrodepage"/>
            </w:rPr>
            <w:t>/</w:t>
          </w:r>
          <w:r>
            <w:rPr>
              <w:rStyle w:val="Numrodepage"/>
            </w:rPr>
            <w:fldChar w:fldCharType="begin"/>
          </w:r>
          <w:r>
            <w:rPr>
              <w:rStyle w:val="Numrodepage"/>
            </w:rPr>
            <w:instrText xml:space="preserve"> NUMPAGES </w:instrText>
          </w:r>
          <w:r>
            <w:rPr>
              <w:rStyle w:val="Numrodepage"/>
            </w:rPr>
            <w:fldChar w:fldCharType="separate"/>
          </w:r>
          <w:r w:rsidR="007E05E2">
            <w:rPr>
              <w:rStyle w:val="Numrodepage"/>
              <w:noProof/>
            </w:rPr>
            <w:t>32</w:t>
          </w:r>
          <w:r>
            <w:rPr>
              <w:rStyle w:val="Numrodepage"/>
            </w:rPr>
            <w:fldChar w:fldCharType="end"/>
          </w:r>
        </w:p>
      </w:tc>
    </w:tr>
  </w:tbl>
  <w:p w:rsidR="005B3895" w:rsidRDefault="005B3895">
    <w:pPr>
      <w:pStyle w:val="Pieddepage"/>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498" w:type="dxa"/>
      <w:tblInd w:w="-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5388"/>
      <w:gridCol w:w="2249"/>
      <w:gridCol w:w="1861"/>
    </w:tblGrid>
    <w:tr w:rsidR="005B3895">
      <w:trPr>
        <w:cantSplit/>
      </w:trPr>
      <w:tc>
        <w:tcPr>
          <w:tcW w:w="7637" w:type="dxa"/>
          <w:gridSpan w:val="2"/>
        </w:tcPr>
        <w:p w:rsidR="00AC6431" w:rsidRDefault="005B3895" w:rsidP="00AC6431">
          <w:pPr>
            <w:pStyle w:val="En-tte"/>
            <w:tabs>
              <w:tab w:val="clear" w:pos="4536"/>
              <w:tab w:val="clear" w:pos="9072"/>
            </w:tabs>
            <w:jc w:val="center"/>
          </w:pPr>
          <w:r>
            <w:t>BTS Métiers de l’Audiovisuel</w:t>
          </w:r>
        </w:p>
        <w:p w:rsidR="005B3895" w:rsidRDefault="005B3895" w:rsidP="00AC6431">
          <w:pPr>
            <w:pStyle w:val="En-tte"/>
            <w:tabs>
              <w:tab w:val="clear" w:pos="4536"/>
              <w:tab w:val="clear" w:pos="9072"/>
            </w:tabs>
            <w:jc w:val="center"/>
          </w:pPr>
          <w:r>
            <w:rPr>
              <w:i/>
            </w:rPr>
            <w:t xml:space="preserve">Option </w:t>
          </w:r>
          <w:r w:rsidR="00AC6431">
            <w:rPr>
              <w:i/>
            </w:rPr>
            <w:t>Métiers du M</w:t>
          </w:r>
          <w:r>
            <w:rPr>
              <w:i/>
            </w:rPr>
            <w:t xml:space="preserve">ontage et </w:t>
          </w:r>
          <w:r w:rsidR="00AC6431">
            <w:rPr>
              <w:i/>
            </w:rPr>
            <w:t>de la P</w:t>
          </w:r>
          <w:r>
            <w:rPr>
              <w:i/>
            </w:rPr>
            <w:t>ostproduction</w:t>
          </w:r>
        </w:p>
      </w:tc>
      <w:tc>
        <w:tcPr>
          <w:tcW w:w="1861" w:type="dxa"/>
        </w:tcPr>
        <w:p w:rsidR="005B3895" w:rsidRDefault="00AC6431" w:rsidP="00AC6431">
          <w:pPr>
            <w:pStyle w:val="En-tte"/>
            <w:tabs>
              <w:tab w:val="clear" w:pos="4536"/>
              <w:tab w:val="clear" w:pos="9072"/>
            </w:tabs>
            <w:jc w:val="center"/>
          </w:pPr>
          <w:r>
            <w:t>Sujet 0</w:t>
          </w:r>
        </w:p>
      </w:tc>
    </w:tr>
    <w:tr w:rsidR="005B3895">
      <w:trPr>
        <w:cantSplit/>
      </w:trPr>
      <w:tc>
        <w:tcPr>
          <w:tcW w:w="5388" w:type="dxa"/>
        </w:tcPr>
        <w:p w:rsidR="00AC6431" w:rsidRDefault="005B3895" w:rsidP="00AC6431">
          <w:pPr>
            <w:jc w:val="center"/>
          </w:pPr>
          <w:r w:rsidRPr="00040B5A">
            <w:t xml:space="preserve">Physique </w:t>
          </w:r>
          <w:r w:rsidR="00AC6431">
            <w:t>et</w:t>
          </w:r>
          <w:r w:rsidRPr="00040B5A">
            <w:t xml:space="preserve"> Technologie des</w:t>
          </w:r>
        </w:p>
        <w:p w:rsidR="005B3895" w:rsidRPr="00040B5A" w:rsidRDefault="005B3895" w:rsidP="00AC6431">
          <w:pPr>
            <w:jc w:val="center"/>
            <w:rPr>
              <w:sz w:val="24"/>
            </w:rPr>
          </w:pPr>
          <w:r w:rsidRPr="00040B5A">
            <w:t>Equipements et des Supports</w:t>
          </w:r>
        </w:p>
      </w:tc>
      <w:tc>
        <w:tcPr>
          <w:tcW w:w="2249" w:type="dxa"/>
        </w:tcPr>
        <w:p w:rsidR="005B3895" w:rsidRPr="00040B5A" w:rsidRDefault="005B3895" w:rsidP="00AC6431">
          <w:pPr>
            <w:jc w:val="center"/>
          </w:pPr>
          <w:r w:rsidRPr="00040B5A">
            <w:t>MVMPTES</w:t>
          </w:r>
        </w:p>
      </w:tc>
      <w:tc>
        <w:tcPr>
          <w:tcW w:w="1861" w:type="dxa"/>
        </w:tcPr>
        <w:p w:rsidR="005B3895" w:rsidRDefault="005B3895" w:rsidP="00AC6431">
          <w:pPr>
            <w:jc w:val="center"/>
          </w:pPr>
          <w:r>
            <w:rPr>
              <w:rStyle w:val="Numrodepage"/>
            </w:rPr>
            <w:t xml:space="preserve">Page : </w:t>
          </w:r>
          <w:r>
            <w:rPr>
              <w:rStyle w:val="Numrodepage"/>
            </w:rPr>
            <w:fldChar w:fldCharType="begin"/>
          </w:r>
          <w:r>
            <w:rPr>
              <w:rStyle w:val="Numrodepage"/>
            </w:rPr>
            <w:instrText xml:space="preserve"> PAGE </w:instrText>
          </w:r>
          <w:r>
            <w:rPr>
              <w:rStyle w:val="Numrodepage"/>
            </w:rPr>
            <w:fldChar w:fldCharType="separate"/>
          </w:r>
          <w:r w:rsidR="007E05E2">
            <w:rPr>
              <w:rStyle w:val="Numrodepage"/>
              <w:noProof/>
            </w:rPr>
            <w:t>30</w:t>
          </w:r>
          <w:r>
            <w:rPr>
              <w:rStyle w:val="Numrodepage"/>
            </w:rPr>
            <w:fldChar w:fldCharType="end"/>
          </w:r>
          <w:r>
            <w:rPr>
              <w:rStyle w:val="Numrodepage"/>
            </w:rPr>
            <w:t>/</w:t>
          </w:r>
          <w:r>
            <w:rPr>
              <w:rStyle w:val="Numrodepage"/>
            </w:rPr>
            <w:fldChar w:fldCharType="begin"/>
          </w:r>
          <w:r>
            <w:rPr>
              <w:rStyle w:val="Numrodepage"/>
            </w:rPr>
            <w:instrText xml:space="preserve"> NUMPAGES </w:instrText>
          </w:r>
          <w:r>
            <w:rPr>
              <w:rStyle w:val="Numrodepage"/>
            </w:rPr>
            <w:fldChar w:fldCharType="separate"/>
          </w:r>
          <w:r w:rsidR="007E05E2">
            <w:rPr>
              <w:rStyle w:val="Numrodepage"/>
              <w:noProof/>
            </w:rPr>
            <w:t>32</w:t>
          </w:r>
          <w:r>
            <w:rPr>
              <w:rStyle w:val="Numrodepage"/>
            </w:rPr>
            <w:fldChar w:fldCharType="end"/>
          </w:r>
        </w:p>
      </w:tc>
    </w:tr>
  </w:tbl>
  <w:p w:rsidR="005B3895" w:rsidRDefault="005B3895">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4760" w:rsidRDefault="006A4760">
      <w:r>
        <w:separator/>
      </w:r>
    </w:p>
  </w:footnote>
  <w:footnote w:type="continuationSeparator" w:id="0">
    <w:p w:rsidR="006A4760" w:rsidRDefault="006A476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hybridMultilevel"/>
    <w:tmpl w:val="00000001"/>
    <w:lvl w:ilvl="0" w:tplc="00010000">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C6C48AC"/>
    <w:multiLevelType w:val="multilevel"/>
    <w:tmpl w:val="8CAC4E12"/>
    <w:lvl w:ilvl="0">
      <w:start w:val="1"/>
      <w:numFmt w:val="decimal"/>
      <w:pStyle w:val="Titre1"/>
      <w:lvlText w:val="%1."/>
      <w:lvlJc w:val="left"/>
      <w:pPr>
        <w:ind w:left="720" w:hanging="360"/>
      </w:pPr>
      <w:rPr>
        <w:rFonts w:ascii="Calibri" w:hAnsi="Calibri" w:hint="default"/>
        <w:b/>
        <w:bCs/>
        <w:i w:val="0"/>
        <w:iCs w:val="0"/>
      </w:rPr>
    </w:lvl>
    <w:lvl w:ilvl="1">
      <w:start w:val="1"/>
      <w:numFmt w:val="decimal"/>
      <w:lvlText w:val="%1.%2."/>
      <w:lvlJc w:val="left"/>
      <w:pPr>
        <w:ind w:left="1152" w:hanging="432"/>
      </w:pPr>
      <w:rPr>
        <w:rFonts w:hint="default"/>
      </w:rPr>
    </w:lvl>
    <w:lvl w:ilvl="2">
      <w:start w:val="1"/>
      <w:numFmt w:val="decimal"/>
      <w:lvlText w:val="%1.%2.%3."/>
      <w:lvlJc w:val="left"/>
      <w:pPr>
        <w:ind w:left="1584" w:hanging="50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2">
    <w:nsid w:val="1DD51C30"/>
    <w:multiLevelType w:val="multilevel"/>
    <w:tmpl w:val="1B921A3A"/>
    <w:lvl w:ilvl="0">
      <w:start w:val="1"/>
      <w:numFmt w:val="decimal"/>
      <w:pStyle w:val="Titrex"/>
      <w:lvlText w:val="%1."/>
      <w:lvlJc w:val="left"/>
      <w:pPr>
        <w:ind w:left="720" w:hanging="360"/>
      </w:pPr>
      <w:rPr>
        <w:rFonts w:ascii="Calibri" w:hAnsi="Calibri" w:hint="default"/>
        <w:b/>
        <w:bCs/>
        <w:i w:val="0"/>
        <w:iCs w:val="0"/>
      </w:rPr>
    </w:lvl>
    <w:lvl w:ilvl="1">
      <w:start w:val="1"/>
      <w:numFmt w:val="decimal"/>
      <w:lvlText w:val="%1.%2."/>
      <w:lvlJc w:val="left"/>
      <w:pPr>
        <w:ind w:left="1152" w:hanging="432"/>
      </w:pPr>
      <w:rPr>
        <w:rFonts w:hint="default"/>
      </w:rPr>
    </w:lvl>
    <w:lvl w:ilvl="2">
      <w:start w:val="1"/>
      <w:numFmt w:val="decimal"/>
      <w:lvlText w:val="%1.%2.%3."/>
      <w:lvlJc w:val="left"/>
      <w:pPr>
        <w:ind w:left="1584" w:hanging="50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3">
    <w:nsid w:val="1FE13A52"/>
    <w:multiLevelType w:val="hybridMultilevel"/>
    <w:tmpl w:val="DEAE3218"/>
    <w:lvl w:ilvl="0" w:tplc="68A84BD6">
      <w:start w:val="2"/>
      <w:numFmt w:val="bullet"/>
      <w:lvlText w:val="-"/>
      <w:lvlJc w:val="left"/>
      <w:pPr>
        <w:ind w:left="720" w:hanging="360"/>
      </w:pPr>
      <w:rPr>
        <w:rFonts w:ascii="Arial" w:eastAsia="Times New Roman" w:hAnsi="Arial" w:cs="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E010C46"/>
    <w:multiLevelType w:val="multilevel"/>
    <w:tmpl w:val="1F2C62EE"/>
    <w:lvl w:ilvl="0">
      <w:start w:val="1"/>
      <w:numFmt w:val="decimal"/>
      <w:pStyle w:val="partie"/>
      <w:lvlText w:val="%1."/>
      <w:lvlJc w:val="left"/>
      <w:pPr>
        <w:ind w:left="360" w:hanging="360"/>
      </w:pPr>
      <w:rPr>
        <w:rFonts w:hint="default"/>
        <w:b/>
      </w:rPr>
    </w:lvl>
    <w:lvl w:ilvl="1">
      <w:start w:val="1"/>
      <w:numFmt w:val="decimal"/>
      <w:pStyle w:val="question"/>
      <w:lvlText w:val="%1.%2."/>
      <w:lvlJc w:val="left"/>
      <w:pPr>
        <w:ind w:left="574" w:hanging="432"/>
      </w:pPr>
      <w:rPr>
        <w:rFonts w:hint="default"/>
        <w:b w:val="0"/>
        <w:sz w:val="22"/>
        <w:szCs w:val="22"/>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402F1670"/>
    <w:multiLevelType w:val="multilevel"/>
    <w:tmpl w:val="020E4490"/>
    <w:lvl w:ilvl="0">
      <w:start w:val="1"/>
      <w:numFmt w:val="decimal"/>
      <w:pStyle w:val="Titrexx"/>
      <w:lvlText w:val="%1."/>
      <w:lvlJc w:val="left"/>
      <w:pPr>
        <w:ind w:left="720" w:hanging="360"/>
      </w:pPr>
      <w:rPr>
        <w:rFonts w:ascii="Calibri" w:hAnsi="Calibri" w:hint="default"/>
        <w:b/>
        <w:bCs/>
        <w:i w:val="0"/>
        <w:iCs w:val="0"/>
      </w:rPr>
    </w:lvl>
    <w:lvl w:ilvl="1">
      <w:start w:val="1"/>
      <w:numFmt w:val="decimal"/>
      <w:lvlText w:val="%1.%2."/>
      <w:lvlJc w:val="left"/>
      <w:pPr>
        <w:ind w:left="1152" w:hanging="432"/>
      </w:pPr>
      <w:rPr>
        <w:rFonts w:hint="default"/>
      </w:rPr>
    </w:lvl>
    <w:lvl w:ilvl="2">
      <w:start w:val="1"/>
      <w:numFmt w:val="decimal"/>
      <w:lvlText w:val="%1.%2.%3."/>
      <w:lvlJc w:val="left"/>
      <w:pPr>
        <w:ind w:left="1584" w:hanging="504"/>
      </w:pPr>
      <w:rPr>
        <w:rFonts w:hint="default"/>
      </w:rPr>
    </w:lvl>
    <w:lvl w:ilvl="3">
      <w:start w:val="1"/>
      <w:numFmt w:val="decimal"/>
      <w:lvlText w:val="%1.%2.%3.%4."/>
      <w:lvlJc w:val="left"/>
      <w:pPr>
        <w:ind w:left="2088" w:hanging="648"/>
      </w:pPr>
      <w:rPr>
        <w:rFonts w:hint="default"/>
      </w:rPr>
    </w:lvl>
    <w:lvl w:ilvl="4">
      <w:start w:val="1"/>
      <w:numFmt w:val="decimal"/>
      <w:lvlText w:val="%1.%2.%3.%4.%5."/>
      <w:lvlJc w:val="left"/>
      <w:pPr>
        <w:ind w:left="2592" w:hanging="792"/>
      </w:pPr>
      <w:rPr>
        <w:rFonts w:hint="default"/>
      </w:rPr>
    </w:lvl>
    <w:lvl w:ilvl="5">
      <w:start w:val="1"/>
      <w:numFmt w:val="decimal"/>
      <w:lvlText w:val="%1.%2.%3.%4.%5.%6."/>
      <w:lvlJc w:val="left"/>
      <w:pPr>
        <w:ind w:left="3096" w:hanging="936"/>
      </w:pPr>
      <w:rPr>
        <w:rFonts w:hint="default"/>
      </w:rPr>
    </w:lvl>
    <w:lvl w:ilvl="6">
      <w:start w:val="1"/>
      <w:numFmt w:val="decimal"/>
      <w:lvlText w:val="%1.%2.%3.%4.%5.%6.%7."/>
      <w:lvlJc w:val="left"/>
      <w:pPr>
        <w:ind w:left="3600" w:hanging="1080"/>
      </w:pPr>
      <w:rPr>
        <w:rFonts w:hint="default"/>
      </w:rPr>
    </w:lvl>
    <w:lvl w:ilvl="7">
      <w:start w:val="1"/>
      <w:numFmt w:val="decimal"/>
      <w:lvlText w:val="%1.%2.%3.%4.%5.%6.%7.%8."/>
      <w:lvlJc w:val="left"/>
      <w:pPr>
        <w:ind w:left="4104" w:hanging="1224"/>
      </w:pPr>
      <w:rPr>
        <w:rFonts w:hint="default"/>
      </w:rPr>
    </w:lvl>
    <w:lvl w:ilvl="8">
      <w:start w:val="1"/>
      <w:numFmt w:val="decimal"/>
      <w:lvlText w:val="%1.%2.%3.%4.%5.%6.%7.%8.%9."/>
      <w:lvlJc w:val="left"/>
      <w:pPr>
        <w:ind w:left="4680" w:hanging="1440"/>
      </w:pPr>
      <w:rPr>
        <w:rFonts w:hint="default"/>
      </w:rPr>
    </w:lvl>
  </w:abstractNum>
  <w:abstractNum w:abstractNumId="6">
    <w:nsid w:val="47084C06"/>
    <w:multiLevelType w:val="multilevel"/>
    <w:tmpl w:val="AD4836B4"/>
    <w:lvl w:ilvl="0">
      <w:start w:val="1"/>
      <w:numFmt w:val="decimal"/>
      <w:lvlText w:val="%1."/>
      <w:lvlJc w:val="left"/>
      <w:pPr>
        <w:ind w:left="360" w:hanging="360"/>
      </w:pPr>
      <w:rPr>
        <w:rFonts w:hint="default"/>
        <w:b/>
      </w:rPr>
    </w:lvl>
    <w:lvl w:ilvl="1">
      <w:start w:val="1"/>
      <w:numFmt w:val="decimal"/>
      <w:lvlText w:val="%1.%2."/>
      <w:lvlJc w:val="left"/>
      <w:pPr>
        <w:ind w:left="574" w:hanging="432"/>
      </w:pPr>
      <w:rPr>
        <w:rFonts w:hint="default"/>
        <w:b w:val="0"/>
        <w:sz w:val="22"/>
        <w:szCs w:val="22"/>
      </w:rPr>
    </w:lvl>
    <w:lvl w:ilvl="2">
      <w:start w:val="1"/>
      <w:numFmt w:val="bullet"/>
      <w:lvlText w:val=""/>
      <w:lvlJc w:val="left"/>
      <w:pPr>
        <w:ind w:left="1224" w:hanging="504"/>
      </w:pPr>
      <w:rPr>
        <w:rFonts w:ascii="Symbol" w:hAnsi="Symbol"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73432984"/>
    <w:multiLevelType w:val="hybridMultilevel"/>
    <w:tmpl w:val="81F03946"/>
    <w:lvl w:ilvl="0" w:tplc="488EEDB6">
      <w:start w:val="1"/>
      <w:numFmt w:val="upperLetter"/>
      <w:pStyle w:val="annexe"/>
      <w:lvlText w:val="ANNEXE %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7D644B8A"/>
    <w:multiLevelType w:val="hybridMultilevel"/>
    <w:tmpl w:val="1B2E1BD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7DCF4355"/>
    <w:multiLevelType w:val="hybridMultilevel"/>
    <w:tmpl w:val="38D6BC16"/>
    <w:lvl w:ilvl="0" w:tplc="21367C32">
      <w:start w:val="1"/>
      <w:numFmt w:val="none"/>
      <w:pStyle w:val="problematique"/>
      <w:lvlText w:val="Problématique: "/>
      <w:lvlJc w:val="left"/>
      <w:pPr>
        <w:tabs>
          <w:tab w:val="num" w:pos="0"/>
        </w:tabs>
        <w:ind w:left="0" w:firstLine="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4"/>
  </w:num>
  <w:num w:numId="2">
    <w:abstractNumId w:val="0"/>
  </w:num>
  <w:num w:numId="3">
    <w:abstractNumId w:val="7"/>
  </w:num>
  <w:num w:numId="4">
    <w:abstractNumId w:val="1"/>
  </w:num>
  <w:num w:numId="5">
    <w:abstractNumId w:val="2"/>
  </w:num>
  <w:num w:numId="6">
    <w:abstractNumId w:val="5"/>
  </w:num>
  <w:num w:numId="7">
    <w:abstractNumId w:val="3"/>
  </w:num>
  <w:num w:numId="8">
    <w:abstractNumId w:val="9"/>
  </w:num>
  <w:num w:numId="9">
    <w:abstractNumId w:val="6"/>
  </w:num>
  <w:num w:numId="10">
    <w:abstractNumId w:val="8"/>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activeWritingStyle w:appName="MSWord" w:lang="fr-FR" w:vendorID="64" w:dllVersion="131078" w:nlCheck="1" w:checkStyle="1"/>
  <w:activeWritingStyle w:appName="MSWord" w:lang="en-GB" w:vendorID="64" w:dllVersion="131078" w:nlCheck="1" w:checkStyle="1"/>
  <w:activeWritingStyle w:appName="MSWord" w:lang="fr-CA" w:vendorID="64" w:dllVersion="131078" w:nlCheck="1" w:checkStyle="1"/>
  <w:activeWritingStyle w:appName="MSWord" w:lang="en-US" w:vendorID="64" w:dllVersion="131078" w:nlCheck="1" w:checkStyle="1"/>
  <w:activeWritingStyle w:appName="MSWord" w:lang="de-DE" w:vendorID="64" w:dllVersion="131078" w:nlCheck="1" w:checkStyle="1"/>
  <w:proofState w:spelling="clean" w:grammar="clean"/>
  <w:doNotTrackMoves/>
  <w:defaultTabStop w:val="709"/>
  <w:hyphenationZone w:val="425"/>
  <w:displayHorizontalDrawingGridEvery w:val="0"/>
  <w:displayVerticalDrawingGridEvery w:val="0"/>
  <w:doNotUseMarginsForDrawingGridOrigin/>
  <w:noPunctuationKerning/>
  <w:characterSpacingControl w:val="doNotCompress"/>
  <w:hdrShapeDefaults>
    <o:shapedefaults v:ext="edit" spidmax="11266" fill="f" fillcolor="white" stroke="f">
      <v:fill color="white" on="f"/>
      <v:stroke on="f"/>
    </o:shapedefaults>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F45F4"/>
    <w:rsid w:val="00006A10"/>
    <w:rsid w:val="00007A0A"/>
    <w:rsid w:val="00011CEC"/>
    <w:rsid w:val="00012301"/>
    <w:rsid w:val="000156D5"/>
    <w:rsid w:val="00026591"/>
    <w:rsid w:val="00032C37"/>
    <w:rsid w:val="0004032F"/>
    <w:rsid w:val="00040B5A"/>
    <w:rsid w:val="000451C8"/>
    <w:rsid w:val="000470F8"/>
    <w:rsid w:val="00051EA7"/>
    <w:rsid w:val="000534D3"/>
    <w:rsid w:val="000545FE"/>
    <w:rsid w:val="00063AC4"/>
    <w:rsid w:val="000701FF"/>
    <w:rsid w:val="000716F3"/>
    <w:rsid w:val="00071817"/>
    <w:rsid w:val="000747A1"/>
    <w:rsid w:val="00082019"/>
    <w:rsid w:val="00084BA2"/>
    <w:rsid w:val="00086F4A"/>
    <w:rsid w:val="00093428"/>
    <w:rsid w:val="00093A3E"/>
    <w:rsid w:val="00096E92"/>
    <w:rsid w:val="000A0632"/>
    <w:rsid w:val="000C42F6"/>
    <w:rsid w:val="000C68AA"/>
    <w:rsid w:val="000C6BF9"/>
    <w:rsid w:val="000C7A6E"/>
    <w:rsid w:val="000E417F"/>
    <w:rsid w:val="000E436B"/>
    <w:rsid w:val="000E47E8"/>
    <w:rsid w:val="000E5E6E"/>
    <w:rsid w:val="000F0DFA"/>
    <w:rsid w:val="000F6AC9"/>
    <w:rsid w:val="000F7535"/>
    <w:rsid w:val="0010194D"/>
    <w:rsid w:val="0010255B"/>
    <w:rsid w:val="00111EB7"/>
    <w:rsid w:val="00114643"/>
    <w:rsid w:val="00115049"/>
    <w:rsid w:val="00115235"/>
    <w:rsid w:val="00115F3E"/>
    <w:rsid w:val="00125B89"/>
    <w:rsid w:val="00134BE1"/>
    <w:rsid w:val="001355B2"/>
    <w:rsid w:val="001355D4"/>
    <w:rsid w:val="00136813"/>
    <w:rsid w:val="00157B38"/>
    <w:rsid w:val="001605C1"/>
    <w:rsid w:val="00162DCD"/>
    <w:rsid w:val="00163CAD"/>
    <w:rsid w:val="00164C19"/>
    <w:rsid w:val="00165423"/>
    <w:rsid w:val="00167409"/>
    <w:rsid w:val="00170353"/>
    <w:rsid w:val="00175918"/>
    <w:rsid w:val="00176460"/>
    <w:rsid w:val="00182997"/>
    <w:rsid w:val="001B0197"/>
    <w:rsid w:val="001B7981"/>
    <w:rsid w:val="001C50DB"/>
    <w:rsid w:val="001C580B"/>
    <w:rsid w:val="001C6049"/>
    <w:rsid w:val="001D1BFD"/>
    <w:rsid w:val="001D36DC"/>
    <w:rsid w:val="001D7ECF"/>
    <w:rsid w:val="001E23DB"/>
    <w:rsid w:val="001E32EB"/>
    <w:rsid w:val="001F229C"/>
    <w:rsid w:val="001F27C1"/>
    <w:rsid w:val="001F3D4B"/>
    <w:rsid w:val="00220034"/>
    <w:rsid w:val="00223A33"/>
    <w:rsid w:val="00223F0B"/>
    <w:rsid w:val="002257CB"/>
    <w:rsid w:val="00225D80"/>
    <w:rsid w:val="00226011"/>
    <w:rsid w:val="00234226"/>
    <w:rsid w:val="0023779F"/>
    <w:rsid w:val="00242BFE"/>
    <w:rsid w:val="0024456C"/>
    <w:rsid w:val="002447A2"/>
    <w:rsid w:val="00245DA5"/>
    <w:rsid w:val="00251366"/>
    <w:rsid w:val="00256427"/>
    <w:rsid w:val="0026067C"/>
    <w:rsid w:val="00267DE0"/>
    <w:rsid w:val="00267E37"/>
    <w:rsid w:val="00270B23"/>
    <w:rsid w:val="00272DE8"/>
    <w:rsid w:val="002848C0"/>
    <w:rsid w:val="00287385"/>
    <w:rsid w:val="002875C2"/>
    <w:rsid w:val="00290BBC"/>
    <w:rsid w:val="002A7DA2"/>
    <w:rsid w:val="002B4C2F"/>
    <w:rsid w:val="002B5851"/>
    <w:rsid w:val="002B7C15"/>
    <w:rsid w:val="002C19F0"/>
    <w:rsid w:val="002C6F12"/>
    <w:rsid w:val="002D608C"/>
    <w:rsid w:val="002E05E3"/>
    <w:rsid w:val="002E066F"/>
    <w:rsid w:val="002E0977"/>
    <w:rsid w:val="002F22A0"/>
    <w:rsid w:val="00300589"/>
    <w:rsid w:val="00303DDF"/>
    <w:rsid w:val="00311A05"/>
    <w:rsid w:val="00316DE0"/>
    <w:rsid w:val="00317904"/>
    <w:rsid w:val="00323DCD"/>
    <w:rsid w:val="003266F3"/>
    <w:rsid w:val="00337563"/>
    <w:rsid w:val="00351190"/>
    <w:rsid w:val="00352211"/>
    <w:rsid w:val="003540E6"/>
    <w:rsid w:val="00367AA1"/>
    <w:rsid w:val="00373001"/>
    <w:rsid w:val="00374DB8"/>
    <w:rsid w:val="003763FC"/>
    <w:rsid w:val="00376791"/>
    <w:rsid w:val="00394A50"/>
    <w:rsid w:val="003A355C"/>
    <w:rsid w:val="003A5F67"/>
    <w:rsid w:val="003B2672"/>
    <w:rsid w:val="003B57ED"/>
    <w:rsid w:val="003B67FD"/>
    <w:rsid w:val="003C00DB"/>
    <w:rsid w:val="003C424C"/>
    <w:rsid w:val="003C5073"/>
    <w:rsid w:val="003C5DCD"/>
    <w:rsid w:val="003C7C2C"/>
    <w:rsid w:val="003D2469"/>
    <w:rsid w:val="003D31B6"/>
    <w:rsid w:val="003D460B"/>
    <w:rsid w:val="003D70C2"/>
    <w:rsid w:val="003E0FAC"/>
    <w:rsid w:val="003E22BC"/>
    <w:rsid w:val="003E638A"/>
    <w:rsid w:val="003F073B"/>
    <w:rsid w:val="00401D1F"/>
    <w:rsid w:val="004053C8"/>
    <w:rsid w:val="004156B7"/>
    <w:rsid w:val="004224CB"/>
    <w:rsid w:val="004302F2"/>
    <w:rsid w:val="0043542B"/>
    <w:rsid w:val="00441EFC"/>
    <w:rsid w:val="0044607F"/>
    <w:rsid w:val="0044713D"/>
    <w:rsid w:val="00452DF8"/>
    <w:rsid w:val="004578EA"/>
    <w:rsid w:val="004646A5"/>
    <w:rsid w:val="004649DA"/>
    <w:rsid w:val="00465535"/>
    <w:rsid w:val="00466496"/>
    <w:rsid w:val="0046697E"/>
    <w:rsid w:val="0049221B"/>
    <w:rsid w:val="00496B2B"/>
    <w:rsid w:val="004A147E"/>
    <w:rsid w:val="004A6783"/>
    <w:rsid w:val="004A6E38"/>
    <w:rsid w:val="004B5B1A"/>
    <w:rsid w:val="004B5E76"/>
    <w:rsid w:val="004B64C8"/>
    <w:rsid w:val="004C5102"/>
    <w:rsid w:val="004C63E6"/>
    <w:rsid w:val="004C670F"/>
    <w:rsid w:val="004C6A5B"/>
    <w:rsid w:val="004F092C"/>
    <w:rsid w:val="004F10EA"/>
    <w:rsid w:val="004F2AD6"/>
    <w:rsid w:val="004F2DD6"/>
    <w:rsid w:val="004F2F3B"/>
    <w:rsid w:val="00505EA9"/>
    <w:rsid w:val="00506F8F"/>
    <w:rsid w:val="00510C45"/>
    <w:rsid w:val="00511755"/>
    <w:rsid w:val="00516034"/>
    <w:rsid w:val="00516168"/>
    <w:rsid w:val="005232FA"/>
    <w:rsid w:val="00525D29"/>
    <w:rsid w:val="005435DF"/>
    <w:rsid w:val="005467CC"/>
    <w:rsid w:val="00546C7B"/>
    <w:rsid w:val="00553007"/>
    <w:rsid w:val="00563ED6"/>
    <w:rsid w:val="00565BD5"/>
    <w:rsid w:val="00566B54"/>
    <w:rsid w:val="00572EC2"/>
    <w:rsid w:val="00573659"/>
    <w:rsid w:val="005814AD"/>
    <w:rsid w:val="00587F1F"/>
    <w:rsid w:val="005968C9"/>
    <w:rsid w:val="005A06EF"/>
    <w:rsid w:val="005A3DD1"/>
    <w:rsid w:val="005A50B7"/>
    <w:rsid w:val="005A6E7D"/>
    <w:rsid w:val="005B2608"/>
    <w:rsid w:val="005B3442"/>
    <w:rsid w:val="005B3895"/>
    <w:rsid w:val="005C0388"/>
    <w:rsid w:val="005C1B2A"/>
    <w:rsid w:val="005C1C18"/>
    <w:rsid w:val="005D190F"/>
    <w:rsid w:val="005D1933"/>
    <w:rsid w:val="005D5460"/>
    <w:rsid w:val="005D67C8"/>
    <w:rsid w:val="005E3D81"/>
    <w:rsid w:val="005F05AD"/>
    <w:rsid w:val="005F45F4"/>
    <w:rsid w:val="006028C4"/>
    <w:rsid w:val="006031A4"/>
    <w:rsid w:val="006034AC"/>
    <w:rsid w:val="00606AD4"/>
    <w:rsid w:val="00612F2B"/>
    <w:rsid w:val="00622386"/>
    <w:rsid w:val="00623112"/>
    <w:rsid w:val="006262B9"/>
    <w:rsid w:val="006265C8"/>
    <w:rsid w:val="00636193"/>
    <w:rsid w:val="0064102D"/>
    <w:rsid w:val="006429C5"/>
    <w:rsid w:val="0064411D"/>
    <w:rsid w:val="006547F4"/>
    <w:rsid w:val="00655764"/>
    <w:rsid w:val="006629AC"/>
    <w:rsid w:val="00663EA6"/>
    <w:rsid w:val="00673A52"/>
    <w:rsid w:val="00673AA6"/>
    <w:rsid w:val="006741C3"/>
    <w:rsid w:val="00675FFC"/>
    <w:rsid w:val="006812E5"/>
    <w:rsid w:val="00684F23"/>
    <w:rsid w:val="00693D7D"/>
    <w:rsid w:val="00694D24"/>
    <w:rsid w:val="00696563"/>
    <w:rsid w:val="006A4760"/>
    <w:rsid w:val="006A55D6"/>
    <w:rsid w:val="006A6653"/>
    <w:rsid w:val="006A66E1"/>
    <w:rsid w:val="006B7171"/>
    <w:rsid w:val="006C2292"/>
    <w:rsid w:val="006C63E9"/>
    <w:rsid w:val="006D5D85"/>
    <w:rsid w:val="006E1C57"/>
    <w:rsid w:val="006E5E56"/>
    <w:rsid w:val="006E7852"/>
    <w:rsid w:val="006F0CA0"/>
    <w:rsid w:val="006F25F4"/>
    <w:rsid w:val="006F3F79"/>
    <w:rsid w:val="006F6B19"/>
    <w:rsid w:val="006F74A0"/>
    <w:rsid w:val="0070346A"/>
    <w:rsid w:val="00703AD1"/>
    <w:rsid w:val="00704500"/>
    <w:rsid w:val="0071102C"/>
    <w:rsid w:val="00711958"/>
    <w:rsid w:val="00712109"/>
    <w:rsid w:val="00722B7E"/>
    <w:rsid w:val="0073334A"/>
    <w:rsid w:val="0073769D"/>
    <w:rsid w:val="0074425C"/>
    <w:rsid w:val="00746782"/>
    <w:rsid w:val="00750D99"/>
    <w:rsid w:val="00753BA4"/>
    <w:rsid w:val="007573F8"/>
    <w:rsid w:val="00775C63"/>
    <w:rsid w:val="0077687F"/>
    <w:rsid w:val="007807B4"/>
    <w:rsid w:val="0078570F"/>
    <w:rsid w:val="00794C97"/>
    <w:rsid w:val="00795AC8"/>
    <w:rsid w:val="0079744C"/>
    <w:rsid w:val="007A2AB4"/>
    <w:rsid w:val="007A61E3"/>
    <w:rsid w:val="007D2BC2"/>
    <w:rsid w:val="007D4EB3"/>
    <w:rsid w:val="007D5A9C"/>
    <w:rsid w:val="007D695B"/>
    <w:rsid w:val="007D768F"/>
    <w:rsid w:val="007E05E2"/>
    <w:rsid w:val="007E63D7"/>
    <w:rsid w:val="007E7795"/>
    <w:rsid w:val="007F19BE"/>
    <w:rsid w:val="007F7B73"/>
    <w:rsid w:val="0080535F"/>
    <w:rsid w:val="00805B0F"/>
    <w:rsid w:val="00810806"/>
    <w:rsid w:val="008127B6"/>
    <w:rsid w:val="00820866"/>
    <w:rsid w:val="008240AF"/>
    <w:rsid w:val="008261A7"/>
    <w:rsid w:val="008269DB"/>
    <w:rsid w:val="00827EDB"/>
    <w:rsid w:val="00833D7B"/>
    <w:rsid w:val="008432CA"/>
    <w:rsid w:val="00843F04"/>
    <w:rsid w:val="0084635A"/>
    <w:rsid w:val="00846AA1"/>
    <w:rsid w:val="00847178"/>
    <w:rsid w:val="008473CA"/>
    <w:rsid w:val="0085509A"/>
    <w:rsid w:val="00857A3A"/>
    <w:rsid w:val="00862E0D"/>
    <w:rsid w:val="00864114"/>
    <w:rsid w:val="00871006"/>
    <w:rsid w:val="00875BA0"/>
    <w:rsid w:val="008933CE"/>
    <w:rsid w:val="008949F1"/>
    <w:rsid w:val="00897CBC"/>
    <w:rsid w:val="008A5AD8"/>
    <w:rsid w:val="008B23C9"/>
    <w:rsid w:val="008C6EED"/>
    <w:rsid w:val="008D5668"/>
    <w:rsid w:val="008E2409"/>
    <w:rsid w:val="008E71BC"/>
    <w:rsid w:val="008F4084"/>
    <w:rsid w:val="008F4302"/>
    <w:rsid w:val="008F6398"/>
    <w:rsid w:val="00901E5F"/>
    <w:rsid w:val="009055AC"/>
    <w:rsid w:val="0091048F"/>
    <w:rsid w:val="00913977"/>
    <w:rsid w:val="00913A5C"/>
    <w:rsid w:val="0091431A"/>
    <w:rsid w:val="009143A0"/>
    <w:rsid w:val="00914599"/>
    <w:rsid w:val="00920B4E"/>
    <w:rsid w:val="00923B09"/>
    <w:rsid w:val="00932BA3"/>
    <w:rsid w:val="00933478"/>
    <w:rsid w:val="00937B78"/>
    <w:rsid w:val="00945625"/>
    <w:rsid w:val="0095285C"/>
    <w:rsid w:val="00955331"/>
    <w:rsid w:val="00955F4B"/>
    <w:rsid w:val="0095611C"/>
    <w:rsid w:val="00956A56"/>
    <w:rsid w:val="009610E2"/>
    <w:rsid w:val="0096516F"/>
    <w:rsid w:val="009674D7"/>
    <w:rsid w:val="009741FF"/>
    <w:rsid w:val="00980A59"/>
    <w:rsid w:val="009832D4"/>
    <w:rsid w:val="00983FEA"/>
    <w:rsid w:val="009855CA"/>
    <w:rsid w:val="00985D15"/>
    <w:rsid w:val="00987765"/>
    <w:rsid w:val="00991BFA"/>
    <w:rsid w:val="00997413"/>
    <w:rsid w:val="009B1693"/>
    <w:rsid w:val="009C167F"/>
    <w:rsid w:val="009C5300"/>
    <w:rsid w:val="009C5B3C"/>
    <w:rsid w:val="009D0034"/>
    <w:rsid w:val="009E278F"/>
    <w:rsid w:val="009F0F4B"/>
    <w:rsid w:val="009F53F0"/>
    <w:rsid w:val="00A00DE4"/>
    <w:rsid w:val="00A0275C"/>
    <w:rsid w:val="00A0304C"/>
    <w:rsid w:val="00A068AA"/>
    <w:rsid w:val="00A07B31"/>
    <w:rsid w:val="00A22196"/>
    <w:rsid w:val="00A252F5"/>
    <w:rsid w:val="00A35782"/>
    <w:rsid w:val="00A44D1A"/>
    <w:rsid w:val="00A52712"/>
    <w:rsid w:val="00A53276"/>
    <w:rsid w:val="00A60CD1"/>
    <w:rsid w:val="00A65913"/>
    <w:rsid w:val="00A8108C"/>
    <w:rsid w:val="00A82816"/>
    <w:rsid w:val="00A8544E"/>
    <w:rsid w:val="00A86AEA"/>
    <w:rsid w:val="00A901A9"/>
    <w:rsid w:val="00A931DB"/>
    <w:rsid w:val="00A932BB"/>
    <w:rsid w:val="00A93DAD"/>
    <w:rsid w:val="00A94AEC"/>
    <w:rsid w:val="00A979C3"/>
    <w:rsid w:val="00A97BBF"/>
    <w:rsid w:val="00AA42C3"/>
    <w:rsid w:val="00AA78FF"/>
    <w:rsid w:val="00AB182E"/>
    <w:rsid w:val="00AB3403"/>
    <w:rsid w:val="00AB4211"/>
    <w:rsid w:val="00AB4FFF"/>
    <w:rsid w:val="00AB605E"/>
    <w:rsid w:val="00AB66E7"/>
    <w:rsid w:val="00AC6431"/>
    <w:rsid w:val="00AD71BB"/>
    <w:rsid w:val="00AE02D8"/>
    <w:rsid w:val="00AE1DA3"/>
    <w:rsid w:val="00AE2F18"/>
    <w:rsid w:val="00AE75AC"/>
    <w:rsid w:val="00AF2714"/>
    <w:rsid w:val="00AF2A4B"/>
    <w:rsid w:val="00AF47E1"/>
    <w:rsid w:val="00B15531"/>
    <w:rsid w:val="00B1573B"/>
    <w:rsid w:val="00B15953"/>
    <w:rsid w:val="00B16411"/>
    <w:rsid w:val="00B21A2C"/>
    <w:rsid w:val="00B24FFC"/>
    <w:rsid w:val="00B408D8"/>
    <w:rsid w:val="00B42BEF"/>
    <w:rsid w:val="00B430F0"/>
    <w:rsid w:val="00B44B6A"/>
    <w:rsid w:val="00B522D1"/>
    <w:rsid w:val="00B5762F"/>
    <w:rsid w:val="00B61B3D"/>
    <w:rsid w:val="00B65D10"/>
    <w:rsid w:val="00B65EAF"/>
    <w:rsid w:val="00B665B0"/>
    <w:rsid w:val="00B717E2"/>
    <w:rsid w:val="00B868AB"/>
    <w:rsid w:val="00B92B44"/>
    <w:rsid w:val="00B95AB1"/>
    <w:rsid w:val="00B97670"/>
    <w:rsid w:val="00BA58ED"/>
    <w:rsid w:val="00BA680A"/>
    <w:rsid w:val="00BB0375"/>
    <w:rsid w:val="00BB16CD"/>
    <w:rsid w:val="00BB7916"/>
    <w:rsid w:val="00BB7B3D"/>
    <w:rsid w:val="00BB7BE4"/>
    <w:rsid w:val="00BC1B60"/>
    <w:rsid w:val="00BC1F8E"/>
    <w:rsid w:val="00BD0340"/>
    <w:rsid w:val="00BD2138"/>
    <w:rsid w:val="00BD3737"/>
    <w:rsid w:val="00BD3CB2"/>
    <w:rsid w:val="00BD5BC7"/>
    <w:rsid w:val="00BE0B19"/>
    <w:rsid w:val="00BE1D77"/>
    <w:rsid w:val="00BE2CD2"/>
    <w:rsid w:val="00BF2D95"/>
    <w:rsid w:val="00BF520A"/>
    <w:rsid w:val="00C03181"/>
    <w:rsid w:val="00C05F82"/>
    <w:rsid w:val="00C1217A"/>
    <w:rsid w:val="00C129B7"/>
    <w:rsid w:val="00C15FAF"/>
    <w:rsid w:val="00C262BF"/>
    <w:rsid w:val="00C3370F"/>
    <w:rsid w:val="00C35771"/>
    <w:rsid w:val="00C53F71"/>
    <w:rsid w:val="00C54048"/>
    <w:rsid w:val="00C60636"/>
    <w:rsid w:val="00C61B15"/>
    <w:rsid w:val="00C67C94"/>
    <w:rsid w:val="00C75BD9"/>
    <w:rsid w:val="00C76206"/>
    <w:rsid w:val="00C763FD"/>
    <w:rsid w:val="00C957A4"/>
    <w:rsid w:val="00CB73B2"/>
    <w:rsid w:val="00CC18CA"/>
    <w:rsid w:val="00CC28FC"/>
    <w:rsid w:val="00CC37A9"/>
    <w:rsid w:val="00CC596B"/>
    <w:rsid w:val="00CD2EAC"/>
    <w:rsid w:val="00CD3934"/>
    <w:rsid w:val="00CD524B"/>
    <w:rsid w:val="00CD79F3"/>
    <w:rsid w:val="00CE331C"/>
    <w:rsid w:val="00CE5177"/>
    <w:rsid w:val="00CE7F6B"/>
    <w:rsid w:val="00CF3EC1"/>
    <w:rsid w:val="00CF68F2"/>
    <w:rsid w:val="00D01AF9"/>
    <w:rsid w:val="00D1127B"/>
    <w:rsid w:val="00D12BFB"/>
    <w:rsid w:val="00D21E16"/>
    <w:rsid w:val="00D23F20"/>
    <w:rsid w:val="00D37148"/>
    <w:rsid w:val="00D4242A"/>
    <w:rsid w:val="00D4291B"/>
    <w:rsid w:val="00D5230A"/>
    <w:rsid w:val="00D544F2"/>
    <w:rsid w:val="00D56FE5"/>
    <w:rsid w:val="00D64E3A"/>
    <w:rsid w:val="00D65E1B"/>
    <w:rsid w:val="00D72FC8"/>
    <w:rsid w:val="00D76B7E"/>
    <w:rsid w:val="00D803FE"/>
    <w:rsid w:val="00D80AB6"/>
    <w:rsid w:val="00D824CD"/>
    <w:rsid w:val="00D875D4"/>
    <w:rsid w:val="00D92C10"/>
    <w:rsid w:val="00DB0CB5"/>
    <w:rsid w:val="00DB3569"/>
    <w:rsid w:val="00DB6F5B"/>
    <w:rsid w:val="00DC28DE"/>
    <w:rsid w:val="00DC51FA"/>
    <w:rsid w:val="00DC5938"/>
    <w:rsid w:val="00DC7421"/>
    <w:rsid w:val="00DE21B1"/>
    <w:rsid w:val="00E04200"/>
    <w:rsid w:val="00E104CA"/>
    <w:rsid w:val="00E171A4"/>
    <w:rsid w:val="00E22179"/>
    <w:rsid w:val="00E5224B"/>
    <w:rsid w:val="00E63B3B"/>
    <w:rsid w:val="00E63F62"/>
    <w:rsid w:val="00E7114B"/>
    <w:rsid w:val="00E71F2F"/>
    <w:rsid w:val="00E879E1"/>
    <w:rsid w:val="00EA031F"/>
    <w:rsid w:val="00EA3716"/>
    <w:rsid w:val="00EA56E6"/>
    <w:rsid w:val="00EA6ECD"/>
    <w:rsid w:val="00EB2E17"/>
    <w:rsid w:val="00EB4CA0"/>
    <w:rsid w:val="00EB520E"/>
    <w:rsid w:val="00EC24A6"/>
    <w:rsid w:val="00EC281A"/>
    <w:rsid w:val="00ED141A"/>
    <w:rsid w:val="00ED2B2B"/>
    <w:rsid w:val="00EE2513"/>
    <w:rsid w:val="00EF4DB2"/>
    <w:rsid w:val="00EF6667"/>
    <w:rsid w:val="00EF7743"/>
    <w:rsid w:val="00F00199"/>
    <w:rsid w:val="00F03C33"/>
    <w:rsid w:val="00F05360"/>
    <w:rsid w:val="00F11C54"/>
    <w:rsid w:val="00F15BD7"/>
    <w:rsid w:val="00F2352E"/>
    <w:rsid w:val="00F323A3"/>
    <w:rsid w:val="00F3292B"/>
    <w:rsid w:val="00F33A08"/>
    <w:rsid w:val="00F33FC2"/>
    <w:rsid w:val="00F3718C"/>
    <w:rsid w:val="00F4094D"/>
    <w:rsid w:val="00F4372D"/>
    <w:rsid w:val="00F45CD1"/>
    <w:rsid w:val="00F62565"/>
    <w:rsid w:val="00F65E0C"/>
    <w:rsid w:val="00F77C01"/>
    <w:rsid w:val="00F833C5"/>
    <w:rsid w:val="00F92185"/>
    <w:rsid w:val="00FA1B06"/>
    <w:rsid w:val="00FA697C"/>
    <w:rsid w:val="00FB3D52"/>
    <w:rsid w:val="00FB7C5B"/>
    <w:rsid w:val="00FC103D"/>
    <w:rsid w:val="00FC1690"/>
    <w:rsid w:val="00FC3737"/>
    <w:rsid w:val="00FC3C97"/>
    <w:rsid w:val="00FC5CE5"/>
    <w:rsid w:val="00FC6208"/>
    <w:rsid w:val="00FD07EE"/>
    <w:rsid w:val="00FD35F4"/>
    <w:rsid w:val="00FD7BF8"/>
    <w:rsid w:val="00FE0C31"/>
    <w:rsid w:val="00FE6BA6"/>
    <w:rsid w:val="00FF7A49"/>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266"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4"/>
        <w:szCs w:val="24"/>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4643"/>
    <w:pPr>
      <w:jc w:val="both"/>
    </w:pPr>
    <w:rPr>
      <w:rFonts w:ascii="Arial" w:hAnsi="Arial"/>
      <w:sz w:val="22"/>
    </w:rPr>
  </w:style>
  <w:style w:type="paragraph" w:styleId="Titre1">
    <w:name w:val="heading 1"/>
    <w:aliases w:val="Chapitre 1"/>
    <w:basedOn w:val="Normal"/>
    <w:next w:val="Normal"/>
    <w:qFormat/>
    <w:rsid w:val="00FB7C5B"/>
    <w:pPr>
      <w:keepNext/>
      <w:numPr>
        <w:numId w:val="4"/>
      </w:numPr>
      <w:outlineLvl w:val="0"/>
    </w:pPr>
    <w:rPr>
      <w:rFonts w:ascii="Calibri" w:hAnsi="Calibri"/>
      <w:b/>
      <w:sz w:val="32"/>
      <w:u w:val="single"/>
    </w:rPr>
  </w:style>
  <w:style w:type="paragraph" w:styleId="Titre2">
    <w:name w:val="heading 2"/>
    <w:basedOn w:val="Normal"/>
    <w:next w:val="Normal"/>
    <w:qFormat/>
    <w:rsid w:val="00E71F2F"/>
    <w:pPr>
      <w:keepNext/>
      <w:outlineLvl w:val="1"/>
    </w:pPr>
    <w:rPr>
      <w:b/>
      <w:bCs/>
      <w:sz w:val="24"/>
    </w:rPr>
  </w:style>
  <w:style w:type="paragraph" w:styleId="Titre3">
    <w:name w:val="heading 3"/>
    <w:basedOn w:val="Normal"/>
    <w:next w:val="Normal"/>
    <w:qFormat/>
    <w:rsid w:val="00E71F2F"/>
    <w:pPr>
      <w:keepNext/>
      <w:jc w:val="center"/>
      <w:outlineLvl w:val="2"/>
    </w:pPr>
    <w:rPr>
      <w:b/>
      <w:bCs/>
      <w:sz w:val="24"/>
    </w:rPr>
  </w:style>
  <w:style w:type="paragraph" w:styleId="Titre4">
    <w:name w:val="heading 4"/>
    <w:basedOn w:val="Normal"/>
    <w:next w:val="Normal"/>
    <w:qFormat/>
    <w:rsid w:val="00E71F2F"/>
    <w:pPr>
      <w:keepNext/>
      <w:pBdr>
        <w:top w:val="single" w:sz="4" w:space="1" w:color="auto"/>
        <w:left w:val="single" w:sz="4" w:space="4" w:color="auto"/>
        <w:bottom w:val="single" w:sz="4" w:space="1" w:color="auto"/>
        <w:right w:val="single" w:sz="4" w:space="4" w:color="auto"/>
      </w:pBdr>
      <w:jc w:val="center"/>
      <w:outlineLvl w:val="3"/>
    </w:pPr>
    <w:rPr>
      <w:sz w:val="28"/>
      <w:szCs w:val="28"/>
    </w:rPr>
  </w:style>
  <w:style w:type="paragraph" w:styleId="Titre5">
    <w:name w:val="heading 5"/>
    <w:basedOn w:val="Normal"/>
    <w:next w:val="Normal"/>
    <w:qFormat/>
    <w:rsid w:val="00E71F2F"/>
    <w:pPr>
      <w:keepNext/>
      <w:pBdr>
        <w:top w:val="single" w:sz="4" w:space="1" w:color="auto"/>
        <w:left w:val="single" w:sz="4" w:space="4" w:color="auto"/>
        <w:bottom w:val="single" w:sz="4" w:space="1" w:color="auto"/>
        <w:right w:val="single" w:sz="4" w:space="4" w:color="auto"/>
      </w:pBdr>
      <w:jc w:val="center"/>
      <w:outlineLvl w:val="4"/>
    </w:pPr>
    <w:rPr>
      <w:sz w:val="36"/>
      <w:szCs w:val="36"/>
    </w:rPr>
  </w:style>
  <w:style w:type="paragraph" w:styleId="Titre6">
    <w:name w:val="heading 6"/>
    <w:basedOn w:val="Normal"/>
    <w:next w:val="Normal"/>
    <w:qFormat/>
    <w:rsid w:val="00E71F2F"/>
    <w:pPr>
      <w:keepNext/>
      <w:jc w:val="center"/>
      <w:outlineLvl w:val="5"/>
    </w:pPr>
    <w:rPr>
      <w:sz w:val="28"/>
      <w:szCs w:val="28"/>
    </w:rPr>
  </w:style>
  <w:style w:type="paragraph" w:styleId="Titre7">
    <w:name w:val="heading 7"/>
    <w:basedOn w:val="Normal"/>
    <w:next w:val="Normal"/>
    <w:qFormat/>
    <w:rsid w:val="00E71F2F"/>
    <w:pPr>
      <w:keepNext/>
      <w:jc w:val="center"/>
      <w:outlineLvl w:val="6"/>
    </w:pPr>
    <w:rPr>
      <w:b/>
      <w:bCs/>
      <w:sz w:val="28"/>
      <w:szCs w:val="28"/>
    </w:rPr>
  </w:style>
  <w:style w:type="paragraph" w:styleId="Titre8">
    <w:name w:val="heading 8"/>
    <w:basedOn w:val="Normal"/>
    <w:next w:val="Normal"/>
    <w:qFormat/>
    <w:rsid w:val="00E71F2F"/>
    <w:pPr>
      <w:keepNext/>
      <w:outlineLvl w:val="7"/>
    </w:pPr>
    <w:rPr>
      <w:b/>
      <w:bCs/>
    </w:rPr>
  </w:style>
  <w:style w:type="paragraph" w:styleId="Titre9">
    <w:name w:val="heading 9"/>
    <w:basedOn w:val="Normal"/>
    <w:next w:val="Normal"/>
    <w:qFormat/>
    <w:rsid w:val="00E71F2F"/>
    <w:pPr>
      <w:keepNext/>
      <w:jc w:val="center"/>
      <w:outlineLvl w:val="8"/>
    </w:pPr>
    <w:rPr>
      <w:b/>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semiHidden/>
    <w:rsid w:val="00E71F2F"/>
    <w:pPr>
      <w:tabs>
        <w:tab w:val="center" w:pos="4536"/>
        <w:tab w:val="right" w:pos="9072"/>
      </w:tabs>
    </w:pPr>
  </w:style>
  <w:style w:type="paragraph" w:styleId="Pieddepage">
    <w:name w:val="footer"/>
    <w:basedOn w:val="Normal"/>
    <w:semiHidden/>
    <w:rsid w:val="00E71F2F"/>
    <w:pPr>
      <w:tabs>
        <w:tab w:val="center" w:pos="4536"/>
        <w:tab w:val="right" w:pos="9072"/>
      </w:tabs>
    </w:pPr>
  </w:style>
  <w:style w:type="character" w:styleId="Numrodepage">
    <w:name w:val="page number"/>
    <w:basedOn w:val="Policepardfaut"/>
    <w:semiHidden/>
    <w:rsid w:val="00E71F2F"/>
  </w:style>
  <w:style w:type="paragraph" w:customStyle="1" w:styleId="partie">
    <w:name w:val="partie"/>
    <w:basedOn w:val="Normal"/>
    <w:next w:val="question"/>
    <w:autoRedefine/>
    <w:qFormat/>
    <w:rsid w:val="00711958"/>
    <w:pPr>
      <w:numPr>
        <w:numId w:val="1"/>
      </w:numPr>
      <w:spacing w:before="480" w:after="120"/>
    </w:pPr>
    <w:rPr>
      <w:rFonts w:cs="Wingdings"/>
      <w:b/>
      <w:bCs/>
      <w:caps/>
      <w:color w:val="141413"/>
      <w:sz w:val="24"/>
    </w:rPr>
  </w:style>
  <w:style w:type="paragraph" w:customStyle="1" w:styleId="question">
    <w:name w:val="question"/>
    <w:basedOn w:val="partie"/>
    <w:qFormat/>
    <w:rsid w:val="00026591"/>
    <w:pPr>
      <w:numPr>
        <w:ilvl w:val="1"/>
      </w:numPr>
      <w:spacing w:before="120"/>
    </w:pPr>
    <w:rPr>
      <w:b w:val="0"/>
      <w:caps w:val="0"/>
      <w:sz w:val="22"/>
    </w:rPr>
  </w:style>
  <w:style w:type="paragraph" w:customStyle="1" w:styleId="annexe">
    <w:name w:val="annexe"/>
    <w:basedOn w:val="Normal"/>
    <w:next w:val="Normal"/>
    <w:qFormat/>
    <w:rsid w:val="00A44D1A"/>
    <w:pPr>
      <w:numPr>
        <w:numId w:val="3"/>
      </w:numPr>
      <w:contextualSpacing/>
      <w:jc w:val="center"/>
    </w:pPr>
    <w:rPr>
      <w:rFonts w:cs="Wingdings"/>
      <w:b/>
      <w:color w:val="141413"/>
      <w:sz w:val="28"/>
      <w:szCs w:val="18"/>
    </w:rPr>
  </w:style>
  <w:style w:type="character" w:customStyle="1" w:styleId="Titre3Car">
    <w:name w:val="Titre 3 Car"/>
    <w:rsid w:val="00E71F2F"/>
    <w:rPr>
      <w:b/>
      <w:bCs/>
      <w:sz w:val="24"/>
      <w:szCs w:val="24"/>
    </w:rPr>
  </w:style>
  <w:style w:type="character" w:customStyle="1" w:styleId="Titre6Car">
    <w:name w:val="Titre 6 Car"/>
    <w:rsid w:val="00E71F2F"/>
    <w:rPr>
      <w:sz w:val="28"/>
      <w:szCs w:val="28"/>
    </w:rPr>
  </w:style>
  <w:style w:type="character" w:customStyle="1" w:styleId="Titre7Car">
    <w:name w:val="Titre 7 Car"/>
    <w:rsid w:val="00E71F2F"/>
    <w:rPr>
      <w:b/>
      <w:bCs/>
      <w:sz w:val="28"/>
      <w:szCs w:val="28"/>
    </w:rPr>
  </w:style>
  <w:style w:type="character" w:customStyle="1" w:styleId="Titre9Car">
    <w:name w:val="Titre 9 Car"/>
    <w:rsid w:val="00E71F2F"/>
    <w:rPr>
      <w:b/>
      <w:sz w:val="28"/>
      <w:szCs w:val="28"/>
    </w:rPr>
  </w:style>
  <w:style w:type="paragraph" w:customStyle="1" w:styleId="product-short-description">
    <w:name w:val="product-short-description"/>
    <w:basedOn w:val="Normal"/>
    <w:rsid w:val="00553007"/>
    <w:pPr>
      <w:spacing w:before="100" w:beforeAutospacing="1" w:after="100" w:afterAutospacing="1"/>
    </w:pPr>
    <w:rPr>
      <w:rFonts w:ascii="Times" w:hAnsi="Times"/>
    </w:rPr>
  </w:style>
  <w:style w:type="table" w:styleId="Grilledutableau">
    <w:name w:val="Table Grid"/>
    <w:basedOn w:val="TableauNormal"/>
    <w:uiPriority w:val="59"/>
    <w:rsid w:val="006B717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FC5CE5"/>
    <w:rPr>
      <w:rFonts w:ascii="Lucida Grande" w:hAnsi="Lucida Grande" w:cs="Lucida Grande"/>
      <w:sz w:val="18"/>
      <w:szCs w:val="18"/>
    </w:rPr>
  </w:style>
  <w:style w:type="character" w:customStyle="1" w:styleId="TextedebullesCar">
    <w:name w:val="Texte de bulles Car"/>
    <w:link w:val="Textedebulles"/>
    <w:uiPriority w:val="99"/>
    <w:semiHidden/>
    <w:rsid w:val="00FC5CE5"/>
    <w:rPr>
      <w:rFonts w:ascii="Lucida Grande" w:hAnsi="Lucida Grande" w:cs="Lucida Grande"/>
      <w:sz w:val="18"/>
      <w:szCs w:val="18"/>
    </w:rPr>
  </w:style>
  <w:style w:type="character" w:styleId="Accentuation">
    <w:name w:val="Emphasis"/>
    <w:uiPriority w:val="20"/>
    <w:qFormat/>
    <w:rsid w:val="00267DE0"/>
    <w:rPr>
      <w:i/>
      <w:iCs/>
    </w:rPr>
  </w:style>
  <w:style w:type="paragraph" w:customStyle="1" w:styleId="Correction">
    <w:name w:val="Correction"/>
    <w:basedOn w:val="Normal"/>
    <w:next w:val="Normal"/>
    <w:qFormat/>
    <w:rsid w:val="00810806"/>
    <w:pPr>
      <w:pBdr>
        <w:top w:val="double" w:sz="4" w:space="1" w:color="auto"/>
        <w:left w:val="double" w:sz="4" w:space="4" w:color="auto"/>
        <w:bottom w:val="double" w:sz="4" w:space="1" w:color="auto"/>
        <w:right w:val="double" w:sz="4" w:space="4" w:color="auto"/>
      </w:pBdr>
      <w:spacing w:after="120"/>
    </w:pPr>
    <w:rPr>
      <w:i/>
      <w:color w:val="C0504D" w:themeColor="accent2"/>
    </w:rPr>
  </w:style>
  <w:style w:type="paragraph" w:styleId="TM1">
    <w:name w:val="toc 1"/>
    <w:basedOn w:val="Normal"/>
    <w:next w:val="Normal"/>
    <w:autoRedefine/>
    <w:uiPriority w:val="39"/>
    <w:unhideWhenUsed/>
    <w:rsid w:val="00E63F62"/>
    <w:pPr>
      <w:spacing w:before="120"/>
      <w:jc w:val="left"/>
    </w:pPr>
    <w:rPr>
      <w:b/>
      <w:caps/>
      <w:szCs w:val="22"/>
    </w:rPr>
  </w:style>
  <w:style w:type="paragraph" w:styleId="TM2">
    <w:name w:val="toc 2"/>
    <w:basedOn w:val="Normal"/>
    <w:next w:val="Normal"/>
    <w:autoRedefine/>
    <w:uiPriority w:val="39"/>
    <w:unhideWhenUsed/>
    <w:rsid w:val="00E63F62"/>
    <w:pPr>
      <w:ind w:left="220"/>
      <w:jc w:val="left"/>
    </w:pPr>
    <w:rPr>
      <w:smallCaps/>
      <w:szCs w:val="22"/>
    </w:rPr>
  </w:style>
  <w:style w:type="paragraph" w:styleId="TM3">
    <w:name w:val="toc 3"/>
    <w:basedOn w:val="Normal"/>
    <w:next w:val="Normal"/>
    <w:autoRedefine/>
    <w:uiPriority w:val="39"/>
    <w:unhideWhenUsed/>
    <w:rsid w:val="006F25F4"/>
    <w:pPr>
      <w:ind w:left="440"/>
      <w:jc w:val="left"/>
    </w:pPr>
    <w:rPr>
      <w:rFonts w:asciiTheme="minorHAnsi" w:hAnsiTheme="minorHAnsi"/>
      <w:i/>
      <w:szCs w:val="22"/>
    </w:rPr>
  </w:style>
  <w:style w:type="paragraph" w:styleId="TM4">
    <w:name w:val="toc 4"/>
    <w:basedOn w:val="Normal"/>
    <w:next w:val="Normal"/>
    <w:autoRedefine/>
    <w:uiPriority w:val="39"/>
    <w:unhideWhenUsed/>
    <w:rsid w:val="006F25F4"/>
    <w:pPr>
      <w:ind w:left="660"/>
      <w:jc w:val="left"/>
    </w:pPr>
    <w:rPr>
      <w:rFonts w:asciiTheme="minorHAnsi" w:hAnsiTheme="minorHAnsi"/>
      <w:sz w:val="18"/>
      <w:szCs w:val="18"/>
    </w:rPr>
  </w:style>
  <w:style w:type="paragraph" w:styleId="TM5">
    <w:name w:val="toc 5"/>
    <w:basedOn w:val="Normal"/>
    <w:next w:val="Normal"/>
    <w:autoRedefine/>
    <w:uiPriority w:val="39"/>
    <w:unhideWhenUsed/>
    <w:rsid w:val="006F25F4"/>
    <w:pPr>
      <w:ind w:left="880"/>
      <w:jc w:val="left"/>
    </w:pPr>
    <w:rPr>
      <w:rFonts w:asciiTheme="minorHAnsi" w:hAnsiTheme="minorHAnsi"/>
      <w:sz w:val="18"/>
      <w:szCs w:val="18"/>
    </w:rPr>
  </w:style>
  <w:style w:type="paragraph" w:styleId="TM6">
    <w:name w:val="toc 6"/>
    <w:basedOn w:val="Normal"/>
    <w:next w:val="Normal"/>
    <w:autoRedefine/>
    <w:uiPriority w:val="39"/>
    <w:unhideWhenUsed/>
    <w:rsid w:val="006F25F4"/>
    <w:pPr>
      <w:ind w:left="1100"/>
      <w:jc w:val="left"/>
    </w:pPr>
    <w:rPr>
      <w:rFonts w:asciiTheme="minorHAnsi" w:hAnsiTheme="minorHAnsi"/>
      <w:sz w:val="18"/>
      <w:szCs w:val="18"/>
    </w:rPr>
  </w:style>
  <w:style w:type="paragraph" w:styleId="TM7">
    <w:name w:val="toc 7"/>
    <w:basedOn w:val="Normal"/>
    <w:next w:val="Normal"/>
    <w:autoRedefine/>
    <w:uiPriority w:val="39"/>
    <w:unhideWhenUsed/>
    <w:rsid w:val="006F25F4"/>
    <w:pPr>
      <w:ind w:left="1320"/>
      <w:jc w:val="left"/>
    </w:pPr>
    <w:rPr>
      <w:rFonts w:asciiTheme="minorHAnsi" w:hAnsiTheme="minorHAnsi"/>
      <w:sz w:val="18"/>
      <w:szCs w:val="18"/>
    </w:rPr>
  </w:style>
  <w:style w:type="paragraph" w:styleId="TM8">
    <w:name w:val="toc 8"/>
    <w:basedOn w:val="Normal"/>
    <w:next w:val="Normal"/>
    <w:autoRedefine/>
    <w:uiPriority w:val="39"/>
    <w:unhideWhenUsed/>
    <w:rsid w:val="006F25F4"/>
    <w:pPr>
      <w:ind w:left="1540"/>
      <w:jc w:val="left"/>
    </w:pPr>
    <w:rPr>
      <w:rFonts w:asciiTheme="minorHAnsi" w:hAnsiTheme="minorHAnsi"/>
      <w:sz w:val="18"/>
      <w:szCs w:val="18"/>
    </w:rPr>
  </w:style>
  <w:style w:type="paragraph" w:styleId="TM9">
    <w:name w:val="toc 9"/>
    <w:basedOn w:val="Normal"/>
    <w:next w:val="Normal"/>
    <w:autoRedefine/>
    <w:uiPriority w:val="39"/>
    <w:unhideWhenUsed/>
    <w:rsid w:val="006F25F4"/>
    <w:pPr>
      <w:ind w:left="1760"/>
      <w:jc w:val="left"/>
    </w:pPr>
    <w:rPr>
      <w:rFonts w:asciiTheme="minorHAnsi" w:hAnsiTheme="minorHAnsi"/>
      <w:sz w:val="18"/>
      <w:szCs w:val="18"/>
    </w:rPr>
  </w:style>
  <w:style w:type="paragraph" w:customStyle="1" w:styleId="PARTIESUJET">
    <w:name w:val="PARTIE SUJET"/>
    <w:basedOn w:val="Titre1"/>
    <w:qFormat/>
    <w:rsid w:val="00374DB8"/>
    <w:pPr>
      <w:numPr>
        <w:numId w:val="0"/>
      </w:numPr>
      <w:pBdr>
        <w:top w:val="single" w:sz="4" w:space="1" w:color="auto"/>
        <w:left w:val="single" w:sz="4" w:space="4" w:color="auto"/>
        <w:bottom w:val="single" w:sz="4" w:space="1" w:color="auto"/>
        <w:right w:val="single" w:sz="4" w:space="4" w:color="auto"/>
      </w:pBdr>
      <w:jc w:val="center"/>
    </w:pPr>
    <w:rPr>
      <w:sz w:val="48"/>
      <w:szCs w:val="48"/>
    </w:rPr>
  </w:style>
  <w:style w:type="paragraph" w:styleId="Tabledesillustrations">
    <w:name w:val="table of figures"/>
    <w:basedOn w:val="Normal"/>
    <w:next w:val="Normal"/>
    <w:uiPriority w:val="99"/>
    <w:unhideWhenUsed/>
    <w:rsid w:val="00AA78FF"/>
  </w:style>
  <w:style w:type="paragraph" w:customStyle="1" w:styleId="Titrex">
    <w:name w:val="Titre x"/>
    <w:basedOn w:val="Normal"/>
    <w:next w:val="Normal"/>
    <w:qFormat/>
    <w:rsid w:val="0080535F"/>
    <w:pPr>
      <w:numPr>
        <w:numId w:val="5"/>
      </w:numPr>
    </w:pPr>
    <w:rPr>
      <w:b/>
      <w:bCs/>
      <w:caps/>
      <w:sz w:val="28"/>
      <w:szCs w:val="28"/>
      <w:u w:val="single"/>
    </w:rPr>
  </w:style>
  <w:style w:type="paragraph" w:customStyle="1" w:styleId="Titrexx">
    <w:name w:val="Titre x.x"/>
    <w:basedOn w:val="Normal"/>
    <w:next w:val="Normal"/>
    <w:qFormat/>
    <w:rsid w:val="0080535F"/>
    <w:pPr>
      <w:numPr>
        <w:numId w:val="6"/>
      </w:numPr>
    </w:pPr>
    <w:rPr>
      <w:u w:val="single"/>
    </w:rPr>
  </w:style>
  <w:style w:type="character" w:styleId="Lienhypertexte">
    <w:name w:val="Hyperlink"/>
    <w:rsid w:val="00857A3A"/>
    <w:rPr>
      <w:color w:val="0000FF"/>
      <w:u w:val="single"/>
    </w:rPr>
  </w:style>
  <w:style w:type="character" w:styleId="Marquedecommentaire">
    <w:name w:val="annotation reference"/>
    <w:basedOn w:val="Policepardfaut"/>
    <w:uiPriority w:val="99"/>
    <w:semiHidden/>
    <w:unhideWhenUsed/>
    <w:rsid w:val="00D80AB6"/>
    <w:rPr>
      <w:sz w:val="18"/>
      <w:szCs w:val="18"/>
    </w:rPr>
  </w:style>
  <w:style w:type="paragraph" w:styleId="Commentaire">
    <w:name w:val="annotation text"/>
    <w:basedOn w:val="Normal"/>
    <w:link w:val="CommentaireCar"/>
    <w:uiPriority w:val="99"/>
    <w:semiHidden/>
    <w:unhideWhenUsed/>
    <w:rsid w:val="00D80AB6"/>
    <w:rPr>
      <w:sz w:val="24"/>
    </w:rPr>
  </w:style>
  <w:style w:type="character" w:customStyle="1" w:styleId="CommentaireCar">
    <w:name w:val="Commentaire Car"/>
    <w:basedOn w:val="Policepardfaut"/>
    <w:link w:val="Commentaire"/>
    <w:uiPriority w:val="99"/>
    <w:semiHidden/>
    <w:rsid w:val="00D80AB6"/>
    <w:rPr>
      <w:rFonts w:ascii="Arial" w:hAnsi="Arial"/>
      <w:sz w:val="24"/>
      <w:szCs w:val="24"/>
    </w:rPr>
  </w:style>
  <w:style w:type="paragraph" w:styleId="Objetducommentaire">
    <w:name w:val="annotation subject"/>
    <w:basedOn w:val="Commentaire"/>
    <w:next w:val="Commentaire"/>
    <w:link w:val="ObjetducommentaireCar"/>
    <w:uiPriority w:val="99"/>
    <w:semiHidden/>
    <w:unhideWhenUsed/>
    <w:rsid w:val="00D80AB6"/>
    <w:rPr>
      <w:b/>
      <w:bCs/>
      <w:sz w:val="20"/>
      <w:szCs w:val="20"/>
    </w:rPr>
  </w:style>
  <w:style w:type="character" w:customStyle="1" w:styleId="ObjetducommentaireCar">
    <w:name w:val="Objet du commentaire Car"/>
    <w:basedOn w:val="CommentaireCar"/>
    <w:link w:val="Objetducommentaire"/>
    <w:uiPriority w:val="99"/>
    <w:semiHidden/>
    <w:rsid w:val="00D80AB6"/>
    <w:rPr>
      <w:rFonts w:ascii="Arial" w:hAnsi="Arial"/>
      <w:b/>
      <w:bCs/>
      <w:sz w:val="24"/>
      <w:szCs w:val="24"/>
    </w:rPr>
  </w:style>
  <w:style w:type="paragraph" w:customStyle="1" w:styleId="schma">
    <w:name w:val="schéma"/>
    <w:basedOn w:val="Normal"/>
    <w:rsid w:val="00040B5A"/>
    <w:pPr>
      <w:widowControl w:val="0"/>
      <w:tabs>
        <w:tab w:val="left" w:pos="397"/>
      </w:tabs>
      <w:spacing w:before="117"/>
      <w:jc w:val="left"/>
    </w:pPr>
    <w:rPr>
      <w:rFonts w:ascii="Times New Roman" w:hAnsi="Times New Roman"/>
      <w:color w:val="000000"/>
      <w:sz w:val="20"/>
    </w:rPr>
  </w:style>
  <w:style w:type="paragraph" w:customStyle="1" w:styleId="TableText">
    <w:name w:val="Table_Text"/>
    <w:basedOn w:val="Normal"/>
    <w:rsid w:val="00A94AEC"/>
    <w:pPr>
      <w:keepNext/>
      <w:widowControl w:val="0"/>
      <w:tabs>
        <w:tab w:val="left" w:pos="794"/>
        <w:tab w:val="left" w:pos="1191"/>
        <w:tab w:val="left" w:pos="1588"/>
        <w:tab w:val="left" w:pos="1985"/>
      </w:tabs>
      <w:overflowPunct w:val="0"/>
      <w:autoSpaceDE w:val="0"/>
      <w:autoSpaceDN w:val="0"/>
      <w:adjustRightInd w:val="0"/>
      <w:spacing w:before="100" w:after="100" w:line="190" w:lineRule="exact"/>
      <w:textAlignment w:val="baseline"/>
    </w:pPr>
    <w:rPr>
      <w:rFonts w:ascii="Times New Roman" w:hAnsi="Times New Roman"/>
      <w:sz w:val="18"/>
      <w:szCs w:val="20"/>
      <w:lang w:val="en-GB" w:eastAsia="en-US"/>
    </w:rPr>
  </w:style>
  <w:style w:type="paragraph" w:customStyle="1" w:styleId="problematique">
    <w:name w:val="problematique"/>
    <w:basedOn w:val="Normal"/>
    <w:autoRedefine/>
    <w:qFormat/>
    <w:rsid w:val="009C5B3C"/>
    <w:pPr>
      <w:numPr>
        <w:numId w:val="8"/>
      </w:numPr>
      <w:tabs>
        <w:tab w:val="clear" w:pos="0"/>
      </w:tabs>
      <w:ind w:firstLine="426"/>
    </w:pPr>
    <w:rPr>
      <w:b/>
      <w:i/>
    </w:rPr>
  </w:style>
  <w:style w:type="character" w:styleId="Textedelespacerserv">
    <w:name w:val="Placeholder Text"/>
    <w:basedOn w:val="Policepardfaut"/>
    <w:uiPriority w:val="67"/>
    <w:rsid w:val="00BD5BC7"/>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fr-FR"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Note Level 1" w:unhideWhenUsed="0"/>
    <w:lsdException w:name="Note Level 2" w:semiHidden="0" w:uiPriority="1" w:unhideWhenUsed="0" w:qFormat="1"/>
    <w:lsdException w:name="Note Level 3" w:semiHidden="0" w:uiPriority="60" w:unhideWhenUsed="0"/>
    <w:lsdException w:name="Note Level 4" w:semiHidden="0" w:uiPriority="61" w:unhideWhenUsed="0"/>
    <w:lsdException w:name="Note Level 5" w:semiHidden="0" w:uiPriority="62" w:unhideWhenUsed="0"/>
    <w:lsdException w:name="Note Level 6" w:semiHidden="0" w:uiPriority="63" w:unhideWhenUsed="0"/>
    <w:lsdException w:name="Note Level 7" w:semiHidden="0" w:uiPriority="64" w:unhideWhenUsed="0"/>
    <w:lsdException w:name="Note Level 8" w:semiHidden="0" w:uiPriority="65" w:unhideWhenUsed="0"/>
    <w:lsdException w:name="Note Level 9" w:semiHidden="0" w:uiPriority="66"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14643"/>
    <w:pPr>
      <w:jc w:val="both"/>
    </w:pPr>
    <w:rPr>
      <w:rFonts w:ascii="Arial" w:hAnsi="Arial"/>
      <w:sz w:val="22"/>
    </w:rPr>
  </w:style>
  <w:style w:type="paragraph" w:styleId="Titre1">
    <w:name w:val="heading 1"/>
    <w:aliases w:val="Chapitre 1"/>
    <w:basedOn w:val="Normal"/>
    <w:next w:val="Normal"/>
    <w:qFormat/>
    <w:rsid w:val="00FB7C5B"/>
    <w:pPr>
      <w:keepNext/>
      <w:numPr>
        <w:numId w:val="4"/>
      </w:numPr>
      <w:outlineLvl w:val="0"/>
    </w:pPr>
    <w:rPr>
      <w:rFonts w:ascii="Calibri" w:hAnsi="Calibri"/>
      <w:b/>
      <w:sz w:val="32"/>
      <w:u w:val="single"/>
    </w:rPr>
  </w:style>
  <w:style w:type="paragraph" w:styleId="Titre2">
    <w:name w:val="heading 2"/>
    <w:basedOn w:val="Normal"/>
    <w:next w:val="Normal"/>
    <w:qFormat/>
    <w:pPr>
      <w:keepNext/>
      <w:outlineLvl w:val="1"/>
    </w:pPr>
    <w:rPr>
      <w:b/>
      <w:bCs/>
      <w:sz w:val="24"/>
    </w:rPr>
  </w:style>
  <w:style w:type="paragraph" w:styleId="Titre3">
    <w:name w:val="heading 3"/>
    <w:basedOn w:val="Normal"/>
    <w:next w:val="Normal"/>
    <w:qFormat/>
    <w:pPr>
      <w:keepNext/>
      <w:jc w:val="center"/>
      <w:outlineLvl w:val="2"/>
    </w:pPr>
    <w:rPr>
      <w:b/>
      <w:bCs/>
      <w:sz w:val="24"/>
    </w:rPr>
  </w:style>
  <w:style w:type="paragraph" w:styleId="Titre4">
    <w:name w:val="heading 4"/>
    <w:basedOn w:val="Normal"/>
    <w:next w:val="Normal"/>
    <w:qFormat/>
    <w:pPr>
      <w:keepNext/>
      <w:pBdr>
        <w:top w:val="single" w:sz="4" w:space="1" w:color="auto"/>
        <w:left w:val="single" w:sz="4" w:space="4" w:color="auto"/>
        <w:bottom w:val="single" w:sz="4" w:space="1" w:color="auto"/>
        <w:right w:val="single" w:sz="4" w:space="4" w:color="auto"/>
      </w:pBdr>
      <w:jc w:val="center"/>
      <w:outlineLvl w:val="3"/>
    </w:pPr>
    <w:rPr>
      <w:sz w:val="28"/>
      <w:szCs w:val="28"/>
    </w:rPr>
  </w:style>
  <w:style w:type="paragraph" w:styleId="Titre5">
    <w:name w:val="heading 5"/>
    <w:basedOn w:val="Normal"/>
    <w:next w:val="Normal"/>
    <w:qFormat/>
    <w:pPr>
      <w:keepNext/>
      <w:pBdr>
        <w:top w:val="single" w:sz="4" w:space="1" w:color="auto"/>
        <w:left w:val="single" w:sz="4" w:space="4" w:color="auto"/>
        <w:bottom w:val="single" w:sz="4" w:space="1" w:color="auto"/>
        <w:right w:val="single" w:sz="4" w:space="4" w:color="auto"/>
      </w:pBdr>
      <w:jc w:val="center"/>
      <w:outlineLvl w:val="4"/>
    </w:pPr>
    <w:rPr>
      <w:sz w:val="36"/>
      <w:szCs w:val="36"/>
    </w:rPr>
  </w:style>
  <w:style w:type="paragraph" w:styleId="Titre6">
    <w:name w:val="heading 6"/>
    <w:basedOn w:val="Normal"/>
    <w:next w:val="Normal"/>
    <w:qFormat/>
    <w:pPr>
      <w:keepNext/>
      <w:jc w:val="center"/>
      <w:outlineLvl w:val="5"/>
    </w:pPr>
    <w:rPr>
      <w:sz w:val="28"/>
      <w:szCs w:val="28"/>
    </w:rPr>
  </w:style>
  <w:style w:type="paragraph" w:styleId="Titre7">
    <w:name w:val="heading 7"/>
    <w:basedOn w:val="Normal"/>
    <w:next w:val="Normal"/>
    <w:qFormat/>
    <w:pPr>
      <w:keepNext/>
      <w:jc w:val="center"/>
      <w:outlineLvl w:val="6"/>
    </w:pPr>
    <w:rPr>
      <w:b/>
      <w:bCs/>
      <w:sz w:val="28"/>
      <w:szCs w:val="28"/>
    </w:rPr>
  </w:style>
  <w:style w:type="paragraph" w:styleId="Titre8">
    <w:name w:val="heading 8"/>
    <w:basedOn w:val="Normal"/>
    <w:next w:val="Normal"/>
    <w:qFormat/>
    <w:pPr>
      <w:keepNext/>
      <w:outlineLvl w:val="7"/>
    </w:pPr>
    <w:rPr>
      <w:b/>
      <w:bCs/>
    </w:rPr>
  </w:style>
  <w:style w:type="paragraph" w:styleId="Titre9">
    <w:name w:val="heading 9"/>
    <w:basedOn w:val="Normal"/>
    <w:next w:val="Normal"/>
    <w:qFormat/>
    <w:pPr>
      <w:keepNext/>
      <w:jc w:val="center"/>
      <w:outlineLvl w:val="8"/>
    </w:pPr>
    <w:rPr>
      <w:b/>
      <w:sz w:val="28"/>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semiHidden/>
    <w:pPr>
      <w:tabs>
        <w:tab w:val="center" w:pos="4536"/>
        <w:tab w:val="right" w:pos="9072"/>
      </w:tabs>
    </w:pPr>
  </w:style>
  <w:style w:type="paragraph" w:styleId="Pieddepage">
    <w:name w:val="footer"/>
    <w:basedOn w:val="Normal"/>
    <w:semiHidden/>
    <w:pPr>
      <w:tabs>
        <w:tab w:val="center" w:pos="4536"/>
        <w:tab w:val="right" w:pos="9072"/>
      </w:tabs>
    </w:pPr>
  </w:style>
  <w:style w:type="character" w:styleId="Numrodepage">
    <w:name w:val="page number"/>
    <w:basedOn w:val="Policepardfaut"/>
    <w:semiHidden/>
  </w:style>
  <w:style w:type="paragraph" w:customStyle="1" w:styleId="partie">
    <w:name w:val="partie"/>
    <w:basedOn w:val="Normal"/>
    <w:next w:val="question"/>
    <w:autoRedefine/>
    <w:qFormat/>
    <w:rsid w:val="00BD0340"/>
    <w:pPr>
      <w:numPr>
        <w:numId w:val="1"/>
      </w:numPr>
      <w:spacing w:before="480" w:after="120"/>
    </w:pPr>
    <w:rPr>
      <w:rFonts w:cs="Wingdings"/>
      <w:b/>
      <w:bCs/>
      <w:caps/>
      <w:color w:val="141413"/>
      <w:sz w:val="24"/>
      <w:u w:val="single"/>
    </w:rPr>
  </w:style>
  <w:style w:type="paragraph" w:customStyle="1" w:styleId="question">
    <w:name w:val="question"/>
    <w:basedOn w:val="partie"/>
    <w:qFormat/>
    <w:rsid w:val="00026591"/>
    <w:pPr>
      <w:numPr>
        <w:ilvl w:val="1"/>
      </w:numPr>
      <w:spacing w:before="120"/>
    </w:pPr>
    <w:rPr>
      <w:b w:val="0"/>
      <w:caps w:val="0"/>
      <w:sz w:val="22"/>
      <w:u w:val="none"/>
    </w:rPr>
  </w:style>
  <w:style w:type="paragraph" w:customStyle="1" w:styleId="annexe">
    <w:name w:val="annexe"/>
    <w:basedOn w:val="Normal"/>
    <w:next w:val="Normal"/>
    <w:qFormat/>
    <w:rsid w:val="00A44D1A"/>
    <w:pPr>
      <w:numPr>
        <w:numId w:val="3"/>
      </w:numPr>
      <w:contextualSpacing/>
      <w:jc w:val="center"/>
    </w:pPr>
    <w:rPr>
      <w:rFonts w:cs="Wingdings"/>
      <w:b/>
      <w:color w:val="141413"/>
      <w:sz w:val="28"/>
      <w:szCs w:val="18"/>
    </w:rPr>
  </w:style>
  <w:style w:type="character" w:customStyle="1" w:styleId="Titre3Car">
    <w:name w:val="Titre 3 Car"/>
    <w:rPr>
      <w:b/>
      <w:bCs/>
      <w:sz w:val="24"/>
      <w:szCs w:val="24"/>
    </w:rPr>
  </w:style>
  <w:style w:type="character" w:customStyle="1" w:styleId="Titre6Car">
    <w:name w:val="Titre 6 Car"/>
    <w:rPr>
      <w:sz w:val="28"/>
      <w:szCs w:val="28"/>
    </w:rPr>
  </w:style>
  <w:style w:type="character" w:customStyle="1" w:styleId="Titre7Car">
    <w:name w:val="Titre 7 Car"/>
    <w:rPr>
      <w:b/>
      <w:bCs/>
      <w:sz w:val="28"/>
      <w:szCs w:val="28"/>
    </w:rPr>
  </w:style>
  <w:style w:type="character" w:customStyle="1" w:styleId="Titre9Car">
    <w:name w:val="Titre 9 Car"/>
    <w:rPr>
      <w:b/>
      <w:sz w:val="28"/>
      <w:szCs w:val="28"/>
    </w:rPr>
  </w:style>
  <w:style w:type="paragraph" w:customStyle="1" w:styleId="product-short-description">
    <w:name w:val="product-short-description"/>
    <w:basedOn w:val="Normal"/>
    <w:rsid w:val="00553007"/>
    <w:pPr>
      <w:spacing w:before="100" w:beforeAutospacing="1" w:after="100" w:afterAutospacing="1"/>
    </w:pPr>
    <w:rPr>
      <w:rFonts w:ascii="Times" w:hAnsi="Times"/>
    </w:rPr>
  </w:style>
  <w:style w:type="table" w:styleId="Grille">
    <w:name w:val="Table Grid"/>
    <w:basedOn w:val="TableauNormal"/>
    <w:uiPriority w:val="59"/>
    <w:rsid w:val="006B7171"/>
    <w:rPr>
      <w:lang w:bidi="x-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FC5CE5"/>
    <w:rPr>
      <w:rFonts w:ascii="Lucida Grande" w:hAnsi="Lucida Grande" w:cs="Lucida Grande"/>
      <w:sz w:val="18"/>
      <w:szCs w:val="18"/>
    </w:rPr>
  </w:style>
  <w:style w:type="character" w:customStyle="1" w:styleId="TextedebullesCar">
    <w:name w:val="Texte de bulles Car"/>
    <w:link w:val="Textedebulles"/>
    <w:uiPriority w:val="99"/>
    <w:semiHidden/>
    <w:rsid w:val="00FC5CE5"/>
    <w:rPr>
      <w:rFonts w:ascii="Lucida Grande" w:hAnsi="Lucida Grande" w:cs="Lucida Grande"/>
      <w:sz w:val="18"/>
      <w:szCs w:val="18"/>
    </w:rPr>
  </w:style>
  <w:style w:type="character" w:styleId="Accentuation">
    <w:name w:val="Emphasis"/>
    <w:uiPriority w:val="20"/>
    <w:qFormat/>
    <w:rsid w:val="00267DE0"/>
    <w:rPr>
      <w:i/>
      <w:iCs/>
    </w:rPr>
  </w:style>
  <w:style w:type="paragraph" w:customStyle="1" w:styleId="Correction">
    <w:name w:val="Correction"/>
    <w:basedOn w:val="Normal"/>
    <w:next w:val="Normal"/>
    <w:qFormat/>
    <w:rsid w:val="00810806"/>
    <w:pPr>
      <w:pBdr>
        <w:top w:val="double" w:sz="4" w:space="1" w:color="auto"/>
        <w:left w:val="double" w:sz="4" w:space="4" w:color="auto"/>
        <w:bottom w:val="double" w:sz="4" w:space="1" w:color="auto"/>
        <w:right w:val="double" w:sz="4" w:space="4" w:color="auto"/>
      </w:pBdr>
      <w:spacing w:after="120"/>
    </w:pPr>
    <w:rPr>
      <w:i/>
      <w:color w:val="C0504D" w:themeColor="accent2"/>
    </w:rPr>
  </w:style>
  <w:style w:type="paragraph" w:styleId="TM1">
    <w:name w:val="toc 1"/>
    <w:basedOn w:val="Normal"/>
    <w:next w:val="Normal"/>
    <w:autoRedefine/>
    <w:uiPriority w:val="39"/>
    <w:unhideWhenUsed/>
    <w:rsid w:val="00E63F62"/>
    <w:pPr>
      <w:spacing w:before="120"/>
      <w:jc w:val="left"/>
    </w:pPr>
    <w:rPr>
      <w:b/>
      <w:caps/>
      <w:szCs w:val="22"/>
    </w:rPr>
  </w:style>
  <w:style w:type="paragraph" w:styleId="TM2">
    <w:name w:val="toc 2"/>
    <w:basedOn w:val="Normal"/>
    <w:next w:val="Normal"/>
    <w:autoRedefine/>
    <w:uiPriority w:val="39"/>
    <w:unhideWhenUsed/>
    <w:rsid w:val="00E63F62"/>
    <w:pPr>
      <w:ind w:left="220"/>
      <w:jc w:val="left"/>
    </w:pPr>
    <w:rPr>
      <w:smallCaps/>
      <w:szCs w:val="22"/>
    </w:rPr>
  </w:style>
  <w:style w:type="paragraph" w:styleId="TM3">
    <w:name w:val="toc 3"/>
    <w:basedOn w:val="Normal"/>
    <w:next w:val="Normal"/>
    <w:autoRedefine/>
    <w:uiPriority w:val="39"/>
    <w:unhideWhenUsed/>
    <w:rsid w:val="006F25F4"/>
    <w:pPr>
      <w:ind w:left="440"/>
      <w:jc w:val="left"/>
    </w:pPr>
    <w:rPr>
      <w:rFonts w:asciiTheme="minorHAnsi" w:hAnsiTheme="minorHAnsi"/>
      <w:i/>
      <w:szCs w:val="22"/>
    </w:rPr>
  </w:style>
  <w:style w:type="paragraph" w:styleId="TM4">
    <w:name w:val="toc 4"/>
    <w:basedOn w:val="Normal"/>
    <w:next w:val="Normal"/>
    <w:autoRedefine/>
    <w:uiPriority w:val="39"/>
    <w:unhideWhenUsed/>
    <w:rsid w:val="006F25F4"/>
    <w:pPr>
      <w:ind w:left="660"/>
      <w:jc w:val="left"/>
    </w:pPr>
    <w:rPr>
      <w:rFonts w:asciiTheme="minorHAnsi" w:hAnsiTheme="minorHAnsi"/>
      <w:sz w:val="18"/>
      <w:szCs w:val="18"/>
    </w:rPr>
  </w:style>
  <w:style w:type="paragraph" w:styleId="TM5">
    <w:name w:val="toc 5"/>
    <w:basedOn w:val="Normal"/>
    <w:next w:val="Normal"/>
    <w:autoRedefine/>
    <w:uiPriority w:val="39"/>
    <w:unhideWhenUsed/>
    <w:rsid w:val="006F25F4"/>
    <w:pPr>
      <w:ind w:left="880"/>
      <w:jc w:val="left"/>
    </w:pPr>
    <w:rPr>
      <w:rFonts w:asciiTheme="minorHAnsi" w:hAnsiTheme="minorHAnsi"/>
      <w:sz w:val="18"/>
      <w:szCs w:val="18"/>
    </w:rPr>
  </w:style>
  <w:style w:type="paragraph" w:styleId="TM6">
    <w:name w:val="toc 6"/>
    <w:basedOn w:val="Normal"/>
    <w:next w:val="Normal"/>
    <w:autoRedefine/>
    <w:uiPriority w:val="39"/>
    <w:unhideWhenUsed/>
    <w:rsid w:val="006F25F4"/>
    <w:pPr>
      <w:ind w:left="1100"/>
      <w:jc w:val="left"/>
    </w:pPr>
    <w:rPr>
      <w:rFonts w:asciiTheme="minorHAnsi" w:hAnsiTheme="minorHAnsi"/>
      <w:sz w:val="18"/>
      <w:szCs w:val="18"/>
    </w:rPr>
  </w:style>
  <w:style w:type="paragraph" w:styleId="TM7">
    <w:name w:val="toc 7"/>
    <w:basedOn w:val="Normal"/>
    <w:next w:val="Normal"/>
    <w:autoRedefine/>
    <w:uiPriority w:val="39"/>
    <w:unhideWhenUsed/>
    <w:rsid w:val="006F25F4"/>
    <w:pPr>
      <w:ind w:left="1320"/>
      <w:jc w:val="left"/>
    </w:pPr>
    <w:rPr>
      <w:rFonts w:asciiTheme="minorHAnsi" w:hAnsiTheme="minorHAnsi"/>
      <w:sz w:val="18"/>
      <w:szCs w:val="18"/>
    </w:rPr>
  </w:style>
  <w:style w:type="paragraph" w:styleId="TM8">
    <w:name w:val="toc 8"/>
    <w:basedOn w:val="Normal"/>
    <w:next w:val="Normal"/>
    <w:autoRedefine/>
    <w:uiPriority w:val="39"/>
    <w:unhideWhenUsed/>
    <w:rsid w:val="006F25F4"/>
    <w:pPr>
      <w:ind w:left="1540"/>
      <w:jc w:val="left"/>
    </w:pPr>
    <w:rPr>
      <w:rFonts w:asciiTheme="minorHAnsi" w:hAnsiTheme="minorHAnsi"/>
      <w:sz w:val="18"/>
      <w:szCs w:val="18"/>
    </w:rPr>
  </w:style>
  <w:style w:type="paragraph" w:styleId="TM9">
    <w:name w:val="toc 9"/>
    <w:basedOn w:val="Normal"/>
    <w:next w:val="Normal"/>
    <w:autoRedefine/>
    <w:uiPriority w:val="39"/>
    <w:unhideWhenUsed/>
    <w:rsid w:val="006F25F4"/>
    <w:pPr>
      <w:ind w:left="1760"/>
      <w:jc w:val="left"/>
    </w:pPr>
    <w:rPr>
      <w:rFonts w:asciiTheme="minorHAnsi" w:hAnsiTheme="minorHAnsi"/>
      <w:sz w:val="18"/>
      <w:szCs w:val="18"/>
    </w:rPr>
  </w:style>
  <w:style w:type="paragraph" w:customStyle="1" w:styleId="PARTIESUJET">
    <w:name w:val="PARTIE SUJET"/>
    <w:basedOn w:val="Titre1"/>
    <w:qFormat/>
    <w:rsid w:val="00374DB8"/>
    <w:pPr>
      <w:numPr>
        <w:numId w:val="0"/>
      </w:numPr>
      <w:pBdr>
        <w:top w:val="single" w:sz="4" w:space="1" w:color="auto"/>
        <w:left w:val="single" w:sz="4" w:space="4" w:color="auto"/>
        <w:bottom w:val="single" w:sz="4" w:space="1" w:color="auto"/>
        <w:right w:val="single" w:sz="4" w:space="4" w:color="auto"/>
      </w:pBdr>
      <w:jc w:val="center"/>
    </w:pPr>
    <w:rPr>
      <w:sz w:val="48"/>
      <w:szCs w:val="48"/>
    </w:rPr>
  </w:style>
  <w:style w:type="paragraph" w:styleId="Tabledesillustrations">
    <w:name w:val="table of figures"/>
    <w:basedOn w:val="Normal"/>
    <w:next w:val="Normal"/>
    <w:uiPriority w:val="99"/>
    <w:unhideWhenUsed/>
    <w:rsid w:val="00AA78FF"/>
  </w:style>
  <w:style w:type="paragraph" w:customStyle="1" w:styleId="Titrex">
    <w:name w:val="Titre x"/>
    <w:basedOn w:val="Normal"/>
    <w:next w:val="Normal"/>
    <w:qFormat/>
    <w:rsid w:val="0080535F"/>
    <w:pPr>
      <w:numPr>
        <w:numId w:val="5"/>
      </w:numPr>
    </w:pPr>
    <w:rPr>
      <w:b/>
      <w:bCs/>
      <w:caps/>
      <w:sz w:val="28"/>
      <w:szCs w:val="28"/>
      <w:u w:val="single"/>
    </w:rPr>
  </w:style>
  <w:style w:type="paragraph" w:customStyle="1" w:styleId="Titrexx">
    <w:name w:val="Titre x.x"/>
    <w:basedOn w:val="Normal"/>
    <w:next w:val="Normal"/>
    <w:qFormat/>
    <w:rsid w:val="0080535F"/>
    <w:pPr>
      <w:numPr>
        <w:numId w:val="6"/>
      </w:numPr>
    </w:pPr>
    <w:rPr>
      <w:u w:val="single"/>
    </w:rPr>
  </w:style>
  <w:style w:type="character" w:styleId="Lienhypertexte">
    <w:name w:val="Hyperlink"/>
    <w:rsid w:val="00857A3A"/>
    <w:rPr>
      <w:color w:val="0000FF"/>
      <w:u w:val="single"/>
    </w:rPr>
  </w:style>
  <w:style w:type="character" w:styleId="Marquedannotation">
    <w:name w:val="annotation reference"/>
    <w:basedOn w:val="Policepardfaut"/>
    <w:uiPriority w:val="99"/>
    <w:semiHidden/>
    <w:unhideWhenUsed/>
    <w:rsid w:val="00D80AB6"/>
    <w:rPr>
      <w:sz w:val="18"/>
      <w:szCs w:val="18"/>
    </w:rPr>
  </w:style>
  <w:style w:type="paragraph" w:styleId="Commentaire">
    <w:name w:val="annotation text"/>
    <w:basedOn w:val="Normal"/>
    <w:link w:val="CommentaireCar"/>
    <w:uiPriority w:val="99"/>
    <w:semiHidden/>
    <w:unhideWhenUsed/>
    <w:rsid w:val="00D80AB6"/>
    <w:rPr>
      <w:sz w:val="24"/>
    </w:rPr>
  </w:style>
  <w:style w:type="character" w:customStyle="1" w:styleId="CommentaireCar">
    <w:name w:val="Commentaire Car"/>
    <w:basedOn w:val="Policepardfaut"/>
    <w:link w:val="Commentaire"/>
    <w:uiPriority w:val="99"/>
    <w:semiHidden/>
    <w:rsid w:val="00D80AB6"/>
    <w:rPr>
      <w:rFonts w:ascii="Arial" w:hAnsi="Arial"/>
      <w:sz w:val="24"/>
      <w:szCs w:val="24"/>
    </w:rPr>
  </w:style>
  <w:style w:type="paragraph" w:styleId="Objetducommentaire">
    <w:name w:val="annotation subject"/>
    <w:basedOn w:val="Commentaire"/>
    <w:next w:val="Commentaire"/>
    <w:link w:val="ObjetducommentaireCar"/>
    <w:uiPriority w:val="99"/>
    <w:semiHidden/>
    <w:unhideWhenUsed/>
    <w:rsid w:val="00D80AB6"/>
    <w:rPr>
      <w:b/>
      <w:bCs/>
      <w:sz w:val="20"/>
      <w:szCs w:val="20"/>
    </w:rPr>
  </w:style>
  <w:style w:type="character" w:customStyle="1" w:styleId="ObjetducommentaireCar">
    <w:name w:val="Objet du commentaire Car"/>
    <w:basedOn w:val="CommentaireCar"/>
    <w:link w:val="Objetducommentaire"/>
    <w:uiPriority w:val="99"/>
    <w:semiHidden/>
    <w:rsid w:val="00D80AB6"/>
    <w:rPr>
      <w:rFonts w:ascii="Arial" w:hAnsi="Arial"/>
      <w:b/>
      <w:bCs/>
      <w:sz w:val="24"/>
      <w:szCs w:val="24"/>
    </w:rPr>
  </w:style>
  <w:style w:type="paragraph" w:customStyle="1" w:styleId="schma">
    <w:name w:val="schéma"/>
    <w:basedOn w:val="Normal"/>
    <w:rsid w:val="00040B5A"/>
    <w:pPr>
      <w:widowControl w:val="0"/>
      <w:tabs>
        <w:tab w:val="left" w:pos="397"/>
      </w:tabs>
      <w:spacing w:before="117"/>
      <w:jc w:val="left"/>
    </w:pPr>
    <w:rPr>
      <w:rFonts w:ascii="Times New Roman" w:hAnsi="Times New Roman"/>
      <w:color w:val="000000"/>
      <w:sz w:val="20"/>
    </w:rPr>
  </w:style>
  <w:style w:type="paragraph" w:customStyle="1" w:styleId="TableText">
    <w:name w:val="Table_Text"/>
    <w:basedOn w:val="Normal"/>
    <w:rsid w:val="00A94AEC"/>
    <w:pPr>
      <w:keepNext/>
      <w:widowControl w:val="0"/>
      <w:tabs>
        <w:tab w:val="left" w:pos="794"/>
        <w:tab w:val="left" w:pos="1191"/>
        <w:tab w:val="left" w:pos="1588"/>
        <w:tab w:val="left" w:pos="1985"/>
      </w:tabs>
      <w:overflowPunct w:val="0"/>
      <w:autoSpaceDE w:val="0"/>
      <w:autoSpaceDN w:val="0"/>
      <w:adjustRightInd w:val="0"/>
      <w:spacing w:before="100" w:after="100" w:line="190" w:lineRule="exact"/>
      <w:textAlignment w:val="baseline"/>
    </w:pPr>
    <w:rPr>
      <w:rFonts w:ascii="Times New Roman" w:hAnsi="Times New Roman"/>
      <w:sz w:val="18"/>
      <w:szCs w:val="20"/>
      <w:lang w:val="en-GB" w:eastAsia="en-US"/>
    </w:rPr>
  </w:style>
  <w:style w:type="paragraph" w:customStyle="1" w:styleId="problematique">
    <w:name w:val="problematique"/>
    <w:basedOn w:val="Normal"/>
    <w:autoRedefine/>
    <w:qFormat/>
    <w:rsid w:val="009C5B3C"/>
    <w:pPr>
      <w:numPr>
        <w:numId w:val="33"/>
      </w:numPr>
      <w:tabs>
        <w:tab w:val="clear" w:pos="0"/>
      </w:tabs>
      <w:ind w:firstLine="426"/>
    </w:pPr>
    <w:rPr>
      <w:b/>
      <w:i/>
    </w:rPr>
  </w:style>
</w:styles>
</file>

<file path=word/webSettings.xml><?xml version="1.0" encoding="utf-8"?>
<w:webSettings xmlns:r="http://schemas.openxmlformats.org/officeDocument/2006/relationships" xmlns:w="http://schemas.openxmlformats.org/wordprocessingml/2006/main">
  <w:divs>
    <w:div w:id="199903409">
      <w:bodyDiv w:val="1"/>
      <w:marLeft w:val="0"/>
      <w:marRight w:val="0"/>
      <w:marTop w:val="0"/>
      <w:marBottom w:val="0"/>
      <w:divBdr>
        <w:top w:val="none" w:sz="0" w:space="0" w:color="auto"/>
        <w:left w:val="none" w:sz="0" w:space="0" w:color="auto"/>
        <w:bottom w:val="none" w:sz="0" w:space="0" w:color="auto"/>
        <w:right w:val="none" w:sz="0" w:space="0" w:color="auto"/>
      </w:divBdr>
    </w:div>
    <w:div w:id="288898612">
      <w:bodyDiv w:val="1"/>
      <w:marLeft w:val="0"/>
      <w:marRight w:val="0"/>
      <w:marTop w:val="0"/>
      <w:marBottom w:val="0"/>
      <w:divBdr>
        <w:top w:val="none" w:sz="0" w:space="0" w:color="auto"/>
        <w:left w:val="none" w:sz="0" w:space="0" w:color="auto"/>
        <w:bottom w:val="none" w:sz="0" w:space="0" w:color="auto"/>
        <w:right w:val="none" w:sz="0" w:space="0" w:color="auto"/>
      </w:divBdr>
    </w:div>
    <w:div w:id="350765308">
      <w:bodyDiv w:val="1"/>
      <w:marLeft w:val="0"/>
      <w:marRight w:val="0"/>
      <w:marTop w:val="0"/>
      <w:marBottom w:val="0"/>
      <w:divBdr>
        <w:top w:val="none" w:sz="0" w:space="0" w:color="auto"/>
        <w:left w:val="none" w:sz="0" w:space="0" w:color="auto"/>
        <w:bottom w:val="none" w:sz="0" w:space="0" w:color="auto"/>
        <w:right w:val="none" w:sz="0" w:space="0" w:color="auto"/>
      </w:divBdr>
    </w:div>
    <w:div w:id="354428751">
      <w:bodyDiv w:val="1"/>
      <w:marLeft w:val="0"/>
      <w:marRight w:val="0"/>
      <w:marTop w:val="0"/>
      <w:marBottom w:val="0"/>
      <w:divBdr>
        <w:top w:val="none" w:sz="0" w:space="0" w:color="auto"/>
        <w:left w:val="none" w:sz="0" w:space="0" w:color="auto"/>
        <w:bottom w:val="none" w:sz="0" w:space="0" w:color="auto"/>
        <w:right w:val="none" w:sz="0" w:space="0" w:color="auto"/>
      </w:divBdr>
    </w:div>
    <w:div w:id="1677540688">
      <w:bodyDiv w:val="1"/>
      <w:marLeft w:val="0"/>
      <w:marRight w:val="0"/>
      <w:marTop w:val="0"/>
      <w:marBottom w:val="0"/>
      <w:divBdr>
        <w:top w:val="none" w:sz="0" w:space="0" w:color="auto"/>
        <w:left w:val="none" w:sz="0" w:space="0" w:color="auto"/>
        <w:bottom w:val="none" w:sz="0" w:space="0" w:color="auto"/>
        <w:right w:val="none" w:sz="0" w:space="0" w:color="auto"/>
      </w:divBdr>
      <w:divsChild>
        <w:div w:id="937251091">
          <w:marLeft w:val="0"/>
          <w:marRight w:val="0"/>
          <w:marTop w:val="0"/>
          <w:marBottom w:val="375"/>
          <w:divBdr>
            <w:top w:val="none" w:sz="0" w:space="0" w:color="auto"/>
            <w:left w:val="none" w:sz="0" w:space="0" w:color="auto"/>
            <w:bottom w:val="none" w:sz="0" w:space="0" w:color="auto"/>
            <w:right w:val="none" w:sz="0" w:space="0" w:color="auto"/>
          </w:divBdr>
          <w:divsChild>
            <w:div w:id="1691829638">
              <w:marLeft w:val="0"/>
              <w:marRight w:val="300"/>
              <w:marTop w:val="0"/>
              <w:marBottom w:val="0"/>
              <w:divBdr>
                <w:top w:val="none" w:sz="0" w:space="0" w:color="auto"/>
                <w:left w:val="none" w:sz="0" w:space="0" w:color="auto"/>
                <w:bottom w:val="none" w:sz="0" w:space="0" w:color="auto"/>
                <w:right w:val="none" w:sz="0" w:space="0" w:color="auto"/>
              </w:divBdr>
            </w:div>
          </w:divsChild>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fr.wikipedia.org/wiki/RJ45" TargetMode="External"/><Relationship Id="rId18" Type="http://schemas.openxmlformats.org/officeDocument/2006/relationships/image" Target="media/image6.wmf"/><Relationship Id="rId26" Type="http://schemas.openxmlformats.org/officeDocument/2006/relationships/oleObject" Target="embeddings/oleObject5.bin"/><Relationship Id="rId39" Type="http://schemas.openxmlformats.org/officeDocument/2006/relationships/image" Target="media/image18.jpeg"/><Relationship Id="rId21" Type="http://schemas.openxmlformats.org/officeDocument/2006/relationships/image" Target="media/image8.wmf"/><Relationship Id="rId42" Type="http://schemas.microsoft.com/office/2007/relationships/hdphoto" Target="media/hdphoto3.wdp"/><Relationship Id="rId47" Type="http://schemas.openxmlformats.org/officeDocument/2006/relationships/footer" Target="footer1.xml"/><Relationship Id="rId50" Type="http://schemas.openxmlformats.org/officeDocument/2006/relationships/image" Target="media/image26.emf"/><Relationship Id="rId55" Type="http://schemas.openxmlformats.org/officeDocument/2006/relationships/image" Target="media/image30.png"/><Relationship Id="rId63" Type="http://schemas.openxmlformats.org/officeDocument/2006/relationships/hyperlink" Target="http://fr.wikipedia.org/wiki/CRT" TargetMode="External"/><Relationship Id="rId68" Type="http://schemas.openxmlformats.org/officeDocument/2006/relationships/hyperlink" Target="http://fr.wikipedia.org/wiki/Puret%C3%A9_d%27excitation" TargetMode="External"/><Relationship Id="rId7" Type="http://schemas.openxmlformats.org/officeDocument/2006/relationships/endnotes" Target="endnotes.xml"/><Relationship Id="rId71"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fr.wikipedia.org/wiki/Gigabit_Ethernet" TargetMode="External"/><Relationship Id="rId24" Type="http://schemas.openxmlformats.org/officeDocument/2006/relationships/oleObject" Target="embeddings/oleObject4.bin"/><Relationship Id="rId32" Type="http://schemas.openxmlformats.org/officeDocument/2006/relationships/image" Target="media/image16.png"/><Relationship Id="rId40" Type="http://schemas.microsoft.com/office/2007/relationships/hdphoto" Target="media/hdphoto2.wdp"/><Relationship Id="rId45" Type="http://schemas.openxmlformats.org/officeDocument/2006/relationships/image" Target="media/image22.jpeg"/><Relationship Id="rId53" Type="http://schemas.openxmlformats.org/officeDocument/2006/relationships/image" Target="media/image28.png"/><Relationship Id="rId58" Type="http://schemas.openxmlformats.org/officeDocument/2006/relationships/image" Target="media/image33.png"/><Relationship Id="rId66" Type="http://schemas.openxmlformats.org/officeDocument/2006/relationships/hyperlink" Target="http://fr.wikipedia.org/wiki/Saturation_(colorim%C3%A9trie)" TargetMode="External"/><Relationship Id="rId7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image" Target="media/image12.emf"/><Relationship Id="rId49" Type="http://schemas.openxmlformats.org/officeDocument/2006/relationships/image" Target="media/image25.emf"/><Relationship Id="rId57" Type="http://schemas.openxmlformats.org/officeDocument/2006/relationships/image" Target="media/image32.png"/><Relationship Id="rId61" Type="http://schemas.openxmlformats.org/officeDocument/2006/relationships/hyperlink" Target="http://fr.wikipedia.org/wiki/Rouge_vert_bleu" TargetMode="External"/><Relationship Id="rId10" Type="http://schemas.openxmlformats.org/officeDocument/2006/relationships/hyperlink" Target="http://fr.wikipedia.org/wiki/Vid%C3%A9o" TargetMode="External"/><Relationship Id="rId19" Type="http://schemas.openxmlformats.org/officeDocument/2006/relationships/oleObject" Target="embeddings/oleObject2.bin"/><Relationship Id="rId31" Type="http://schemas.openxmlformats.org/officeDocument/2006/relationships/image" Target="media/image15.emf"/><Relationship Id="rId44" Type="http://schemas.openxmlformats.org/officeDocument/2006/relationships/image" Target="media/image21.emf"/><Relationship Id="rId52" Type="http://schemas.openxmlformats.org/officeDocument/2006/relationships/image" Target="media/image27.png"/><Relationship Id="rId60" Type="http://schemas.openxmlformats.org/officeDocument/2006/relationships/hyperlink" Target="http://fr.wikipedia.org/wiki/Espace_colorim%C3%A9trique" TargetMode="External"/><Relationship Id="rId65" Type="http://schemas.openxmlformats.org/officeDocument/2006/relationships/hyperlink" Target="http://fr.wikipedia.org/wiki/CMJN"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3.wmf"/><Relationship Id="rId22" Type="http://schemas.openxmlformats.org/officeDocument/2006/relationships/oleObject" Target="embeddings/oleObject3.bin"/><Relationship Id="rId27" Type="http://schemas.openxmlformats.org/officeDocument/2006/relationships/image" Target="media/image11.emf"/><Relationship Id="rId30" Type="http://schemas.openxmlformats.org/officeDocument/2006/relationships/image" Target="media/image14.emf"/><Relationship Id="rId43" Type="http://schemas.openxmlformats.org/officeDocument/2006/relationships/image" Target="media/image20.emf"/><Relationship Id="rId48" Type="http://schemas.openxmlformats.org/officeDocument/2006/relationships/image" Target="media/image24.emf"/><Relationship Id="rId56" Type="http://schemas.openxmlformats.org/officeDocument/2006/relationships/image" Target="media/image31.png"/><Relationship Id="rId64" Type="http://schemas.openxmlformats.org/officeDocument/2006/relationships/hyperlink" Target="http://fr.wikipedia.org/wiki/Imprimante" TargetMode="External"/><Relationship Id="rId69" Type="http://schemas.openxmlformats.org/officeDocument/2006/relationships/image" Target="media/image35.jpeg"/><Relationship Id="rId8" Type="http://schemas.openxmlformats.org/officeDocument/2006/relationships/image" Target="media/image1.png"/><Relationship Id="rId51" Type="http://schemas.openxmlformats.org/officeDocument/2006/relationships/footer" Target="footer2.xm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http://fr.wikipedia.org/wiki/Ethernet" TargetMode="External"/><Relationship Id="rId17" Type="http://schemas.openxmlformats.org/officeDocument/2006/relationships/image" Target="media/image5.jpeg"/><Relationship Id="rId25" Type="http://schemas.openxmlformats.org/officeDocument/2006/relationships/image" Target="media/image10.wmf"/><Relationship Id="rId33" Type="http://schemas.openxmlformats.org/officeDocument/2006/relationships/image" Target="media/image17.jpeg"/><Relationship Id="rId38" Type="http://schemas.microsoft.com/office/2007/relationships/hdphoto" Target="media/hdphoto1.wdp"/><Relationship Id="rId46" Type="http://schemas.openxmlformats.org/officeDocument/2006/relationships/image" Target="media/image23.jpeg"/><Relationship Id="rId59" Type="http://schemas.openxmlformats.org/officeDocument/2006/relationships/image" Target="media/image34.png"/><Relationship Id="rId67" Type="http://schemas.openxmlformats.org/officeDocument/2006/relationships/hyperlink" Target="http://fr.wikipedia.org/wiki/Couleur_primaire" TargetMode="External"/><Relationship Id="rId20" Type="http://schemas.openxmlformats.org/officeDocument/2006/relationships/image" Target="media/image7.emf"/><Relationship Id="rId41" Type="http://schemas.openxmlformats.org/officeDocument/2006/relationships/image" Target="media/image19.jpeg"/><Relationship Id="rId54" Type="http://schemas.openxmlformats.org/officeDocument/2006/relationships/image" Target="media/image29.png"/><Relationship Id="rId62" Type="http://schemas.openxmlformats.org/officeDocument/2006/relationships/hyperlink" Target="http://fr.wikipedia.org/wiki/Adobe_Systems" TargetMode="External"/><Relationship Id="rId70" Type="http://schemas.openxmlformats.org/officeDocument/2006/relationships/image" Target="media/image36.jpeg"/></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5FD38B-CE82-4491-8A57-B501D176FF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6</TotalTime>
  <Pages>32</Pages>
  <Words>4457</Words>
  <Characters>24514</Characters>
  <Application>Microsoft Office Word</Application>
  <DocSecurity>0</DocSecurity>
  <Lines>204</Lines>
  <Paragraphs>57</Paragraphs>
  <ScaleCrop>false</ScaleCrop>
  <HeadingPairs>
    <vt:vector size="4" baseType="variant">
      <vt:variant>
        <vt:lpstr>Titre</vt:lpstr>
      </vt:variant>
      <vt:variant>
        <vt:i4>1</vt:i4>
      </vt:variant>
      <vt:variant>
        <vt:lpstr>Headings</vt:lpstr>
      </vt:variant>
      <vt:variant>
        <vt:i4>8</vt:i4>
      </vt:variant>
    </vt:vector>
  </HeadingPairs>
  <TitlesOfParts>
    <vt:vector size="9" baseType="lpstr">
      <vt:lpstr>NOM DU BTS</vt:lpstr>
      <vt:lpstr>PRÉSENTATION DU CONTEXTE :</vt:lpstr>
      <vt:lpstr>PHYSIQUE APPLIQUEE</vt:lpstr>
      <vt:lpstr>    </vt:lpstr>
      <vt:lpstr>        </vt:lpstr>
      <vt:lpstr>    La face est une lampe TH</vt:lpstr>
      <vt:lpstr/>
      <vt:lpstr/>
      <vt:lpstr>TECHNOLOGIE DES EQUIPEMENTS ET SUPPORTS</vt:lpstr>
    </vt:vector>
  </TitlesOfParts>
  <Company>siec</Company>
  <LinksUpToDate>false</LinksUpToDate>
  <CharactersWithSpaces>28914</CharactersWithSpaces>
  <SharedDoc>false</SharedDoc>
  <HLinks>
    <vt:vector size="24" baseType="variant">
      <vt:variant>
        <vt:i4>5898358</vt:i4>
      </vt:variant>
      <vt:variant>
        <vt:i4>9</vt:i4>
      </vt:variant>
      <vt:variant>
        <vt:i4>0</vt:i4>
      </vt:variant>
      <vt:variant>
        <vt:i4>5</vt:i4>
      </vt:variant>
      <vt:variant>
        <vt:lpwstr>http://fr.wikipedia.org/wiki/RJ45</vt:lpwstr>
      </vt:variant>
      <vt:variant>
        <vt:lpwstr/>
      </vt:variant>
      <vt:variant>
        <vt:i4>393250</vt:i4>
      </vt:variant>
      <vt:variant>
        <vt:i4>6</vt:i4>
      </vt:variant>
      <vt:variant>
        <vt:i4>0</vt:i4>
      </vt:variant>
      <vt:variant>
        <vt:i4>5</vt:i4>
      </vt:variant>
      <vt:variant>
        <vt:lpwstr>http://fr.wikipedia.org/wiki/Ethernet</vt:lpwstr>
      </vt:variant>
      <vt:variant>
        <vt:lpwstr/>
      </vt:variant>
      <vt:variant>
        <vt:i4>1048604</vt:i4>
      </vt:variant>
      <vt:variant>
        <vt:i4>3</vt:i4>
      </vt:variant>
      <vt:variant>
        <vt:i4>0</vt:i4>
      </vt:variant>
      <vt:variant>
        <vt:i4>5</vt:i4>
      </vt:variant>
      <vt:variant>
        <vt:lpwstr>http://fr.wikipedia.org/wiki/Gigabit_Ethernet</vt:lpwstr>
      </vt:variant>
      <vt:variant>
        <vt:lpwstr/>
      </vt:variant>
      <vt:variant>
        <vt:i4>3997790</vt:i4>
      </vt:variant>
      <vt:variant>
        <vt:i4>0</vt:i4>
      </vt:variant>
      <vt:variant>
        <vt:i4>0</vt:i4>
      </vt:variant>
      <vt:variant>
        <vt:i4>5</vt:i4>
      </vt:variant>
      <vt:variant>
        <vt:lpwstr>http://fr.wikipedia.org/wiki/Vid%C3%A9o</vt:lpwstr>
      </vt:variant>
      <vt:variant>
        <vt:lpwstr>Formats_et_standards_vid.C3.A9o</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M DU BTS</dc:title>
  <dc:subject/>
  <dc:creator>siec</dc:creator>
  <cp:keywords/>
  <dc:description/>
  <cp:lastModifiedBy>Guy</cp:lastModifiedBy>
  <cp:revision>41</cp:revision>
  <cp:lastPrinted>2014-12-10T19:38:00Z</cp:lastPrinted>
  <dcterms:created xsi:type="dcterms:W3CDTF">2015-03-08T19:10:00Z</dcterms:created>
  <dcterms:modified xsi:type="dcterms:W3CDTF">2015-04-14T10:05:00Z</dcterms:modified>
</cp:coreProperties>
</file>